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8307A9A">
      <w:pPr>
        <w:spacing w:line="360" w:lineRule="auto"/>
        <w:jc w:val="center"/>
        <w:rPr>
          <w:rFonts w:ascii="宋体" w:cs="宋体" w:eastAsia="宋体" w:hAnsi="宋体"/>
          <w:bCs/>
          <w:sz w:val="36"/>
          <w:szCs w:val="36"/>
        </w:rPr>
      </w:pPr>
      <w:r>
        <w:rPr>
          <w:rFonts w:ascii="宋体" w:cs="宋体" w:eastAsia="宋体" w:hAnsi="宋体" w:hint="eastAsia"/>
          <w:bCs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039600</wp:posOffset>
            </wp:positionH>
            <wp:positionV relativeFrom="topMargin">
              <wp:posOffset>11442700</wp:posOffset>
            </wp:positionV>
            <wp:extent cx="495300" cy="431800"/>
            <wp:wrapNone/>
            <wp:docPr id="1009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0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 w:hint="eastAsia"/>
          <w:bCs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95100</wp:posOffset>
            </wp:positionH>
            <wp:positionV relativeFrom="topMargin">
              <wp:posOffset>11658600</wp:posOffset>
            </wp:positionV>
            <wp:extent cx="444500" cy="419100"/>
            <wp:effectExtent b="0" l="0" r="0" t="0"/>
            <wp:wrapNone/>
            <wp:docPr id="100256" name="图片 100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" name="图片 1002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 w:hint="eastAsia"/>
          <w:bCs/>
          <w:sz w:val="36"/>
          <w:szCs w:val="36"/>
        </w:rPr>
        <w:t>专题0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3</w:t>
      </w:r>
      <w:r>
        <w:rPr>
          <w:rFonts w:ascii="宋体" w:cs="宋体" w:eastAsia="宋体" w:hAnsi="宋体" w:hint="eastAsia"/>
          <w:bCs/>
          <w:sz w:val="36"/>
          <w:szCs w:val="36"/>
        </w:rPr>
        <w:t xml:space="preserve"> </w:t>
      </w:r>
      <w:r>
        <w:rPr>
          <w:rFonts w:ascii="宋体" w:cs="宋体" w:eastAsia="宋体" w:hAnsi="宋体" w:hint="eastAsia"/>
          <w:bCs/>
          <w:sz w:val="36"/>
          <w:szCs w:val="36"/>
          <w:lang w:eastAsia="zh-CN"/>
        </w:rPr>
        <w:t>椭圆</w:t>
      </w:r>
      <w:r>
        <w:rPr>
          <w:rFonts w:ascii="宋体" w:cs="宋体" w:eastAsia="宋体" w:hAnsi="宋体" w:hint="eastAsia"/>
          <w:bCs/>
          <w:sz w:val="36"/>
          <w:szCs w:val="36"/>
        </w:rPr>
        <w:t>（易错必刷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31</w:t>
      </w:r>
      <w:r>
        <w:rPr>
          <w:rFonts w:ascii="宋体" w:cs="宋体" w:eastAsia="宋体" w:hAnsi="宋体" w:hint="eastAsia"/>
          <w:bCs/>
          <w:sz w:val="36"/>
          <w:szCs w:val="36"/>
        </w:rPr>
        <w:t>题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5</w:t>
      </w:r>
      <w:r>
        <w:rPr>
          <w:rFonts w:ascii="宋体" w:cs="宋体" w:eastAsia="宋体" w:hAnsi="宋体" w:hint="eastAsia"/>
          <w:bCs/>
          <w:sz w:val="36"/>
          <w:szCs w:val="36"/>
        </w:rPr>
        <w:t>种题型专项训练）</w:t>
      </w:r>
    </w:p>
    <w:p w14:paraId="5B1579BC">
      <w:pPr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drawing>
          <wp:inline distB="0" distL="0" distR="0" distT="0">
            <wp:extent cx="2114550" cy="666750"/>
            <wp:effectExtent b="0" l="0" r="0" t="0"/>
            <wp:docPr descr="C:\Users\Administrator\Documents\WXWork\1688851598355318\Cache\Image\2024-03\企业微信截图_17101480188573.png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4-03\企业微信截图_17101480188573.png" id="2" name="图片 2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kern w:val="0"/>
        </w:rPr>
        <w:t xml:space="preserve"> </w:t>
      </w:r>
    </w:p>
    <w:p w14:paraId="28CBA4D8">
      <w:pPr>
        <w:pStyle w:val="ListParagraph"/>
        <w:ind w:firstLine="0" w:firstLineChars="0" w:left="420"/>
        <w:jc w:val="left"/>
        <w:textAlignment w:val="center"/>
        <w:rPr>
          <w:rFonts w:ascii="Times New Roman" w:cs="Times New Roman" w:eastAsia="新宋体" w:hAnsi="Times New Roman"/>
          <w:b/>
          <w:szCs w:val="21"/>
        </w:rPr>
        <w:sectPr>
          <w:headerReference r:id="rId8" w:type="default"/>
          <w:footerReference r:id="rId9" w:type="default"/>
          <w:pgSz w:h="16838" w:w="11906"/>
          <w:pgMar w:bottom="1417" w:footer="992" w:gutter="0" w:header="850" w:left="1077" w:right="1077" w:top="1417"/>
          <w:cols w:num="1" w:space="425"/>
          <w:docGrid w:charSpace="409" w:linePitch="318" w:type="lines"/>
        </w:sectPr>
      </w:pPr>
      <w:bookmarkStart w:id="0" w:name="_GoBack"/>
      <w:bookmarkEnd w:id="0"/>
    </w:p>
    <w:p w14:paraId="6D5B5294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定义</w:t>
      </w:r>
    </w:p>
    <w:p w14:paraId="647BC664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方程</w:t>
      </w:r>
    </w:p>
    <w:p w14:paraId="502445B7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性质</w:t>
      </w:r>
    </w:p>
    <w:p w14:paraId="4E555891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离心率</w:t>
      </w:r>
    </w:p>
    <w:p w14:paraId="5F0952CB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直线与椭圆的位置关系</w:t>
      </w:r>
    </w:p>
    <w:p w14:paraId="462A3309">
      <w:pPr>
        <w:pStyle w:val="ListParagraph"/>
        <w:ind w:firstLine="0"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  <w:sectPr>
          <w:type w:val="continuous"/>
          <w:pgSz w:h="16838" w:w="11906"/>
          <w:pgMar w:bottom="1417" w:footer="992" w:gutter="0" w:header="850" w:left="1077" w:right="1077" w:top="1417"/>
          <w:cols w:num="2" w:space="425"/>
          <w:docGrid w:charSpace="409" w:linePitch="318" w:type="lines"/>
        </w:sectPr>
      </w:pPr>
    </w:p>
    <w:p w14:paraId="731114B1">
      <w:pPr>
        <w:pStyle w:val="ListParagraph"/>
        <w:ind w:firstLine="0"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drawing>
          <wp:inline distB="0" distL="0" distR="0" distT="0">
            <wp:extent cx="2095500" cy="676275"/>
            <wp:effectExtent b="9525" l="0" r="0" t="0"/>
            <wp:docPr descr="C:\Users\Administrator\Documents\WXWork\1688851598355318\Cache\Image\2024-03\企业微信截图_17101480804579.png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4-03\企业微信截图_17101480804579.png" id="6" name="图片 6"/>
                    <pic:cNvPicPr>
                      <a:picLocks noChangeArrowheads="1"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67813">
      <w:pPr>
        <w:pStyle w:val="ListParagraph"/>
        <w:numPr>
          <w:ilvl w:val="0"/>
          <w:numId w:val="0"/>
        </w:numPr>
        <w:ind w:leftChars="0"/>
        <w:jc w:val="left"/>
        <w:textAlignment w:val="center"/>
      </w:pPr>
      <w:r>
        <w:rPr>
          <w:rFonts w:ascii="Times New Roman" w:eastAsia="新宋体" w:hAnsi="Times New Roman" w:hint="eastAsia"/>
          <w:b/>
          <w:szCs w:val="21"/>
        </w:rPr>
        <w:t>一．</w:t>
      </w: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定义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415450E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.</w:t>
      </w:r>
      <w:r>
        <w:t>（23-24高二下·上海静安·阶段练习）已知动圆</w:t>
      </w:r>
      <w:r>
        <w:rPr>
          <w:rFonts w:ascii="Times New Roman" w:cs="Times New Roman" w:eastAsia="Times New Roman" w:hAnsi="Times New Roman"/>
          <w:i/>
        </w:rPr>
        <w:t>M</w:t>
      </w:r>
      <w:r>
        <w:t>和圆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1241216f3c1cb5e73043dd1037f556d" coordsize="21600,21600" filled="f" id="_x0000_i1025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5725" ProgID="Equation.DSMT4" ShapeID="_x0000_i1025" Type="Embed" r:id="rId12"/>
        </w:object>
      </w:r>
      <w:r>
        <w:t>：</w:t>
      </w:r>
      <w:r>
        <w:object>
          <v:shape alt="eqId2c7d7813e745dae3eb430e793a0dddbf" coordsize="21600,21600" filled="f" id="_x0000_i1026" o:ole="" o:preferrelative="t" stroked="f" style="width:74.8pt;height:19.85pt" type="#_x0000_t75">
            <v:stroke joinstyle="miter"/>
            <v:imagedata o:title="eqId2c7d7813e745dae3eb430e793a0dddbf" r:id="rId13"/>
            <o:lock aspectratio="t" v:ext="edit"/>
            <w10:anchorlock/>
          </v:shape>
          <o:OLEObject DrawAspect="Content" ObjectID="_1468075726" ProgID="Equation.DSMT4" ShapeID="_x0000_i1026" Type="Embed" r:id="rId14"/>
        </w:object>
      </w:r>
      <w:r>
        <w:t>内切，并和圆</w:t>
      </w:r>
      <w:r>
        <w:object>
          <v:shape alt="eqId23f3ffe7abc59e2f65d827c8eab8d36a" coordsize="21600,21600" filled="f" id="_x0000_i1027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5727" ProgID="Equation.DSMT4" ShapeID="_x0000_i1027" Type="Embed" r:id="rId16"/>
        </w:object>
      </w:r>
      <w:r>
        <w:t>：</w:t>
      </w:r>
      <w:r>
        <w:object>
          <v:shape alt="eqIdfd6d5018b988d9843479cfdcfd3a522d" coordsize="21600,21600" filled="f" id="_x0000_i1028" o:ole="" o:preferrelative="t" stroked="f" style="width:69.5pt;height:19.2pt" type="#_x0000_t75">
            <v:stroke joinstyle="miter"/>
            <v:imagedata o:title="eqIdfd6d5018b988d9843479cfdcfd3a522d" r:id="rId17"/>
            <o:lock aspectratio="t" v:ext="edit"/>
            <w10:anchorlock/>
          </v:shape>
          <o:OLEObject DrawAspect="Content" ObjectID="_1468075728" ProgID="Equation.DSMT4" ShapeID="_x0000_i1028" Type="Embed" r:id="rId18"/>
        </w:object>
      </w:r>
      <w:r>
        <w:t>外切，则动圆圆心</w:t>
      </w:r>
      <w:r>
        <w:rPr>
          <w:rFonts w:ascii="Times New Roman" w:cs="Times New Roman" w:eastAsia="Times New Roman" w:hAnsi="Times New Roman"/>
          <w:i/>
        </w:rPr>
        <w:t>M</w:t>
      </w:r>
      <w:r>
        <w:t>的轨迹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AA3BFF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</w:pPr>
      <w:r>
        <w:t>A．直线</w:t>
      </w:r>
      <w:r>
        <w:tab/>
      </w:r>
      <w:r>
        <w:t>B．圆</w:t>
      </w:r>
    </w:p>
    <w:p w14:paraId="20D8A8B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</w:pPr>
      <w:r>
        <w:t>C．焦点在</w:t>
      </w:r>
      <w:r>
        <w:object>
          <v:shape alt="eqId81dea63b8ce3e51adf66cf7b9982a248" coordsize="21600,21600" filled="f" id="_x0000_i1029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729" ProgID="Equation.DSMT4" ShapeID="_x0000_i1029" Type="Embed" r:id="rId20"/>
        </w:object>
      </w:r>
      <w:r>
        <w:t>轴上的椭圆</w:t>
      </w:r>
      <w:r>
        <w:tab/>
      </w:r>
      <w:r>
        <w:t>D．焦点在</w:t>
      </w:r>
      <w:r>
        <w:object>
          <v:shape alt="eqIdd053b14c8588eee2acbbe44fc37a6886" coordsize="21600,21600" filled="f" id="_x0000_i1030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730" ProgID="Equation.DSMT4" ShapeID="_x0000_i1030" Type="Embed" r:id="rId22"/>
        </w:object>
      </w:r>
      <w:r>
        <w:t>轴上的椭圆</w:t>
      </w:r>
    </w:p>
    <w:p w14:paraId="79C9F23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14:paraId="37A3C9A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动圆的圆心</w:t>
      </w:r>
      <w:r>
        <w:rPr>
          <w:color w:val="FF0000"/>
        </w:rPr>
        <w:object>
          <v:shape alt="eqIdac047e91852b91af639feec23a9598b2" coordsize="21600,21600" filled="f" id="_x0000_i1031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731" ProgID="Equation.DSMT4" ShapeID="_x0000_i1031" Type="Embed" r:id="rId24"/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alt="eqId0203b006524305c3d8ee0b6c34cd872b" coordsize="21600,21600" filled="f" id="_x0000_i1032" o:ole="" o:preferrelative="t" stroked="f" style="width:25.5pt;height:14.75pt" type="#_x0000_t75">
            <v:stroke joinstyle="miter"/>
            <v:imagedata o:title="eqId0203b006524305c3d8ee0b6c34cd872b" r:id="rId25"/>
            <o:lock aspectratio="t" v:ext="edit"/>
            <w10:anchorlock/>
          </v:shape>
          <o:OLEObject DrawAspect="Content" ObjectID="_1468075732" ProgID="Equation.DSMT4" ShapeID="_x0000_i1032" Type="Embed" r:id="rId26"/>
        </w:object>
      </w:r>
      <w:r>
        <w:rPr>
          <w:color w:val="FF0000"/>
        </w:rPr>
        <w:t>，半径为</w:t>
      </w:r>
      <w:r>
        <w:rPr>
          <w:color w:val="FF0000"/>
        </w:rPr>
        <w:object>
          <v:shape alt="eqId11bc05f41215f9894e11d1df0465751a" coordsize="21600,21600" filled="f" id="_x0000_i1033" o:ole="" o:preferrelative="t" stroked="f" style="width:7.9pt;height:7.9pt" type="#_x0000_t75">
            <v:stroke joinstyle="miter"/>
            <v:imagedata o:title="eqId11bc05f41215f9894e11d1df0465751a" r:id="rId27"/>
            <o:lock aspectratio="t" v:ext="edit"/>
            <w10:anchorlock/>
          </v:shape>
          <o:OLEObject DrawAspect="Content" ObjectID="_1468075733" ProgID="Equation.DSMT4" ShapeID="_x0000_i1033" Type="Embed" r:id="rId28"/>
        </w:object>
      </w:r>
      <w:r>
        <w:rPr>
          <w:color w:val="FF0000"/>
        </w:rPr>
        <w:t>，</w:t>
      </w:r>
    </w:p>
    <w:p w14:paraId="680DB51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动圆</w:t>
      </w:r>
      <w:r>
        <w:rPr>
          <w:color w:val="FF0000"/>
        </w:rPr>
        <w:object>
          <v:shape alt="eqIdac047e91852b91af639feec23a9598b2" coordsize="21600,21600" filled="f" id="_x0000_i1034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734" ProgID="Equation.DSMT4" ShapeID="_x0000_i1034" Type="Embed" r:id="rId29"/>
        </w:object>
      </w:r>
      <w:r>
        <w:rPr>
          <w:color w:val="FF0000"/>
        </w:rPr>
        <w:t>与圆</w:t>
      </w:r>
      <w:r>
        <w:rPr>
          <w:color w:val="FF0000"/>
        </w:rPr>
        <w:object>
          <v:shape alt="eqIdb1241216f3c1cb5e73043dd1037f556d" coordsize="21600,21600" filled="f" id="_x0000_i1035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5735" ProgID="Equation.DSMT4" ShapeID="_x0000_i1035" Type="Embed" r:id="rId30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2c7d7813e745dae3eb430e793a0dddbf" coordsize="21600,21600" filled="f" id="_x0000_i1036" o:ole="" o:preferrelative="t" stroked="f" style="width:74.8pt;height:19.85pt" type="#_x0000_t75">
            <v:stroke joinstyle="miter"/>
            <v:imagedata o:title="eqId2c7d7813e745dae3eb430e793a0dddbf" r:id="rId13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color w:val="FF0000"/>
        </w:rPr>
        <w:t>内切，且与圆</w:t>
      </w:r>
      <w:r>
        <w:rPr>
          <w:color w:val="FF0000"/>
        </w:rPr>
        <w:object>
          <v:shape alt="eqId23f3ffe7abc59e2f65d827c8eab8d36a" coordsize="21600,21600" filled="f" id="_x0000_i1037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fd6d5018b988d9843479cfdcfd3a522d" coordsize="21600,21600" filled="f" id="_x0000_i1038" o:ole="" o:preferrelative="t" stroked="f" style="width:69.5pt;height:19.2pt" type="#_x0000_t75">
            <v:stroke joinstyle="miter"/>
            <v:imagedata o:title="eqIdfd6d5018b988d9843479cfdcfd3a522d" r:id="rId17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  <w:r>
        <w:rPr>
          <w:color w:val="FF0000"/>
        </w:rPr>
        <w:t>外切，</w:t>
      </w:r>
    </w:p>
    <w:p w14:paraId="033D354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alt="eqId7a67b9588d9e44263a1e46a276bbad0b" coordsize="21600,21600" filled="f" id="_x0000_i1039" o:ole="" o:preferrelative="t" stroked="f" style="width:112.6pt;height:17.75pt" type="#_x0000_t75">
            <v:stroke joinstyle="miter"/>
            <v:imagedata o:title="eqId7a67b9588d9e44263a1e46a276bbad0b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color w:val="FF0000"/>
        </w:rPr>
        <w:t>，</w:t>
      </w:r>
    </w:p>
    <w:p w14:paraId="7D97C43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a4e28191d224671b96f1db394eb04744" coordsize="21600,21600" filled="f" id="_x0000_i1040" o:ole="" o:preferrelative="t" stroked="f" style="width:124.05pt;height:17.8pt" type="#_x0000_t75">
            <v:stroke joinstyle="miter"/>
            <v:imagedata o:title="eqIda4e28191d224671b96f1db394eb04744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color w:val="FF0000"/>
        </w:rPr>
        <w:t>,</w:t>
      </w:r>
    </w:p>
    <w:p w14:paraId="262CC8B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椭圆的定义知，动点</w:t>
      </w:r>
      <w:r>
        <w:rPr>
          <w:color w:val="FF0000"/>
        </w:rPr>
        <w:object>
          <v:shape alt="eqIdac047e91852b91af639feec23a9598b2" coordsize="21600,21600" filled="f" id="_x0000_i1041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rPr>
          <w:color w:val="FF0000"/>
        </w:rPr>
        <w:t>的轨迹是以</w:t>
      </w:r>
      <w:r>
        <w:rPr>
          <w:color w:val="FF0000"/>
        </w:rPr>
        <w:object>
          <v:shape alt="eqId21e9feabc99f62ee569b460e61526e2e" coordsize="21600,21600" filled="f" id="_x0000_i1042" o:ole="" o:preferrelative="t" stroked="f" style="width:27.25pt;height:15.55pt" type="#_x0000_t75">
            <v:stroke joinstyle="miter"/>
            <v:imagedata o:title="eqId21e9feabc99f62ee569b460e61526e2e" r:id="rId39"/>
            <o:lock aspectratio="t" v:ext="edit"/>
            <w10:anchorlock/>
          </v:shape>
          <o:OLEObject DrawAspect="Content" ObjectID="_1468075742" ProgID="Equation.DSMT4" ShapeID="_x0000_i1042" Type="Embed" r:id="rId40"/>
        </w:object>
      </w:r>
      <w:r>
        <w:rPr>
          <w:color w:val="FF0000"/>
        </w:rPr>
        <w:t>为焦点的椭圆，且</w:t>
      </w:r>
      <w:r>
        <w:rPr>
          <w:color w:val="FF0000"/>
        </w:rPr>
        <w:object>
          <v:shape alt="eqId91adfe2773388dd051b1ffa2deea920d" coordsize="21600,21600" filled="f" id="_x0000_i1043" o:ole="" o:preferrelative="t" stroked="f" style="width:58.9pt;height:13.9pt" type="#_x0000_t75">
            <v:stroke joinstyle="miter"/>
            <v:imagedata o:title="eqId91adfe2773388dd051b1ffa2deea920d" r:id="rId41"/>
            <o:lock aspectratio="t" v:ext="edit"/>
            <w10:anchorlock/>
          </v:shape>
          <o:OLEObject DrawAspect="Content" ObjectID="_1468075743" ProgID="Equation.DSMT4" ShapeID="_x0000_i1043" Type="Embed" r:id="rId42"/>
        </w:object>
      </w:r>
      <w:r>
        <w:rPr>
          <w:color w:val="FF0000"/>
        </w:rPr>
        <w:t>，</w:t>
      </w:r>
    </w:p>
    <w:p w14:paraId="2FE87A2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alt="eqIdf5198d8450919706b228f87a8d5c2085" coordsize="21600,21600" filled="f" id="_x0000_i1044" o:ole="" o:preferrelative="t" stroked="f" style="width:47.5pt;height:13.85pt" type="#_x0000_t75">
            <v:stroke joinstyle="miter"/>
            <v:imagedata o:title="eqIdf5198d8450919706b228f87a8d5c2085" r:id="rId43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63823c653d9dcd68a67e282293c3f5c1" coordsize="21600,21600" filled="f" id="_x0000_i1045" o:ole="" o:preferrelative="t" stroked="f" style="width:83.55pt;height:17.75pt" type="#_x0000_t75">
            <v:stroke joinstyle="miter"/>
            <v:imagedata o:title="eqId63823c653d9dcd68a67e282293c3f5c1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  <w:r>
        <w:rPr>
          <w:color w:val="FF0000"/>
        </w:rPr>
        <w:t>，</w:t>
      </w:r>
    </w:p>
    <w:p w14:paraId="714993E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动点</w:t>
      </w:r>
      <w:r>
        <w:rPr>
          <w:color w:val="FF0000"/>
        </w:rPr>
        <w:object>
          <v:shape alt="eqIdac047e91852b91af639feec23a9598b2" coordsize="21600,21600" filled="f" id="_x0000_i1046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  <w:r>
        <w:rPr>
          <w:color w:val="FF0000"/>
        </w:rPr>
        <w:t>的轨迹方程为</w:t>
      </w:r>
      <w:r>
        <w:rPr>
          <w:color w:val="FF0000"/>
        </w:rPr>
        <w:object>
          <v:shape alt="eqIdaebc8fdcdb71319d251c0d231bd149f6" coordsize="21600,21600" filled="f" id="_x0000_i1047" o:ole="" o:preferrelative="t" stroked="f" style="width:50.15pt;height:29pt" type="#_x0000_t75">
            <v:stroke joinstyle="miter"/>
            <v:imagedata o:title="eqIdaebc8fdcdb71319d251c0d231bd149f6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  <w:r>
        <w:rPr>
          <w:color w:val="FF0000"/>
        </w:rPr>
        <w:t>.</w:t>
      </w:r>
    </w:p>
    <w:p w14:paraId="3B6B4A3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其轨迹为焦点在</w:t>
      </w:r>
      <w:r>
        <w:rPr>
          <w:color w:val="FF0000"/>
        </w:rPr>
        <w:object>
          <v:shape alt="eqIdd053b14c8588eee2acbbe44fc37a6886" coordsize="21600,21600" filled="f" id="_x0000_i1048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748" ProgID="Equation.DSMT4" ShapeID="_x0000_i1048" Type="Embed" r:id="rId50"/>
        </w:object>
      </w:r>
      <w:r>
        <w:rPr>
          <w:color w:val="FF0000"/>
        </w:rPr>
        <w:t>轴上的椭圆.</w:t>
      </w:r>
    </w:p>
    <w:p w14:paraId="196DC045">
      <w:pPr>
        <w:shd w:color="auto" w:fill="F2F2F2" w:val="clear"/>
        <w:spacing w:line="360" w:lineRule="auto"/>
        <w:jc w:val="left"/>
        <w:textAlignment w:val="center"/>
        <w:rPr>
          <w:rFonts w:eastAsiaTheme="minorEastAsia" w:hint="eastAsia"/>
          <w:kern w:val="0"/>
        </w:rPr>
      </w:pPr>
      <w:r>
        <w:rPr>
          <w:color w:val="FF0000"/>
        </w:rPr>
        <w:t>故选：C.</w:t>
      </w:r>
    </w:p>
    <w:p w14:paraId="7E60B7B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</w:t>
      </w:r>
      <w:r>
        <w:rPr>
          <w:lang w:bidi="ar-SA" w:val="en-US"/>
        </w:rPr>
        <w:t>.</w:t>
      </w:r>
      <w:r>
        <w:t>（2024·四川成都·二模）设</w:t>
      </w:r>
      <w:r>
        <w:object>
          <v:shape alt="eqId1dde8112e8eb968fd042418dd632759e" coordsize="21600,21600" filled="f" id="_x0000_i1049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5749" ProgID="Equation.DSMT4" ShapeID="_x0000_i1049" Type="Embed" r:id="rId52"/>
        </w:object>
      </w:r>
      <w:r>
        <w:t>为坐标原点，</w:t>
      </w:r>
      <w:r>
        <w:object>
          <v:shape alt="eqId4d2a97987f71835f519b462f5b8f5957" coordsize="21600,21600" filled="f" id="_x0000_i1050" o:ole="" o:preferrelative="t" stroked="f" style="width:25.5pt;height:15.75pt" type="#_x0000_t75">
            <v:stroke joinstyle="miter"/>
            <v:imagedata o:title="eqId4d2a97987f71835f519b462f5b8f5957" r:id="rId53"/>
            <o:lock aspectratio="t" v:ext="edit"/>
            <w10:anchorlock/>
          </v:shape>
          <o:OLEObject DrawAspect="Content" ObjectID="_1468075750" ProgID="Equation.DSMT4" ShapeID="_x0000_i1050" Type="Embed" r:id="rId54"/>
        </w:object>
      </w:r>
      <w:r>
        <w:t>为椭圆</w:t>
      </w:r>
      <w:r>
        <w:object>
          <v:shape alt="eqId279cefeb5c389a37a71e5fd3925f5954" coordsize="21600,21600" filled="f" id="_x0000_i1051" o:ole="" o:preferrelative="t" stroked="f" style="width:64.2pt;height:29.1pt" type="#_x0000_t75">
            <v:stroke joinstyle="miter"/>
            <v:imagedata o:title="eqId279cefeb5c389a37a71e5fd3925f5954" r:id="rId55"/>
            <o:lock aspectratio="t" v:ext="edit"/>
            <w10:anchorlock/>
          </v:shape>
          <o:OLEObject DrawAspect="Content" ObjectID="_1468075751" ProgID="Equation.DSMT4" ShapeID="_x0000_i1051" Type="Embed" r:id="rId56"/>
        </w:object>
      </w:r>
      <w:r>
        <w:t>的两个焦点，点</w:t>
      </w:r>
      <w:r>
        <w:object>
          <v:shape alt="eqIddad2a36927223bd70f426ba06aea4b45" coordsize="21600,21600" filled="f" id="_x0000_i1052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752" ProgID="Equation.DSMT4" ShapeID="_x0000_i1052" Type="Embed" r:id="rId58"/>
        </w:object>
      </w:r>
      <w:r>
        <w:t>在</w:t>
      </w:r>
      <w:r>
        <w:object>
          <v:shape alt="eqIdc5db41a1f31d6baee7c69990811edb9f" coordsize="21600,21600" filled="f" id="_x0000_i1053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753" ProgID="Equation.DSMT4" ShapeID="_x0000_i1053" Type="Embed" r:id="rId60"/>
        </w:object>
      </w:r>
      <w:r>
        <w:t>上，</w:t>
      </w:r>
      <w:r>
        <w:object>
          <v:shape alt="eqId2915bc7d51d743dd631c2e7cb4b16601" coordsize="21600,21600" filled="f" id="_x0000_i1054" o:ole="" o:preferrelative="t" stroked="f" style="width:66.85pt;height:27.5pt" type="#_x0000_t75">
            <v:stroke joinstyle="miter"/>
            <v:imagedata o:title="eqId2915bc7d51d743dd631c2e7cb4b16601" r:id="rId61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t>，则</w:t>
      </w:r>
      <w:r>
        <w:object>
          <v:shape alt="eqId0bc9c2ee7fbe10e9392492c68138c739" coordsize="21600,21600" filled="f" id="_x0000_i1055" o:ole="" o:preferrelative="t" stroked="f" style="width:48.4pt;height:17.9pt" type="#_x0000_t75">
            <v:stroke joinstyle="miter"/>
            <v:imagedata o:title="eqId0bc9c2ee7fbe10e9392492c68138c739" r:id="rId63"/>
            <o:lock aspectratio="t" v:ext="edit"/>
            <w10:anchorlock/>
          </v:shape>
          <o:OLEObject DrawAspect="Content" ObjectID="_1468075755" ProgID="Equation.DSMT4" ShapeID="_x0000_i1055" Type="Embed" r:id="rId64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0D4554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31da7291140e430a11e2a10cc6cdefbb" coordsize="21600,21600" filled="f" id="_x0000_i1056" o:ole="" o:preferrelative="t" stroked="f" style="width:10.55pt;height:27.05pt" type="#_x0000_t75">
            <v:stroke joinstyle="miter"/>
            <v:imagedata o:title="eqId31da7291140e430a11e2a10cc6cdefbb" r:id="rId65"/>
            <o:lock aspectratio="t" v:ext="edit"/>
            <w10:anchorlock/>
          </v:shape>
          <o:OLEObject DrawAspect="Content" ObjectID="_1468075756" ProgID="Equation.DSMT4" ShapeID="_x0000_i1056" Type="Embed" r:id="rId66"/>
        </w:object>
      </w:r>
      <w:r>
        <w:tab/>
      </w:r>
      <w:r>
        <w:t>B．</w:t>
      </w:r>
      <w:r>
        <w:object>
          <v:shape alt="eqIdd297eab7380f6a28ec010218d9ab4ba1" coordsize="21600,21600" filled="f" id="_x0000_i1057" o:ole="" o:preferrelative="t" stroked="f" style="width:10.55pt;height:27.05pt" type="#_x0000_t75">
            <v:stroke joinstyle="miter"/>
            <v:imagedata o:title="eqIdd297eab7380f6a28ec010218d9ab4ba1" r:id="rId67"/>
            <o:lock aspectratio="t" v:ext="edit"/>
            <w10:anchorlock/>
          </v:shape>
          <o:OLEObject DrawAspect="Content" ObjectID="_1468075757" ProgID="Equation.DSMT4" ShapeID="_x0000_i1057" Type="Embed" r:id="rId68"/>
        </w:object>
      </w:r>
      <w:r>
        <w:tab/>
      </w:r>
      <w:r>
        <w:t>C．2</w:t>
      </w:r>
      <w:r>
        <w:tab/>
      </w:r>
      <w:r>
        <w:t>D．</w:t>
      </w:r>
      <w:r>
        <w:object>
          <v:shape alt="eqIdec85f29c0860b57a8f0cf8098c13a97e" coordsize="21600,21600" filled="f" id="_x0000_i1058" o:ole="" o:preferrelative="t" stroked="f" style="width:10.55pt;height:27.05pt" type="#_x0000_t75">
            <v:stroke joinstyle="miter"/>
            <v:imagedata o:title="eqIdec85f29c0860b57a8f0cf8098c13a97e" r:id="rId69"/>
            <o:lock aspectratio="t" v:ext="edit"/>
            <w10:anchorlock/>
          </v:shape>
          <o:OLEObject DrawAspect="Content" ObjectID="_1468075758" ProgID="Equation.DSMT4" ShapeID="_x0000_i1058" Type="Embed" r:id="rId70"/>
        </w:object>
      </w:r>
    </w:p>
    <w:p w14:paraId="4974FD1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14:paraId="24924A8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椭圆的定义可得</w:t>
      </w:r>
      <w:r>
        <w:rPr>
          <w:color w:val="FF0000"/>
        </w:rPr>
        <w:object>
          <v:shape alt="eqId450c0e0334e63d27be931512d95d2b90" coordsize="21600,21600" filled="f" id="_x0000_i1059" o:ole="" o:preferrelative="t" stroked="f" style="width:67.7pt;height:17.55pt" type="#_x0000_t75">
            <v:stroke joinstyle="miter"/>
            <v:imagedata o:title="eqId450c0e0334e63d27be931512d95d2b90" r:id="rId71"/>
            <o:lock aspectratio="t" v:ext="edit"/>
            <w10:anchorlock/>
          </v:shape>
          <o:OLEObject DrawAspect="Content" ObjectID="_1468075759" ProgID="Equation.DSMT4" ShapeID="_x0000_i1059" Type="Embed" r:id="rId72"/>
        </w:object>
      </w:r>
      <w:r>
        <w:rPr>
          <w:color w:val="FF0000"/>
        </w:rPr>
        <w:t>,</w:t>
      </w:r>
    </w:p>
    <w:p w14:paraId="39BC275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alt="eqId33d776753746914c2410a3946c357f35" coordsize="21600,21600" filled="f" id="_x0000_i1060" o:ole="" o:preferrelative="t" stroked="f" style="width:32.55pt;height:16.25pt" type="#_x0000_t75">
            <v:stroke joinstyle="miter"/>
            <v:imagedata o:title="eqId33d776753746914c2410a3946c357f35" r:id="rId73"/>
            <o:lock aspectratio="t" v:ext="edit"/>
            <w10:anchorlock/>
          </v:shape>
          <o:OLEObject DrawAspect="Content" ObjectID="_1468075760" ProgID="Equation.DSMT4" ShapeID="_x0000_i1060" Type="Embed" r:id="rId74"/>
        </w:object>
      </w:r>
      <w:r>
        <w:rPr>
          <w:color w:val="FF0000"/>
        </w:rPr>
        <w:t xml:space="preserve"> 中，由余弦定理</w:t>
      </w:r>
      <w:r>
        <w:rPr>
          <w:color w:val="FF0000"/>
        </w:rPr>
        <w:object>
          <v:shape alt="eqIda9307c3f4b6f5dca648d813072659593" coordsize="21600,21600" filled="f" id="_x0000_i1061" o:ole="" o:preferrelative="t" stroked="f" style="width:202.4pt;height:19.1pt" type="#_x0000_t75">
            <v:stroke joinstyle="miter"/>
            <v:imagedata o:title="eqIda9307c3f4b6f5dca648d813072659593" r:id="rId75"/>
            <o:lock aspectratio="t" v:ext="edit"/>
            <w10:anchorlock/>
          </v:shape>
          <o:OLEObject DrawAspect="Content" ObjectID="_1468075761" ProgID="Equation.DSMT4" ShapeID="_x0000_i1061" Type="Embed" r:id="rId76"/>
        </w:object>
      </w:r>
      <w:r>
        <w:rPr>
          <w:color w:val="FF0000"/>
        </w:rPr>
        <w:t>，</w:t>
      </w:r>
    </w:p>
    <w:p w14:paraId="4EE0B58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alt="eqIdaf4d6cbeeb45af701a892d7e457ac6e9" coordsize="21600,21600" filled="f" id="_x0000_i1062" o:ole="" o:preferrelative="t" stroked="f" style="width:84.4pt;height:18.45pt" type="#_x0000_t75">
            <v:stroke joinstyle="miter"/>
            <v:imagedata o:title="eqIdaf4d6cbeeb45af701a892d7e457ac6e9" r:id="rId77"/>
            <o:lock aspectratio="t" v:ext="edit"/>
            <w10:anchorlock/>
          </v:shape>
          <o:OLEObject DrawAspect="Content" ObjectID="_1468075762" ProgID="Equation.DSMT4" ShapeID="_x0000_i1062" Type="Embed" r:id="rId78"/>
        </w:object>
      </w:r>
      <w:r>
        <w:rPr>
          <w:color w:val="FF0000"/>
        </w:rPr>
        <w:t xml:space="preserve"> ,</w:t>
      </w:r>
      <w:r>
        <w:rPr>
          <w:color w:val="FF0000"/>
        </w:rPr>
        <w:object>
          <v:shape alt="eqId2915bc7d51d743dd631c2e7cb4b16601" coordsize="21600,21600" filled="f" id="_x0000_i1063" o:ole="" o:preferrelative="t" stroked="f" style="width:66.85pt;height:27.5pt" type="#_x0000_t75">
            <v:stroke joinstyle="miter"/>
            <v:imagedata o:title="eqId2915bc7d51d743dd631c2e7cb4b16601" r:id="rId61"/>
            <o:lock aspectratio="t" v:ext="edit"/>
            <w10:anchorlock/>
          </v:shape>
          <o:OLEObject DrawAspect="Content" ObjectID="_1468075763" ProgID="Equation.DSMT4" ShapeID="_x0000_i1063" Type="Embed" r:id="rId79"/>
        </w:object>
      </w:r>
      <w:r>
        <w:rPr>
          <w:color w:val="FF0000"/>
        </w:rPr>
        <w:t>可得：</w:t>
      </w:r>
    </w:p>
    <w:p w14:paraId="457AC0D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88d37d7bd6fe40de834126a85be6988d" coordsize="21600,21600" filled="f" id="_x0000_i1064" o:ole="" o:preferrelative="t" stroked="f" style="width:133.75pt;height:27pt" type="#_x0000_t75">
            <v:stroke joinstyle="miter"/>
            <v:imagedata o:title="eqId88d37d7bd6fe40de834126a85be6988d" r:id="rId80"/>
            <o:lock aspectratio="t" v:ext="edit"/>
            <w10:anchorlock/>
          </v:shape>
          <o:OLEObject DrawAspect="Content" ObjectID="_1468075764" ProgID="Equation.DSMT4" ShapeID="_x0000_i1064" Type="Embed" r:id="rId81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79ce156a501b3b7af71a1e1233beb398" coordsize="21600,21600" filled="f" id="_x0000_i1065" o:ole="" o:preferrelative="t" stroked="f" style="width:141.65pt;height:27pt" type="#_x0000_t75">
            <v:stroke joinstyle="miter"/>
            <v:imagedata o:title="eqId79ce156a501b3b7af71a1e1233beb398" r:id="rId82"/>
            <o:lock aspectratio="t" v:ext="edit"/>
            <w10:anchorlock/>
          </v:shape>
          <o:OLEObject DrawAspect="Content" ObjectID="_1468075765" ProgID="Equation.DSMT4" ShapeID="_x0000_i1065" Type="Embed" r:id="rId83"/>
        </w:object>
      </w:r>
      <w:r>
        <w:rPr>
          <w:color w:val="FF0000"/>
        </w:rPr>
        <w:t>,</w:t>
      </w:r>
    </w:p>
    <w:p w14:paraId="01EA289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7a071698481d2e42d826203c667747b2" coordsize="21600,21600" filled="f" id="_x0000_i1066" o:ole="" o:preferrelative="t" stroked="f" style="width:110.85pt;height:27.05pt" type="#_x0000_t75">
            <v:stroke joinstyle="miter"/>
            <v:imagedata o:title="eqId7a071698481d2e42d826203c667747b2" r:id="rId84"/>
            <o:lock aspectratio="t" v:ext="edit"/>
            <w10:anchorlock/>
          </v:shape>
          <o:OLEObject DrawAspect="Content" ObjectID="_1468075766" ProgID="Equation.DSMT4" ShapeID="_x0000_i1066" Type="Embed" r:id="rId85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a64cd9811d29e81d7fa622b963b5d9da" coordsize="21600,21600" filled="f" id="_x0000_i1067" o:ole="" o:preferrelative="t" stroked="f" style="width:65.05pt;height:26.95pt" type="#_x0000_t75">
            <v:stroke joinstyle="miter"/>
            <v:imagedata o:title="eqIda64cd9811d29e81d7fa622b963b5d9da" r:id="rId86"/>
            <o:lock aspectratio="t" v:ext="edit"/>
            <w10:anchorlock/>
          </v:shape>
          <o:OLEObject DrawAspect="Content" ObjectID="_1468075767" ProgID="Equation.DSMT4" ShapeID="_x0000_i1067" Type="Embed" r:id="rId87"/>
        </w:object>
      </w:r>
      <w:r>
        <w:rPr>
          <w:color w:val="FF0000"/>
        </w:rPr>
        <w:t>，</w:t>
      </w:r>
    </w:p>
    <w:p w14:paraId="726DD27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cd8c5ebf4dd329cc3284769d72a11725" coordsize="21600,21600" filled="f" id="_x0000_i1068" o:ole="" o:preferrelative="t" stroked="f" style="width:194.45pt;height:27pt" type="#_x0000_t75">
            <v:stroke joinstyle="miter"/>
            <v:imagedata o:title="eqIdcd8c5ebf4dd329cc3284769d72a11725" r:id="rId88"/>
            <o:lock aspectratio="t" v:ext="edit"/>
            <w10:anchorlock/>
          </v:shape>
          <o:OLEObject DrawAspect="Content" ObjectID="_1468075768" ProgID="Equation.DSMT4" ShapeID="_x0000_i1068" Type="Embed" r:id="rId89"/>
        </w:object>
      </w:r>
      <w:r>
        <w:rPr>
          <w:color w:val="FF0000"/>
        </w:rPr>
        <w:t>，</w:t>
      </w:r>
    </w:p>
    <w:p w14:paraId="5827B595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A.</w:t>
      </w:r>
    </w:p>
    <w:p w14:paraId="0A231BE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</w:t>
      </w:r>
      <w:r>
        <w:rPr>
          <w:lang w:bidi="ar-SA" w:val="en-US"/>
        </w:rPr>
        <w:t>.</w:t>
      </w:r>
      <w:r>
        <w:t>（23-24高二下·上海静安·阶段练习）已知点</w:t>
      </w:r>
      <w:r>
        <w:rPr>
          <w:rFonts w:ascii="Times New Roman" w:cs="Times New Roman" w:eastAsia="Times New Roman" w:hAnsi="Times New Roman"/>
          <w:i/>
        </w:rPr>
        <w:t>P</w:t>
      </w:r>
      <w:r>
        <w:t>在焦点为</w:t>
      </w:r>
      <w:r>
        <w:object>
          <v:shape alt="eqIdf5076289823db419f94e9c0c8f4aafd9" coordsize="21600,21600" filled="f" id="_x0000_i1069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5769" ProgID="Equation.DSMT4" ShapeID="_x0000_i1069" Type="Embed" r:id="rId91"/>
        </w:object>
      </w:r>
      <w:r>
        <w:t>、</w:t>
      </w:r>
      <w:r>
        <w:object>
          <v:shape alt="eqIda3fb78c5f885034612c0e030b920143d" coordsize="21600,21600" filled="f" id="_x0000_i1070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5770" ProgID="Equation.DSMT4" ShapeID="_x0000_i1070" Type="Embed" r:id="rId93"/>
        </w:object>
      </w:r>
      <w:r>
        <w:t>的椭圆</w:t>
      </w:r>
      <w:r>
        <w:object>
          <v:shape alt="eqIdc82e7d9f4f7ace849e09e9adcb786b7f" coordsize="21600,21600" filled="f" id="_x0000_i1071" o:ole="" o:preferrelative="t" stroked="f" style="width:48.35pt;height:29.55pt" type="#_x0000_t75">
            <v:stroke joinstyle="miter"/>
            <v:imagedata o:title="eqIdc82e7d9f4f7ace849e09e9adcb786b7f" r:id="rId94"/>
            <o:lock aspectratio="t" v:ext="edit"/>
            <w10:anchorlock/>
          </v:shape>
          <o:OLEObject DrawAspect="Content" ObjectID="_1468075771" ProgID="Equation.DSMT4" ShapeID="_x0000_i1071" Type="Embed" r:id="rId95"/>
        </w:object>
      </w:r>
      <w:r>
        <w:t>上，若</w:t>
      </w:r>
      <w:r>
        <w:object>
          <v:shape alt="eqId76b7d4a2a2e01e3dca8405a6c29a7ac7" coordsize="21600,21600" filled="f" id="_x0000_i1072" o:ole="" o:preferrelative="t" stroked="f" style="width:58.9pt;height:16.55pt" type="#_x0000_t75">
            <v:stroke joinstyle="miter"/>
            <v:imagedata o:title="eqId76b7d4a2a2e01e3dca8405a6c29a7ac7" r:id="rId96"/>
            <o:lock aspectratio="t" v:ext="edit"/>
            <w10:anchorlock/>
          </v:shape>
          <o:OLEObject DrawAspect="Content" ObjectID="_1468075772" ProgID="Equation.DSMT4" ShapeID="_x0000_i1072" Type="Embed" r:id="rId97"/>
        </w:object>
      </w:r>
      <w:r>
        <w:t>，则</w:t>
      </w:r>
      <w:r>
        <w:object>
          <v:shape alt="eqId3b64161261ab8b5121e613b24c9d51d0" coordsize="21600,21600" filled="f" id="_x0000_i1073" o:ole="" o:preferrelative="t" stroked="f" style="width:47.5pt;height:17.8pt" type="#_x0000_t75">
            <v:stroke joinstyle="miter"/>
            <v:imagedata o:title="eqId3b64161261ab8b5121e613b24c9d51d0" r:id="rId98"/>
            <o:lock aspectratio="t" v:ext="edit"/>
            <w10:anchorlock/>
          </v:shape>
          <o:OLEObject DrawAspect="Content" ObjectID="_1468075773" ProgID="Equation.DSMT4" ShapeID="_x0000_i1073" Type="Embed" r:id="rId99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t>．</w:t>
      </w:r>
    </w:p>
    <w:p w14:paraId="5143B94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2</w:t>
      </w:r>
    </w:p>
    <w:p w14:paraId="26483B6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14:paraId="072AF8D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04950" cy="923925"/>
            <wp:effectExtent b="9525" l="0" r="0" t="0"/>
            <wp:docPr descr="@@@3acc3c0c-7d94-40c8-a726-6074da231f23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acc3c0c-7d94-40c8-a726-6074da231f23" id="100031" name="图片 100031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6B1F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椭圆方程知：</w:t>
      </w:r>
      <w:r>
        <w:rPr>
          <w:color w:val="FF0000"/>
        </w:rPr>
        <w:object>
          <v:shape alt="eqId8e258ab9e600435b37465092243d99f6" coordsize="21600,21600" filled="f" id="_x0000_i1074" o:ole="" o:preferrelative="t" stroked="f" style="width:24.6pt;height:12.6pt" type="#_x0000_t75">
            <v:stroke joinstyle="miter"/>
            <v:imagedata o:title="eqId8e258ab9e600435b37465092243d99f6" r:id="rId101"/>
            <o:lock aspectratio="t" v:ext="edit"/>
            <w10:anchorlock/>
          </v:shape>
          <o:OLEObject DrawAspect="Content" ObjectID="_1468075774" ProgID="Equation.DSMT4" ShapeID="_x0000_i1074" Type="Embed" r:id="rId102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5a3c442579603164f3fc19458677d307" coordsize="21600,21600" filled="f" id="_x0000_i1075" o:ole="" o:preferrelative="t" stroked="f" style="width:21.95pt;height:12.35pt" type="#_x0000_t75">
            <v:stroke joinstyle="miter"/>
            <v:imagedata o:title="eqId5a3c442579603164f3fc19458677d307" r:id="rId103"/>
            <o:lock aspectratio="t" v:ext="edit"/>
            <w10:anchorlock/>
          </v:shape>
          <o:OLEObject DrawAspect="Content" ObjectID="_1468075775" ProgID="Equation.DSMT4" ShapeID="_x0000_i1075" Type="Embed" r:id="rId10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7faeb484d26c48cca7f3f732a2ffb5a" coordsize="21600,21600" filled="f" id="_x0000_i1076" o:ole="" o:preferrelative="t" stroked="f" style="width:87.05pt;height:17.7pt" type="#_x0000_t75">
            <v:stroke joinstyle="miter"/>
            <v:imagedata o:title="eqIdb7faeb484d26c48cca7f3f732a2ffb5a" r:id="rId105"/>
            <o:lock aspectratio="t" v:ext="edit"/>
            <w10:anchorlock/>
          </v:shape>
          <o:OLEObject DrawAspect="Content" ObjectID="_1468075776" ProgID="Equation.DSMT4" ShapeID="_x0000_i1076" Type="Embed" r:id="rId106"/>
        </w:object>
      </w:r>
      <w:r>
        <w:rPr>
          <w:color w:val="FF0000"/>
        </w:rPr>
        <w:t>，</w:t>
      </w:r>
    </w:p>
    <w:p w14:paraId="42CEBCC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1d56c0e3a214d6f8e7b524b9d5eb99e7" coordsize="21600,21600" filled="f" id="_x0000_i1077" o:ole="" o:preferrelative="t" stroked="f" style="width:67.75pt;height:16.7pt" type="#_x0000_t75">
            <v:stroke joinstyle="miter"/>
            <v:imagedata o:title="eqId1d56c0e3a214d6f8e7b524b9d5eb99e7" r:id="rId107"/>
            <o:lock aspectratio="t" v:ext="edit"/>
            <w10:anchorlock/>
          </v:shape>
          <o:OLEObject DrawAspect="Content" ObjectID="_1468075777" ProgID="Equation.DSMT4" ShapeID="_x0000_i1077" Type="Embed" r:id="rId108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2cf283f51d7a4d07bf7f29d43fabf47" coordsize="21600,21600" filled="f" id="_x0000_i1078" o:ole="" o:preferrelative="t" stroked="f" style="width:151.35pt;height:19.15pt" type="#_x0000_t75">
            <v:stroke joinstyle="miter"/>
            <v:imagedata o:title="eqId42cf283f51d7a4d07bf7f29d43fabf47" r:id="rId109"/>
            <o:lock aspectratio="t" v:ext="edit"/>
            <w10:anchorlock/>
          </v:shape>
          <o:OLEObject DrawAspect="Content" ObjectID="_1468075778" ProgID="Equation.DSMT4" ShapeID="_x0000_i1078" Type="Embed" r:id="rId110"/>
        </w:object>
      </w:r>
      <w:r>
        <w:rPr>
          <w:color w:val="FF0000"/>
        </w:rPr>
        <w:t>，</w:t>
      </w:r>
    </w:p>
    <w:p w14:paraId="7A82F7D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椭圆定义知：</w:t>
      </w:r>
      <w:r>
        <w:rPr>
          <w:color w:val="FF0000"/>
        </w:rPr>
        <w:object>
          <v:shape alt="eqId3862089b4d82f2ee3ed8c5f31bc5c3a0" coordsize="21600,21600" filled="f" id="_x0000_i1079" o:ole="" o:preferrelative="t" stroked="f" style="width:88.85pt;height:17.75pt" type="#_x0000_t75">
            <v:stroke joinstyle="miter"/>
            <v:imagedata o:title="eqId3862089b4d82f2ee3ed8c5f31bc5c3a0" r:id="rId111"/>
            <o:lock aspectratio="t" v:ext="edit"/>
            <w10:anchorlock/>
          </v:shape>
          <o:OLEObject DrawAspect="Content" ObjectID="_1468075779" ProgID="Equation.DSMT4" ShapeID="_x0000_i1079" Type="Embed" r:id="rId112"/>
        </w:object>
      </w:r>
      <w:r>
        <w:rPr>
          <w:color w:val="FF0000"/>
        </w:rPr>
        <w:t>，</w:t>
      </w:r>
    </w:p>
    <w:p w14:paraId="18DF314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8b9ba768e2e684a6f738218cadc06126" coordsize="21600,21600" filled="f" id="_x0000_i1080" o:ole="" o:preferrelative="t" stroked="f" style="width:300.05pt;height:21.1pt" type="#_x0000_t75">
            <v:stroke joinstyle="miter"/>
            <v:imagedata o:title="eqId8b9ba768e2e684a6f738218cadc06126" r:id="rId113"/>
            <o:lock aspectratio="t" v:ext="edit"/>
            <w10:anchorlock/>
          </v:shape>
          <o:OLEObject DrawAspect="Content" ObjectID="_1468075780" ProgID="Equation.DSMT4" ShapeID="_x0000_i1080" Type="Embed" r:id="rId114"/>
        </w:object>
      </w:r>
      <w:r>
        <w:rPr>
          <w:color w:val="FF0000"/>
        </w:rPr>
        <w:t>，</w:t>
      </w:r>
    </w:p>
    <w:p w14:paraId="2AF6955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alt="eqId17743341fb86b0030348ddcba88d38dc" coordsize="21600,21600" filled="f" id="_x0000_i1081" o:ole="" o:preferrelative="t" stroked="f" style="width:63.35pt;height:17.8pt" type="#_x0000_t75">
            <v:stroke joinstyle="miter"/>
            <v:imagedata o:title="eqId17743341fb86b0030348ddcba88d38dc" r:id="rId115"/>
            <o:lock aspectratio="t" v:ext="edit"/>
            <w10:anchorlock/>
          </v:shape>
          <o:OLEObject DrawAspect="Content" ObjectID="_1468075781" ProgID="Equation.DSMT4" ShapeID="_x0000_i1081" Type="Embed" r:id="rId116"/>
        </w:object>
      </w:r>
      <w:r>
        <w:rPr>
          <w:color w:val="FF0000"/>
        </w:rPr>
        <w:t>.</w:t>
      </w:r>
    </w:p>
    <w:p w14:paraId="7A66FAFE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2.</w:t>
      </w:r>
    </w:p>
    <w:p w14:paraId="4FDB8FC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4</w:t>
      </w:r>
      <w:r>
        <w:rPr>
          <w:lang w:bidi="ar-SA" w:val="en-US"/>
        </w:rPr>
        <w:t>.</w:t>
      </w:r>
      <w:r>
        <w:t>（23-24高二下·上海浦东新·期中）已知椭圆</w:t>
      </w:r>
      <w:r>
        <w:object>
          <v:shape alt="eqId58bf330265a12b49cd3b59c5ac8b0921" coordsize="21600,21600" filled="f" id="_x0000_i1082" o:ole="" o:preferrelative="t" stroked="f" style="width:94.15pt;height:31.35pt" type="#_x0000_t75">
            <v:stroke joinstyle="miter"/>
            <v:imagedata o:title="eqId58bf330265a12b49cd3b59c5ac8b0921" r:id="rId117"/>
            <o:lock aspectratio="t" v:ext="edit"/>
            <w10:anchorlock/>
          </v:shape>
          <o:OLEObject DrawAspect="Content" ObjectID="_1468075782" ProgID="Equation.DSMT4" ShapeID="_x0000_i1082" Type="Embed" r:id="rId118"/>
        </w:object>
      </w:r>
      <w:r>
        <w:t>的左、右焦点分别为</w:t>
      </w:r>
      <w:r>
        <w:object>
          <v:shape alt="eqIdf5076289823db419f94e9c0c8f4aafd9" coordsize="21600,21600" filled="f" id="_x0000_i1083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5783" ProgID="Equation.DSMT4" ShapeID="_x0000_i1083" Type="Embed" r:id="rId119"/>
        </w:object>
      </w:r>
      <w:r>
        <w:t>，</w:t>
      </w:r>
      <w:r>
        <w:object>
          <v:shape alt="eqIda3fb78c5f885034612c0e030b920143d" coordsize="21600,21600" filled="f" id="_x0000_i1084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5784" ProgID="Equation.DSMT4" ShapeID="_x0000_i1084" Type="Embed" r:id="rId120"/>
        </w:object>
      </w:r>
      <w:r>
        <w:t>，若过</w:t>
      </w:r>
      <w:r>
        <w:object>
          <v:shape alt="eqIdf5076289823db419f94e9c0c8f4aafd9" coordsize="21600,21600" filled="f" id="_x0000_i1085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5785" ProgID="Equation.DSMT4" ShapeID="_x0000_i1085" Type="Embed" r:id="rId121"/>
        </w:object>
      </w:r>
      <w:r>
        <w:t>且斜率为</w:t>
      </w:r>
      <w:r>
        <w:object>
          <v:shape alt="eqId8b2a698891d42c70b597f0da4f215f09" coordsize="21600,21600" filled="f" id="_x0000_i1086" o:ole="" o:preferrelative="t" stroked="f" style="width:10.55pt;height:27.25pt" type="#_x0000_t75">
            <v:stroke joinstyle="miter"/>
            <v:imagedata o:title="eqId8b2a698891d42c70b597f0da4f215f09" r:id="rId122"/>
            <o:lock aspectratio="t" v:ext="edit"/>
            <w10:anchorlock/>
          </v:shape>
          <o:OLEObject DrawAspect="Content" ObjectID="_1468075786" ProgID="Equation.DSMT4" ShapeID="_x0000_i1086" Type="Embed" r:id="rId123"/>
        </w:object>
      </w:r>
      <w:r>
        <w:t>的直线与椭圆在第一象限交于点</w:t>
      </w:r>
      <w:r>
        <w:object>
          <v:shape alt="eqIddad2a36927223bd70f426ba06aea4b45" coordsize="21600,21600" filled="f" id="_x0000_i1087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787" ProgID="Equation.DSMT4" ShapeID="_x0000_i1087" Type="Embed" r:id="rId124"/>
        </w:object>
      </w:r>
      <w:r>
        <w:t>，且</w:t>
      </w:r>
      <w:r>
        <w:object>
          <v:shape alt="eqId6134b05ae6904836b3f4d42c15f4030a" coordsize="21600,21600" filled="f" id="_x0000_i1088" o:ole="" o:preferrelative="t" stroked="f" style="width:58.9pt;height:17.55pt" type="#_x0000_t75">
            <v:stroke joinstyle="miter"/>
            <v:imagedata o:title="eqId6134b05ae6904836b3f4d42c15f4030a" r:id="rId125"/>
            <o:lock aspectratio="t" v:ext="edit"/>
            <w10:anchorlock/>
          </v:shape>
          <o:OLEObject DrawAspect="Content" ObjectID="_1468075788" ProgID="Equation.DSMT4" ShapeID="_x0000_i1088" Type="Embed" r:id="rId126"/>
        </w:object>
      </w:r>
      <w:r>
        <w:t>，则</w:t>
      </w:r>
      <w:r>
        <w:object>
          <v:shape alt="eqId0a6936d370d6a238a608ca56f87198de" coordsize="21600,21600" filled="f" id="_x0000_i1089" o:ole="" o:preferrelative="t" stroked="f" style="width:8.75pt;height:9.65pt" type="#_x0000_t75">
            <v:stroke joinstyle="miter"/>
            <v:imagedata o:title="eqId0a6936d370d6a238a608ca56f87198de" r:id="rId127"/>
            <o:lock aspectratio="t" v:ext="edit"/>
            <w10:anchorlock/>
          </v:shape>
          <o:OLEObject DrawAspect="Content" ObjectID="_1468075789" ProgID="Equation.DSMT4" ShapeID="_x0000_i1089" Type="Embed" r:id="rId128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7703839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4</w:t>
      </w:r>
    </w:p>
    <w:p w14:paraId="63F7CCA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14:paraId="7F06FDC5">
      <w:pPr>
        <w:shd w:color="auto" w:fill="F2F2F2" w:val="clear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43050" cy="1247775"/>
            <wp:effectExtent b="9525" l="0" r="0" t="0"/>
            <wp:docPr descr="@@@d52fa4f4-b691-46e2-a7e7-8eacccd47d0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52fa4f4-b691-46e2-a7e7-8eacccd47d0d" id="100021" name="图片 10002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E8EB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alt="eqId6134b05ae6904836b3f4d42c15f4030a" coordsize="21600,21600" filled="f" id="_x0000_i1090" o:ole="" o:preferrelative="t" stroked="f" style="width:58.9pt;height:17.55pt" type="#_x0000_t75">
            <v:stroke joinstyle="miter"/>
            <v:imagedata o:title="eqId6134b05ae6904836b3f4d42c15f4030a" r:id="rId125"/>
            <o:lock aspectratio="t" v:ext="edit"/>
            <w10:anchorlock/>
          </v:shape>
          <o:OLEObject DrawAspect="Content" ObjectID="_1468075790" ProgID="Equation.DSMT4" ShapeID="_x0000_i1090" Type="Embed" r:id="rId13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af75698e7912d606671abd090f5b11de" coordsize="21600,21600" filled="f" id="_x0000_i1091" o:ole="" o:preferrelative="t" stroked="f" style="width:58.9pt;height:17.55pt" type="#_x0000_t75">
            <v:stroke joinstyle="miter"/>
            <v:imagedata o:title="eqIdaf75698e7912d606671abd090f5b11de" r:id="rId131"/>
            <o:lock aspectratio="t" v:ext="edit"/>
            <w10:anchorlock/>
          </v:shape>
          <o:OLEObject DrawAspect="Content" ObjectID="_1468075791" ProgID="Equation.DSMT4" ShapeID="_x0000_i1091" Type="Embed" r:id="rId132"/>
        </w:object>
      </w:r>
      <w:r>
        <w:rPr>
          <w:color w:val="FF0000"/>
        </w:rPr>
        <w:t>，</w:t>
      </w:r>
    </w:p>
    <w:p w14:paraId="6D85D31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直线</w:t>
      </w:r>
      <w:r>
        <w:rPr>
          <w:color w:val="FF0000"/>
        </w:rPr>
        <w:object>
          <v:shape alt="eqId9ac86e1c253297a377e14fb9a1689be8" coordsize="21600,21600" filled="f" id="_x0000_i1092" o:ole="" o:preferrelative="t" stroked="f" style="width:17.7pt;height:15.85pt" type="#_x0000_t75">
            <v:stroke joinstyle="miter"/>
            <v:imagedata o:title="eqId9ac86e1c253297a377e14fb9a1689be8" r:id="rId133"/>
            <o:lock aspectratio="t" v:ext="edit"/>
            <w10:anchorlock/>
          </v:shape>
          <o:OLEObject DrawAspect="Content" ObjectID="_1468075792" ProgID="Equation.DSMT4" ShapeID="_x0000_i1092" Type="Embed" r:id="rId134"/>
        </w:object>
      </w:r>
      <w:r>
        <w:rPr>
          <w:color w:val="FF0000"/>
        </w:rPr>
        <w:t>的斜率为</w:t>
      </w:r>
      <w:r>
        <w:rPr>
          <w:color w:val="FF0000"/>
        </w:rPr>
        <w:object>
          <v:shape alt="eqId8b2a698891d42c70b597f0da4f215f09" coordsize="21600,21600" filled="f" id="_x0000_i1093" o:ole="" o:preferrelative="t" stroked="f" style="width:10.55pt;height:27.25pt" type="#_x0000_t75">
            <v:stroke joinstyle="miter"/>
            <v:imagedata o:title="eqId8b2a698891d42c70b597f0da4f215f09" r:id="rId122"/>
            <o:lock aspectratio="t" v:ext="edit"/>
            <w10:anchorlock/>
          </v:shape>
          <o:OLEObject DrawAspect="Content" ObjectID="_1468075793" ProgID="Equation.DSMT4" ShapeID="_x0000_i1093" Type="Embed" r:id="rId135"/>
        </w:object>
      </w:r>
      <w:r>
        <w:rPr>
          <w:color w:val="FF0000"/>
        </w:rPr>
        <w:t>，</w:t>
      </w:r>
    </w:p>
    <w:p w14:paraId="40587BB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2cb73479efc92cc2ae1c5792a4f5604b" coordsize="21600,21600" filled="f" id="_x0000_i1094" o:ole="" o:preferrelative="t" stroked="f" style="width:68.6pt;height:27.05pt" type="#_x0000_t75">
            <v:stroke joinstyle="miter"/>
            <v:imagedata o:title="eqId2cb73479efc92cc2ae1c5792a4f5604b" r:id="rId136"/>
            <o:lock aspectratio="t" v:ext="edit"/>
            <w10:anchorlock/>
          </v:shape>
          <o:OLEObject DrawAspect="Content" ObjectID="_1468075794" ProgID="Equation.DSMT4" ShapeID="_x0000_i1094" Type="Embed" r:id="rId137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66d7d06af3ae6151014a2609eb7dcd5" coordsize="21600,21600" filled="f" id="_x0000_i1095" o:ole="" o:preferrelative="t" stroked="f" style="width:75.65pt;height:27.25pt" type="#_x0000_t75">
            <v:stroke joinstyle="miter"/>
            <v:imagedata o:title="eqIdc66d7d06af3ae6151014a2609eb7dcd5" r:id="rId138"/>
            <o:lock aspectratio="t" v:ext="edit"/>
            <w10:anchorlock/>
          </v:shape>
          <o:OLEObject DrawAspect="Content" ObjectID="_1468075795" ProgID="Equation.DSMT4" ShapeID="_x0000_i1095" Type="Embed" r:id="rId139"/>
        </w:object>
      </w:r>
      <w:r>
        <w:rPr>
          <w:color w:val="FF0000"/>
        </w:rPr>
        <w:t>，</w:t>
      </w:r>
    </w:p>
    <w:p w14:paraId="425E2CB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椭圆方程为：</w:t>
      </w:r>
      <w:r>
        <w:rPr>
          <w:color w:val="FF0000"/>
        </w:rPr>
        <w:object>
          <v:shape alt="eqIdefc4ad3bd3c4f2792980359e49352c02" coordsize="21600,21600" filled="f" id="_x0000_i1096" o:ole="" o:preferrelative="t" stroked="f" style="width:94.15pt;height:28.95pt" type="#_x0000_t75">
            <v:stroke joinstyle="miter"/>
            <v:imagedata o:title="eqIdefc4ad3bd3c4f2792980359e49352c02" r:id="rId140"/>
            <o:lock aspectratio="t" v:ext="edit"/>
            <w10:anchorlock/>
          </v:shape>
          <o:OLEObject DrawAspect="Content" ObjectID="_1468075796" ProgID="Equation.DSMT4" ShapeID="_x0000_i1096" Type="Embed" r:id="rId14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ad6e08163e9bbceff4d8df04c5f39a6b" coordsize="21600,21600" filled="f" id="_x0000_i1097" o:ole="" o:preferrelative="t" stroked="f" style="width:86.2pt;height:20.4pt" type="#_x0000_t75">
            <v:stroke joinstyle="miter"/>
            <v:imagedata o:title="eqIdad6e08163e9bbceff4d8df04c5f39a6b" r:id="rId142"/>
            <o:lock aspectratio="t" v:ext="edit"/>
            <w10:anchorlock/>
          </v:shape>
          <o:OLEObject DrawAspect="Content" ObjectID="_1468075797" ProgID="Equation.DSMT4" ShapeID="_x0000_i1097" Type="Embed" r:id="rId143"/>
        </w:object>
      </w:r>
      <w:r>
        <w:rPr>
          <w:color w:val="FF0000"/>
        </w:rPr>
        <w:t>.</w:t>
      </w:r>
    </w:p>
    <w:p w14:paraId="7CE2931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e0b678014172f0bc4475d0536135eefa" coordsize="21600,21600" filled="f" id="_x0000_i1098" o:ole="" o:preferrelative="t" stroked="f" style="width:173.35pt;height:70.5pt" type="#_x0000_t75">
            <v:stroke joinstyle="miter"/>
            <v:imagedata o:title="eqIde0b678014172f0bc4475d0536135eefa" r:id="rId144"/>
            <o:lock aspectratio="t" v:ext="edit"/>
            <w10:anchorlock/>
          </v:shape>
          <o:OLEObject DrawAspect="Content" ObjectID="_1468075798" ProgID="Equation.DSMT4" ShapeID="_x0000_i1098" Type="Embed" r:id="rId145"/>
        </w:object>
      </w:r>
      <w:r>
        <w:rPr>
          <w:color w:val="FF0000"/>
        </w:rPr>
        <w:t>,解得</w:t>
      </w:r>
      <w:r>
        <w:rPr>
          <w:color w:val="FF0000"/>
        </w:rPr>
        <w:object>
          <v:shape alt="eqIdf22903de04ca95f25cce97db12db2ce4" coordsize="21600,21600" filled="f" id="_x0000_i1099" o:ole="" o:preferrelative="t" stroked="f" style="width:84.45pt;height:58.05pt" type="#_x0000_t75">
            <v:stroke joinstyle="miter"/>
            <v:imagedata o:title="eqIdf22903de04ca95f25cce97db12db2ce4" r:id="rId146"/>
            <o:lock aspectratio="t" v:ext="edit"/>
            <w10:anchorlock/>
          </v:shape>
          <o:OLEObject DrawAspect="Content" ObjectID="_1468075799" ProgID="Equation.DSMT4" ShapeID="_x0000_i1099" Type="Embed" r:id="rId147"/>
        </w:object>
      </w:r>
      <w:r>
        <w:rPr>
          <w:color w:val="FF0000"/>
        </w:rPr>
        <w:t>，</w:t>
      </w:r>
    </w:p>
    <w:p w14:paraId="3219795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alt="eqId3d89b209711571025932726b1ec74d33" coordsize="21600,21600" filled="f" id="_x0000_i1100" o:ole="" o:preferrelative="t" stroked="f" style="width:73pt;height:17.75pt" type="#_x0000_t75">
            <v:stroke joinstyle="miter"/>
            <v:imagedata o:title="eqId3d89b209711571025932726b1ec74d33" r:id="rId148"/>
            <o:lock aspectratio="t" v:ext="edit"/>
            <w10:anchorlock/>
          </v:shape>
          <o:OLEObject DrawAspect="Content" ObjectID="_1468075800" ProgID="Equation.DSMT4" ShapeID="_x0000_i1100" Type="Embed" r:id="rId14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df1be965bac7bff807d25ca9dbffa378" coordsize="21600,21600" filled="f" id="_x0000_i1101" o:ole="" o:preferrelative="t" stroked="f" style="width:75.65pt;height:17.55pt" type="#_x0000_t75">
            <v:stroke joinstyle="miter"/>
            <v:imagedata o:title="eqIddf1be965bac7bff807d25ca9dbffa378" r:id="rId150"/>
            <o:lock aspectratio="t" v:ext="edit"/>
            <w10:anchorlock/>
          </v:shape>
          <o:OLEObject DrawAspect="Content" ObjectID="_1468075801" ProgID="Equation.DSMT4" ShapeID="_x0000_i1101" Type="Embed" r:id="rId15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2de0d10ef8b748d4531250c37c5d3f9e" coordsize="21600,21600" filled="f" id="_x0000_i1102" o:ole="" o:preferrelative="t" stroked="f" style="width:9.65pt;height:8.75pt" type="#_x0000_t75">
            <v:stroke joinstyle="miter"/>
            <v:imagedata o:title="eqId2de0d10ef8b748d4531250c37c5d3f9e" r:id="rId152"/>
            <o:lock aspectratio="t" v:ext="edit"/>
            <w10:anchorlock/>
          </v:shape>
          <o:OLEObject DrawAspect="Content" ObjectID="_1468075802" ProgID="Equation.DSMT4" ShapeID="_x0000_i1102" Type="Embed" r:id="rId153"/>
        </w:object>
      </w:r>
      <w:r>
        <w:rPr>
          <w:color w:val="FF0000"/>
        </w:rPr>
        <w:object>
          <v:shape alt="eqId8aed795f5809186743356be37505ef65" coordsize="21600,21600" filled="f" id="_x0000_i1103" o:ole="" o:preferrelative="t" stroked="f" style="width:29.9pt;height:11.95pt" type="#_x0000_t75">
            <v:stroke joinstyle="miter"/>
            <v:imagedata o:title="eqId8aed795f5809186743356be37505ef65" r:id="rId154"/>
            <o:lock aspectratio="t" v:ext="edit"/>
            <w10:anchorlock/>
          </v:shape>
          <o:OLEObject DrawAspect="Content" ObjectID="_1468075803" ProgID="Equation.DSMT4" ShapeID="_x0000_i1103" Type="Embed" r:id="rId155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aa4c355f11471a38f5583a434a1ddeb3" coordsize="21600,21600" filled="f" id="_x0000_i1104" o:ole="" o:preferrelative="t" stroked="f" style="width:24.6pt;height:12.6pt" type="#_x0000_t75">
            <v:stroke joinstyle="miter"/>
            <v:imagedata o:title="eqIdaa4c355f11471a38f5583a434a1ddeb3" r:id="rId156"/>
            <o:lock aspectratio="t" v:ext="edit"/>
            <w10:anchorlock/>
          </v:shape>
          <o:OLEObject DrawAspect="Content" ObjectID="_1468075804" ProgID="Equation.DSMT4" ShapeID="_x0000_i1104" Type="Embed" r:id="rId157"/>
        </w:object>
      </w:r>
      <w:r>
        <w:rPr>
          <w:color w:val="FF0000"/>
        </w:rPr>
        <w:t>.</w:t>
      </w:r>
    </w:p>
    <w:p w14:paraId="2F6F4DC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4．</w:t>
      </w:r>
    </w:p>
    <w:p w14:paraId="571C641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5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13-14高二下·江苏常州·期中）在直角坐标系</w:t>
      </w:r>
      <w:r>
        <w:object>
          <v:shape alt="eqId7ee31829d0d4d5f779a957d7df8058ab" coordsize="21600,21600" filled="f" id="_x0000_i1105" o:ole="" o:preferrelative="t" stroked="f" style="width:21.1pt;height:14.05pt" type="#_x0000_t75">
            <v:stroke joinstyle="miter"/>
            <v:imagedata o:title="eqId7ee31829d0d4d5f779a957d7df8058ab" r:id="rId158"/>
            <o:lock aspectratio="t" v:ext="edit"/>
            <w10:anchorlock/>
          </v:shape>
          <o:OLEObject DrawAspect="Content" ObjectID="_1468075805" ProgID="Equation.DSMT4" ShapeID="_x0000_i1105" Type="Embed" r:id="rId159"/>
        </w:object>
      </w:r>
      <w:r>
        <w:t>中，点</w:t>
      </w:r>
      <w:r>
        <w:object>
          <v:shape alt="eqIdac047e91852b91af639feec23a9598b2" coordsize="21600,21600" filled="f" id="_x0000_i1106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806" ProgID="Equation.DSMT4" ShapeID="_x0000_i1106" Type="Embed" r:id="rId160"/>
        </w:object>
      </w:r>
      <w:r>
        <w:t>到点</w:t>
      </w:r>
      <w:r>
        <w:object>
          <v:shape alt="eqIdccc8350b12974ffc8d06fce36d158f02" coordsize="21600,21600" filled="f" id="_x0000_i1107" o:ole="" o:preferrelative="t" stroked="f" style="width:30.75pt;height:14.25pt" type="#_x0000_t75">
            <v:stroke joinstyle="miter"/>
            <v:imagedata o:title="eqIdccc8350b12974ffc8d06fce36d158f02" r:id="rId161"/>
            <o:lock aspectratio="t" v:ext="edit"/>
            <w10:anchorlock/>
          </v:shape>
          <o:OLEObject DrawAspect="Content" ObjectID="_1468075807" ProgID="Equation.DSMT4" ShapeID="_x0000_i1107" Type="Embed" r:id="rId162"/>
        </w:object>
      </w:r>
      <w:r>
        <w:t>、</w:t>
      </w:r>
      <w:r>
        <w:object>
          <v:shape alt="eqIda812a9b58ccba331cfd21d244329af01" coordsize="21600,21600" filled="f" id="_x0000_i1108" o:ole="" o:preferrelative="t" stroked="f" style="width:21.95pt;height:13.45pt" type="#_x0000_t75">
            <v:stroke joinstyle="miter"/>
            <v:imagedata o:title="eqIda812a9b58ccba331cfd21d244329af01" r:id="rId163"/>
            <o:lock aspectratio="t" v:ext="edit"/>
            <w10:anchorlock/>
          </v:shape>
          <o:OLEObject DrawAspect="Content" ObjectID="_1468075808" ProgID="Equation.DSMT4" ShapeID="_x0000_i1108" Type="Embed" r:id="rId164"/>
        </w:object>
      </w:r>
      <w:r>
        <w:t>的距离之和是</w:t>
      </w:r>
      <w:r>
        <w:object>
          <v:shape alt="eqId4e2031d209711b058f3d278ede3c1d33" coordsize="21600,21600" filled="f" id="_x0000_i1109" o:ole="" o:preferrelative="t" stroked="f" style="width:21.95pt;height:14.4pt" type="#_x0000_t75">
            <v:stroke joinstyle="miter"/>
            <v:imagedata o:title="eqId4e2031d209711b058f3d278ede3c1d33" r:id="rId165"/>
            <o:lock aspectratio="t" v:ext="edit"/>
            <w10:anchorlock/>
          </v:shape>
          <o:OLEObject DrawAspect="Content" ObjectID="_1468075809" ProgID="Equation.DSMT4" ShapeID="_x0000_i1109" Type="Embed" r:id="rId166"/>
        </w:object>
      </w:r>
      <w:r>
        <w:t>，点</w:t>
      </w:r>
      <w:r>
        <w:object>
          <v:shape alt="eqIdac047e91852b91af639feec23a9598b2" coordsize="21600,21600" filled="f" id="_x0000_i1110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810" ProgID="Equation.DSMT4" ShapeID="_x0000_i1110" Type="Embed" r:id="rId167"/>
        </w:object>
      </w:r>
      <w:r>
        <w:t>的轨迹是</w:t>
      </w:r>
      <w:r>
        <w:object>
          <v:shape alt="eqIdc5db41a1f31d6baee7c69990811edb9f" coordsize="21600,21600" filled="f" id="_x0000_i1111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811" ProgID="Equation.DSMT4" ShapeID="_x0000_i1111" Type="Embed" r:id="rId168"/>
        </w:object>
      </w:r>
    </w:p>
    <w:p w14:paraId="5F40C076">
      <w:pPr>
        <w:shd w:color="auto" w:fill="auto" w:val="clear"/>
        <w:spacing w:line="360" w:lineRule="auto"/>
        <w:jc w:val="left"/>
        <w:textAlignment w:val="center"/>
      </w:pPr>
      <w:r>
        <w:t>(1)求轨迹</w:t>
      </w:r>
      <w:r>
        <w:object>
          <v:shape alt="eqIdc5db41a1f31d6baee7c69990811edb9f" coordsize="21600,21600" filled="f" id="_x0000_i1112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812" ProgID="Equation.DSMT4" ShapeID="_x0000_i1112" Type="Embed" r:id="rId169"/>
        </w:object>
      </w:r>
      <w:r>
        <w:t>的方程；</w:t>
      </w:r>
    </w:p>
    <w:p w14:paraId="244FE5B7">
      <w:pPr>
        <w:shd w:color="auto" w:fill="auto" w:val="clear"/>
        <w:spacing w:line="360" w:lineRule="auto"/>
        <w:jc w:val="left"/>
        <w:textAlignment w:val="center"/>
      </w:pPr>
      <w:r>
        <w:t>(2)设点</w:t>
      </w:r>
      <w:r>
        <w:object>
          <v:shape alt="eqIdf9c59f0e35b7ae5206e45878934482b8" coordsize="21600,21600" filled="f" id="_x0000_i1113" o:ole="" o:preferrelative="t" stroked="f" style="width:29.9pt;height:17.55pt" type="#_x0000_t75">
            <v:stroke joinstyle="miter"/>
            <v:imagedata o:title="eqIdf9c59f0e35b7ae5206e45878934482b8" r:id="rId170"/>
            <o:lock aspectratio="t" v:ext="edit"/>
            <w10:anchorlock/>
          </v:shape>
          <o:OLEObject DrawAspect="Content" ObjectID="_1468075813" ProgID="Equation.DSMT4" ShapeID="_x0000_i1113" Type="Embed" r:id="rId171"/>
        </w:object>
      </w:r>
      <w:r>
        <w:t>，点</w:t>
      </w:r>
      <w:r>
        <w:rPr>
          <w:rFonts w:ascii="Times New Roman" w:cs="Times New Roman" w:eastAsia="Times New Roman" w:hAnsi="Times New Roman"/>
          <w:i/>
        </w:rPr>
        <w:t>P</w:t>
      </w:r>
      <w:r>
        <w:t>是椭圆上的一个动点，</w:t>
      </w:r>
      <w:r>
        <w:rPr>
          <w:rFonts w:ascii="Times New Roman" w:cs="Times New Roman" w:eastAsia="Times New Roman" w:hAnsi="Times New Roman"/>
          <w:i/>
        </w:rPr>
        <w:t>F</w:t>
      </w:r>
      <w:r>
        <w:t>为右焦点，求</w:t>
      </w:r>
      <w:r>
        <w:object>
          <v:shape alt="eqId927c7fbfc862c563b9db996dcafbea50" coordsize="21600,21600" filled="f" id="_x0000_i1114" o:ole="" o:preferrelative="t" stroked="f" style="width:61.6pt;height:18.45pt" type="#_x0000_t75">
            <v:stroke joinstyle="miter"/>
            <v:imagedata o:title="eqId927c7fbfc862c563b9db996dcafbea50" r:id="rId172"/>
            <o:lock aspectratio="t" v:ext="edit"/>
            <w10:anchorlock/>
          </v:shape>
          <o:OLEObject DrawAspect="Content" ObjectID="_1468075814" ProgID="Equation.DSMT4" ShapeID="_x0000_i1114" Type="Embed" r:id="rId173"/>
        </w:object>
      </w:r>
      <w:r>
        <w:t>的最小值及此时点</w:t>
      </w:r>
      <w:r>
        <w:rPr>
          <w:rFonts w:ascii="Times New Roman" w:cs="Times New Roman" w:eastAsia="Times New Roman" w:hAnsi="Times New Roman"/>
          <w:i/>
        </w:rPr>
        <w:t>P</w:t>
      </w:r>
      <w:r>
        <w:t>的坐标；</w:t>
      </w:r>
    </w:p>
    <w:p w14:paraId="685CB3C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c763113a1fc48e8acc83787b8cd24eec" coordsize="21600,21600" filled="f" id="_x0000_i1115" o:ole="" o:preferrelative="t" stroked="f" style="width:51.9pt;height:31.05pt" type="#_x0000_t75">
            <v:stroke joinstyle="miter"/>
            <v:imagedata o:title="eqIdc763113a1fc48e8acc83787b8cd24eec" r:id="rId174"/>
            <o:lock aspectratio="t" v:ext="edit"/>
            <w10:anchorlock/>
          </v:shape>
          <o:OLEObject DrawAspect="Content" ObjectID="_1468075815" ProgID="Equation.DSMT4" ShapeID="_x0000_i1115" Type="Embed" r:id="rId175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3；</w:t>
      </w:r>
      <w:r>
        <w:rPr>
          <w:color w:val="FF0000"/>
        </w:rPr>
        <w:object>
          <v:shape alt="eqIdcb50ceaf1e64c741aee72f89f13c30e7" coordsize="21600,21600" filled="f" id="_x0000_i1116" o:ole="" o:preferrelative="t" stroked="f" style="width:31.65pt;height:21.1pt" type="#_x0000_t75">
            <v:stroke joinstyle="miter"/>
            <v:imagedata o:title="eqIdcb50ceaf1e64c741aee72f89f13c30e7" r:id="rId176"/>
            <o:lock aspectratio="t" v:ext="edit"/>
            <w10:anchorlock/>
          </v:shape>
          <o:OLEObject DrawAspect="Content" ObjectID="_1468075816" ProgID="Equation.DSMT4" ShapeID="_x0000_i1116" Type="Embed" r:id="rId177"/>
        </w:object>
      </w:r>
    </w:p>
    <w:p w14:paraId="5964C12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点</w:t>
      </w:r>
      <w:r>
        <w:rPr>
          <w:color w:val="FF0000"/>
        </w:rPr>
        <w:object>
          <v:shape alt="eqIdac047e91852b91af639feec23a9598b2" coordsize="21600,21600" filled="f" id="_x0000_i1117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817" ProgID="Equation.DSMT4" ShapeID="_x0000_i1117" Type="Embed" r:id="rId178"/>
        </w:object>
      </w:r>
      <w:r>
        <w:rPr>
          <w:color w:val="FF0000"/>
        </w:rPr>
        <w:t>到点</w:t>
      </w:r>
      <w:r>
        <w:rPr>
          <w:color w:val="FF0000"/>
        </w:rPr>
        <w:object>
          <v:shape alt="eqIdccc8350b12974ffc8d06fce36d158f02" coordsize="21600,21600" filled="f" id="_x0000_i1118" o:ole="" o:preferrelative="t" stroked="f" style="width:30.75pt;height:14.25pt" type="#_x0000_t75">
            <v:stroke joinstyle="miter"/>
            <v:imagedata o:title="eqIdccc8350b12974ffc8d06fce36d158f02" r:id="rId161"/>
            <o:lock aspectratio="t" v:ext="edit"/>
            <w10:anchorlock/>
          </v:shape>
          <o:OLEObject DrawAspect="Content" ObjectID="_1468075818" ProgID="Equation.DSMT4" ShapeID="_x0000_i1118" Type="Embed" r:id="rId179"/>
        </w:object>
      </w:r>
      <w:r>
        <w:rPr>
          <w:color w:val="FF0000"/>
        </w:rPr>
        <w:t>、</w:t>
      </w:r>
      <w:r>
        <w:rPr>
          <w:color w:val="FF0000"/>
        </w:rPr>
        <w:object>
          <v:shape alt="eqIda812a9b58ccba331cfd21d244329af01" coordsize="21600,21600" filled="f" id="_x0000_i1119" o:ole="" o:preferrelative="t" stroked="f" style="width:21.95pt;height:13.45pt" type="#_x0000_t75">
            <v:stroke joinstyle="miter"/>
            <v:imagedata o:title="eqIda812a9b58ccba331cfd21d244329af01" r:id="rId163"/>
            <o:lock aspectratio="t" v:ext="edit"/>
            <w10:anchorlock/>
          </v:shape>
          <o:OLEObject DrawAspect="Content" ObjectID="_1468075819" ProgID="Equation.DSMT4" ShapeID="_x0000_i1119" Type="Embed" r:id="rId180"/>
        </w:object>
      </w:r>
      <w:r>
        <w:rPr>
          <w:color w:val="FF0000"/>
        </w:rPr>
        <w:t>的距离之和是</w:t>
      </w:r>
      <w:r>
        <w:rPr>
          <w:color w:val="FF0000"/>
        </w:rPr>
        <w:object>
          <v:shape alt="eqIdbf9d3d67e45c6054a002056b4df44ef7" coordsize="21600,21600" filled="f" id="_x0000_i1120" o:ole="" o:preferrelative="t" stroked="f" style="width:37.8pt;height:14.85pt" type="#_x0000_t75">
            <v:stroke joinstyle="miter"/>
            <v:imagedata o:title="eqIdbf9d3d67e45c6054a002056b4df44ef7" r:id="rId181"/>
            <o:lock aspectratio="t" v:ext="edit"/>
            <w10:anchorlock/>
          </v:shape>
          <o:OLEObject DrawAspect="Content" ObjectID="_1468075820" ProgID="Equation.DSMT4" ShapeID="_x0000_i1120" Type="Embed" r:id="rId182"/>
        </w:object>
      </w:r>
      <w:r>
        <w:rPr>
          <w:color w:val="FF0000"/>
        </w:rPr>
        <w:t>，</w:t>
      </w:r>
    </w:p>
    <w:p w14:paraId="0310A7C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知点</w:t>
      </w:r>
      <w:r>
        <w:rPr>
          <w:rFonts w:ascii="Times New Roman" w:cs="Times New Roman" w:eastAsia="Times New Roman" w:hAnsi="Times New Roman"/>
          <w:i/>
          <w:color w:val="FF0000"/>
        </w:rPr>
        <w:t>M</w:t>
      </w:r>
      <w:r>
        <w:rPr>
          <w:color w:val="FF0000"/>
        </w:rPr>
        <w:t>的轨迹</w:t>
      </w:r>
      <w:r>
        <w:rPr>
          <w:color w:val="FF0000"/>
        </w:rPr>
        <w:object>
          <v:shape alt="eqIdc5db41a1f31d6baee7c69990811edb9f" coordsize="21600,21600" filled="f" id="_x0000_i1121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821" ProgID="Equation.DSMT4" ShapeID="_x0000_i1121" Type="Embed" r:id="rId183"/>
        </w:object>
      </w:r>
      <w:r>
        <w:rPr>
          <w:color w:val="FF0000"/>
        </w:rPr>
        <w:t>是长轴长为</w:t>
      </w:r>
      <w:r>
        <w:rPr>
          <w:color w:val="FF0000"/>
        </w:rPr>
        <w:object>
          <v:shape alt="eqId4e2031d209711b058f3d278ede3c1d33" coordsize="21600,21600" filled="f" id="_x0000_i1122" o:ole="" o:preferrelative="t" stroked="f" style="width:21.95pt;height:14.4pt" type="#_x0000_t75">
            <v:stroke joinstyle="miter"/>
            <v:imagedata o:title="eqId4e2031d209711b058f3d278ede3c1d33" r:id="rId165"/>
            <o:lock aspectratio="t" v:ext="edit"/>
            <w10:anchorlock/>
          </v:shape>
          <o:OLEObject DrawAspect="Content" ObjectID="_1468075822" ProgID="Equation.DSMT4" ShapeID="_x0000_i1122" Type="Embed" r:id="rId184"/>
        </w:object>
      </w:r>
      <w:r>
        <w:rPr>
          <w:color w:val="FF0000"/>
        </w:rPr>
        <w:t>，以</w:t>
      </w:r>
      <w:r>
        <w:rPr>
          <w:color w:val="FF0000"/>
        </w:rPr>
        <w:object>
          <v:shape alt="eqIdccc8350b12974ffc8d06fce36d158f02" coordsize="21600,21600" filled="f" id="_x0000_i1123" o:ole="" o:preferrelative="t" stroked="f" style="width:30.75pt;height:14.25pt" type="#_x0000_t75">
            <v:stroke joinstyle="miter"/>
            <v:imagedata o:title="eqIdccc8350b12974ffc8d06fce36d158f02" r:id="rId161"/>
            <o:lock aspectratio="t" v:ext="edit"/>
            <w10:anchorlock/>
          </v:shape>
          <o:OLEObject DrawAspect="Content" ObjectID="_1468075823" ProgID="Equation.DSMT4" ShapeID="_x0000_i1123" Type="Embed" r:id="rId185"/>
        </w:object>
      </w:r>
      <w:r>
        <w:rPr>
          <w:color w:val="FF0000"/>
        </w:rPr>
        <w:t>、</w:t>
      </w:r>
      <w:r>
        <w:rPr>
          <w:color w:val="FF0000"/>
        </w:rPr>
        <w:object>
          <v:shape alt="eqIda812a9b58ccba331cfd21d244329af01" coordsize="21600,21600" filled="f" id="_x0000_i1124" o:ole="" o:preferrelative="t" stroked="f" style="width:21.95pt;height:13.45pt" type="#_x0000_t75">
            <v:stroke joinstyle="miter"/>
            <v:imagedata o:title="eqIda812a9b58ccba331cfd21d244329af01" r:id="rId163"/>
            <o:lock aspectratio="t" v:ext="edit"/>
            <w10:anchorlock/>
          </v:shape>
          <o:OLEObject DrawAspect="Content" ObjectID="_1468075824" ProgID="Equation.DSMT4" ShapeID="_x0000_i1124" Type="Embed" r:id="rId186"/>
        </w:object>
      </w:r>
      <w:r>
        <w:rPr>
          <w:color w:val="FF0000"/>
        </w:rPr>
        <w:t>为焦点的椭圆，</w:t>
      </w:r>
    </w:p>
    <w:p w14:paraId="7C65EF0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288eab4ca3ae4e05d7ee2f2c6b426d4a" coordsize="21600,21600" filled="f" id="_x0000_i1125" o:ole="" o:preferrelative="t" stroked="f" style="width:134.55pt;height:18.4pt" type="#_x0000_t75">
            <v:stroke joinstyle="miter"/>
            <v:imagedata o:title="eqId288eab4ca3ae4e05d7ee2f2c6b426d4a" r:id="rId187"/>
            <o:lock aspectratio="t" v:ext="edit"/>
            <w10:anchorlock/>
          </v:shape>
          <o:OLEObject DrawAspect="Content" ObjectID="_1468075825" ProgID="Equation.DSMT4" ShapeID="_x0000_i1125" Type="Embed" r:id="rId188"/>
        </w:object>
      </w:r>
      <w:r>
        <w:rPr>
          <w:color w:val="FF0000"/>
        </w:rPr>
        <w:t>，</w:t>
      </w:r>
    </w:p>
    <w:p w14:paraId="1989ED7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轨迹</w:t>
      </w:r>
      <w:r>
        <w:rPr>
          <w:color w:val="FF0000"/>
        </w:rPr>
        <w:object>
          <v:shape alt="eqIdc5db41a1f31d6baee7c69990811edb9f" coordsize="21600,21600" filled="f" id="_x0000_i112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826" ProgID="Equation.DSMT4" ShapeID="_x0000_i1126" Type="Embed" r:id="rId18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c763113a1fc48e8acc83787b8cd24eec" coordsize="21600,21600" filled="f" id="_x0000_i1127" o:ole="" o:preferrelative="t" stroked="f" style="width:51.9pt;height:31.05pt" type="#_x0000_t75">
            <v:stroke joinstyle="miter"/>
            <v:imagedata o:title="eqIdc763113a1fc48e8acc83787b8cd24eec" r:id="rId174"/>
            <o:lock aspectratio="t" v:ext="edit"/>
            <w10:anchorlock/>
          </v:shape>
          <o:OLEObject DrawAspect="Content" ObjectID="_1468075827" ProgID="Equation.DSMT4" ShapeID="_x0000_i1127" Type="Embed" r:id="rId190"/>
        </w:object>
      </w:r>
      <w:r>
        <w:rPr>
          <w:color w:val="FF0000"/>
        </w:rPr>
        <w:t>.</w:t>
      </w:r>
    </w:p>
    <w:p w14:paraId="219C574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可知：</w:t>
      </w:r>
      <w:r>
        <w:rPr>
          <w:color w:val="FF0000"/>
        </w:rPr>
        <w:object>
          <v:shape alt="eqIddb5660be1b6e0d3d1cab756d6f8f5855" coordsize="21600,21600" filled="f" id="_x0000_i1128" o:ole="" o:preferrelative="t" stroked="f" style="width:34.25pt;height:17.8pt" type="#_x0000_t75">
            <v:stroke joinstyle="miter"/>
            <v:imagedata o:title="eqIddb5660be1b6e0d3d1cab756d6f8f5855" r:id="rId191"/>
            <o:lock aspectratio="t" v:ext="edit"/>
            <w10:anchorlock/>
          </v:shape>
          <o:OLEObject DrawAspect="Content" ObjectID="_1468075828" ProgID="Equation.DSMT4" ShapeID="_x0000_i1128" Type="Embed" r:id="rId192"/>
        </w:object>
      </w:r>
      <w:r>
        <w:rPr>
          <w:color w:val="FF0000"/>
        </w:rPr>
        <w:t>，</w:t>
      </w:r>
    </w:p>
    <w:p w14:paraId="5CEBAF2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905000" cy="1238250"/>
            <wp:effectExtent b="0" l="0" r="0" t="0"/>
            <wp:docPr descr="@@@4e2ff128-3852-46a5-9d1a-faab45d918fe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e2ff128-3852-46a5-9d1a-faab45d918fe" id="100045" name="图片 100045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354A339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m:oMath>
        <m:r>
          <w:rPr>
            <w:rFonts w:ascii="Cambria Math" w:cs="Cambria Math" w:eastAsia="宋体" w:hAnsi="Cambria Math"/>
            <w:color w:val="FF0000"/>
          </w:rPr>
          <m:t>P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0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0</m:t>
                </m:r>
              </m:sub>
            </m:sSub>
          </m:e>
        </m:d>
      </m:oMath>
      <w:r>
        <w:rPr>
          <w:color w:val="FF0000"/>
        </w:rPr>
        <w:t>，则</w:t>
      </w:r>
      <w:r>
        <w:rPr>
          <w:color w:val="FF0000"/>
        </w:rPr>
        <w:object>
          <v:shape alt="eqIdcc76a0d3064e07fb9a9c23c5fcb4227d" coordsize="21600,21600" filled="f" id="_x0000_i1129" o:ole="" o:preferrelative="t" stroked="f" style="width:50.1pt;height:29pt" type="#_x0000_t75">
            <v:stroke joinstyle="miter"/>
            <v:imagedata o:title="eqIdcc76a0d3064e07fb9a9c23c5fcb4227d" r:id="rId194"/>
            <o:lock aspectratio="t" v:ext="edit"/>
            <w10:anchorlock/>
          </v:shape>
          <o:OLEObject DrawAspect="Content" ObjectID="_1468075829" ProgID="Equation.DSMT4" ShapeID="_x0000_i1129" Type="Embed" r:id="rId195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6e72830a4e1f1705185a1442921d5278" coordsize="21600,21600" filled="f" id="_x0000_i1130" o:ole="" o:preferrelative="t" stroked="f" style="width:50.15pt;height:29pt" type="#_x0000_t75">
            <v:stroke joinstyle="miter"/>
            <v:imagedata o:title="eqId6e72830a4e1f1705185a1442921d5278" r:id="rId196"/>
            <o:lock aspectratio="t" v:ext="edit"/>
            <w10:anchorlock/>
          </v:shape>
          <o:OLEObject DrawAspect="Content" ObjectID="_1468075830" ProgID="Equation.DSMT4" ShapeID="_x0000_i1130" Type="Embed" r:id="rId197"/>
        </w:object>
      </w:r>
      <w:r>
        <w:rPr>
          <w:color w:val="FF0000"/>
        </w:rPr>
        <w:t>，</w:t>
      </w:r>
    </w:p>
    <w:p w14:paraId="0856B08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1723f4a56fbe8e58e8b4cdbbb847a793" coordsize="21600,21600" filled="f" id="_x0000_i1131" o:ole="" o:preferrelative="t" stroked="f" style="width:341.4pt;height:36.3pt" type="#_x0000_t75">
            <v:stroke joinstyle="miter"/>
            <v:imagedata o:title="eqId1723f4a56fbe8e58e8b4cdbbb847a793" r:id="rId198"/>
            <o:lock aspectratio="t" v:ext="edit"/>
            <w10:anchorlock/>
          </v:shape>
          <o:OLEObject DrawAspect="Content" ObjectID="_1468075831" ProgID="Equation.DSMT4" ShapeID="_x0000_i1131" Type="Embed" r:id="rId199"/>
        </w:object>
      </w:r>
      <w:r>
        <w:rPr>
          <w:color w:val="FF0000"/>
        </w:rPr>
        <w:t>，</w:t>
      </w:r>
    </w:p>
    <w:p w14:paraId="73C9BA8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alt="eqId67f8f472e98cbd75205703cfc34485f0" coordsize="21600,21600" filled="f" id="_x0000_i1132" o:ole="" o:preferrelative="t" stroked="f" style="width:49.25pt;height:15.75pt" type="#_x0000_t75">
            <v:stroke joinstyle="miter"/>
            <v:imagedata o:title="eqId67f8f472e98cbd75205703cfc34485f0" r:id="rId200"/>
            <o:lock aspectratio="t" v:ext="edit"/>
            <w10:anchorlock/>
          </v:shape>
          <o:OLEObject DrawAspect="Content" ObjectID="_1468075832" ProgID="Equation.DSMT4" ShapeID="_x0000_i1132" Type="Embed" r:id="rId201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6e2b89fc3916332e625ab06c438bce32" coordsize="21600,21600" filled="f" id="_x0000_i1133" o:ole="" o:preferrelative="t" stroked="f" style="width:144.3pt;height:29.65pt" type="#_x0000_t75">
            <v:stroke joinstyle="miter"/>
            <v:imagedata o:title="eqId6e2b89fc3916332e625ab06c438bce32" r:id="rId202"/>
            <o:lock aspectratio="t" v:ext="edit"/>
            <w10:anchorlock/>
          </v:shape>
          <o:OLEObject DrawAspect="Content" ObjectID="_1468075833" ProgID="Equation.DSMT4" ShapeID="_x0000_i1133" Type="Embed" r:id="rId203"/>
        </w:object>
      </w:r>
      <w:r>
        <w:rPr>
          <w:color w:val="FF0000"/>
        </w:rPr>
        <w:t>，</w:t>
      </w:r>
    </w:p>
    <w:p w14:paraId="1051AB4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点</w:t>
      </w:r>
      <w:r>
        <w:rPr>
          <w:rFonts w:ascii="Times New Roman" w:cs="Times New Roman" w:eastAsia="Times New Roman" w:hAnsi="Times New Roman"/>
          <w:i/>
          <w:color w:val="FF0000"/>
        </w:rPr>
        <w:t>P</w:t>
      </w:r>
      <w:r>
        <w:rPr>
          <w:color w:val="FF0000"/>
        </w:rPr>
        <w:t>到直线</w:t>
      </w:r>
      <w:r>
        <w:rPr>
          <w:color w:val="FF0000"/>
        </w:rPr>
        <w:object>
          <v:shape alt="eqIdf23d29646155e27b172ecdf263e2d702" coordsize="21600,21600" filled="f" id="_x0000_i1134" o:ole="" o:preferrelative="t" stroked="f" style="width:21.95pt;height:11.45pt" type="#_x0000_t75">
            <v:stroke joinstyle="miter"/>
            <v:imagedata o:title="eqIdf23d29646155e27b172ecdf263e2d702" r:id="rId204"/>
            <o:lock aspectratio="t" v:ext="edit"/>
            <w10:anchorlock/>
          </v:shape>
          <o:OLEObject DrawAspect="Content" ObjectID="_1468075834" ProgID="Equation.DSMT4" ShapeID="_x0000_i1134" Type="Embed" r:id="rId205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alt="eqIdafc2258f971f80fc8723e8d0ce03394b" coordsize="21600,21600" filled="f" id="_x0000_i1135" o:ole="" o:preferrelative="t" stroked="f" style="width:43.1pt;height:15.8pt" type="#_x0000_t75">
            <v:stroke joinstyle="miter"/>
            <v:imagedata o:title="eqIdafc2258f971f80fc8723e8d0ce03394b" r:id="rId206"/>
            <o:lock aspectratio="t" v:ext="edit"/>
            <w10:anchorlock/>
          </v:shape>
          <o:OLEObject DrawAspect="Content" ObjectID="_1468075835" ProgID="Equation.DSMT4" ShapeID="_x0000_i1135" Type="Embed" r:id="rId207"/>
        </w:object>
      </w:r>
      <w:r>
        <w:rPr>
          <w:color w:val="FF0000"/>
        </w:rPr>
        <w:t>，可得</w:t>
      </w:r>
      <w:r>
        <w:rPr>
          <w:color w:val="FF0000"/>
        </w:rPr>
        <w:object>
          <v:shape alt="eqId077dfafb9ae5a227baa483477fdcca7f" coordsize="21600,21600" filled="f" id="_x0000_i1136" o:ole="" o:preferrelative="t" stroked="f" style="width:52.75pt;height:18.45pt" type="#_x0000_t75">
            <v:stroke joinstyle="miter"/>
            <v:imagedata o:title="eqId077dfafb9ae5a227baa483477fdcca7f" r:id="rId208"/>
            <o:lock aspectratio="t" v:ext="edit"/>
            <w10:anchorlock/>
          </v:shape>
          <o:OLEObject DrawAspect="Content" ObjectID="_1468075836" ProgID="Equation.DSMT4" ShapeID="_x0000_i1136" Type="Embed" r:id="rId209"/>
        </w:object>
      </w:r>
      <w:r>
        <w:rPr>
          <w:color w:val="FF0000"/>
        </w:rPr>
        <w:t>，</w:t>
      </w:r>
    </w:p>
    <w:p w14:paraId="6A168B6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086cdf0da399af2ff47cac10974cdba2" coordsize="21600,21600" filled="f" id="_x0000_i1137" o:ole="" o:preferrelative="t" stroked="f" style="width:147.75pt;height:18.45pt" type="#_x0000_t75">
            <v:stroke joinstyle="miter"/>
            <v:imagedata o:title="eqId086cdf0da399af2ff47cac10974cdba2" r:id="rId210"/>
            <o:lock aspectratio="t" v:ext="edit"/>
            <w10:anchorlock/>
          </v:shape>
          <o:OLEObject DrawAspect="Content" ObjectID="_1468075837" ProgID="Equation.DSMT4" ShapeID="_x0000_i1137" Type="Embed" r:id="rId211"/>
        </w:object>
      </w:r>
      <w:r>
        <w:rPr>
          <w:color w:val="FF0000"/>
        </w:rPr>
        <w:t>，</w:t>
      </w:r>
    </w:p>
    <w:p w14:paraId="5D284D2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</w:t>
      </w:r>
      <w:r>
        <w:rPr>
          <w:color w:val="FF0000"/>
        </w:rPr>
        <w:object>
          <v:shape alt="eqIdc763113a1fc48e8acc83787b8cd24eec" coordsize="21600,21600" filled="f" id="_x0000_i1138" o:ole="" o:preferrelative="t" stroked="f" style="width:51.9pt;height:31.05pt" type="#_x0000_t75">
            <v:stroke joinstyle="miter"/>
            <v:imagedata o:title="eqIdc763113a1fc48e8acc83787b8cd24eec" r:id="rId174"/>
            <o:lock aspectratio="t" v:ext="edit"/>
            <w10:anchorlock/>
          </v:shape>
          <o:OLEObject DrawAspect="Content" ObjectID="_1468075838" ProgID="Equation.DSMT4" ShapeID="_x0000_i1138" Type="Embed" r:id="rId212"/>
        </w:object>
      </w:r>
      <w:r>
        <w:rPr>
          <w:color w:val="FF0000"/>
        </w:rPr>
        <w:t>，令</w:t>
      </w:r>
      <w:r>
        <w:rPr>
          <w:color w:val="FF0000"/>
        </w:rPr>
        <w:object>
          <v:shape alt="eqIdc50866229ec5a3640fb250f9bd2192b3" coordsize="21600,21600" filled="f" id="_x0000_i1139" o:ole="" o:preferrelative="t" stroked="f" style="width:22.85pt;height:14.15pt" type="#_x0000_t75">
            <v:stroke joinstyle="miter"/>
            <v:imagedata o:title="eqIdc50866229ec5a3640fb250f9bd2192b3" r:id="rId213"/>
            <o:lock aspectratio="t" v:ext="edit"/>
            <w10:anchorlock/>
          </v:shape>
          <o:OLEObject DrawAspect="Content" ObjectID="_1468075839" ProgID="Equation.DSMT4" ShapeID="_x0000_i1139" Type="Embed" r:id="rId214"/>
        </w:object>
      </w:r>
      <w:r>
        <w:rPr>
          <w:color w:val="FF0000"/>
        </w:rPr>
        <w:t>，可得</w:t>
      </w:r>
      <w:r>
        <w:rPr>
          <w:color w:val="FF0000"/>
        </w:rPr>
        <w:object>
          <v:shape alt="eqId74422d2e8ce7733fd49ba836d9cbf440" coordsize="21600,21600" filled="f" id="_x0000_i1140" o:ole="" o:preferrelative="t" stroked="f" style="width:44.85pt;height:28.85pt" type="#_x0000_t75">
            <v:stroke joinstyle="miter"/>
            <v:imagedata o:title="eqId74422d2e8ce7733fd49ba836d9cbf440" r:id="rId215"/>
            <o:lock aspectratio="t" v:ext="edit"/>
            <w10:anchorlock/>
          </v:shape>
          <o:OLEObject DrawAspect="Content" ObjectID="_1468075840" ProgID="Equation.DSMT4" ShapeID="_x0000_i1140" Type="Embed" r:id="rId21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9d4c0d346014f857284c595c69515254" coordsize="21600,21600" filled="f" id="_x0000_i1141" o:ole="" o:preferrelative="t" stroked="f" style="width:29pt;height:13.85pt" type="#_x0000_t75">
            <v:stroke joinstyle="miter"/>
            <v:imagedata o:title="eqId9d4c0d346014f857284c595c69515254" r:id="rId217"/>
            <o:lock aspectratio="t" v:ext="edit"/>
            <w10:anchorlock/>
          </v:shape>
          <o:OLEObject DrawAspect="Content" ObjectID="_1468075841" ProgID="Equation.DSMT4" ShapeID="_x0000_i1141" Type="Embed" r:id="rId218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a4486fd94d4f2d375d9395928e048fda" coordsize="21600,21600" filled="f" id="_x0000_i1142" o:ole="" o:preferrelative="t" stroked="f" style="width:38.7pt;height:15.75pt" type="#_x0000_t75">
            <v:stroke joinstyle="miter"/>
            <v:imagedata o:title="eqIda4486fd94d4f2d375d9395928e048fda" r:id="rId219"/>
            <o:lock aspectratio="t" v:ext="edit"/>
            <w10:anchorlock/>
          </v:shape>
          <o:OLEObject DrawAspect="Content" ObjectID="_1468075842" ProgID="Equation.DSMT4" ShapeID="_x0000_i1142" Type="Embed" r:id="rId220"/>
        </w:object>
      </w:r>
      <w:r>
        <w:rPr>
          <w:color w:val="FF0000"/>
        </w:rPr>
        <w:t>（舍去），</w:t>
      </w:r>
    </w:p>
    <w:p w14:paraId="5C760A10">
      <w:pPr>
        <w:shd w:color="auto" w:fill="F2F2F2" w:val="clear"/>
        <w:spacing w:line="360" w:lineRule="auto"/>
        <w:jc w:val="left"/>
        <w:textAlignment w:val="center"/>
        <w:rPr>
          <w:rFonts w:eastAsiaTheme="minorEastAsia" w:hint="eastAsia"/>
          <w:kern w:val="0"/>
          <w:lang w:eastAsia="zh-CN" w:val="en-US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966c5c487f0538f84bf92bc8f93571b7" coordsize="21600,21600" filled="f" id="_x0000_i1143" o:ole="" o:preferrelative="t" stroked="f" style="width:61.55pt;height:18.5pt" type="#_x0000_t75">
            <v:stroke joinstyle="miter"/>
            <v:imagedata o:title="eqId966c5c487f0538f84bf92bc8f93571b7" r:id="rId221"/>
            <o:lock aspectratio="t" v:ext="edit"/>
            <w10:anchorlock/>
          </v:shape>
          <o:OLEObject DrawAspect="Content" ObjectID="_1468075843" ProgID="Equation.DSMT4" ShapeID="_x0000_i1143" Type="Embed" r:id="rId222"/>
        </w:object>
      </w:r>
      <w:r>
        <w:rPr>
          <w:color w:val="FF0000"/>
        </w:rPr>
        <w:t>的最小值为3，此时点</w:t>
      </w:r>
      <w:r>
        <w:rPr>
          <w:rFonts w:ascii="Times New Roman" w:cs="Times New Roman" w:eastAsia="Times New Roman" w:hAnsi="Times New Roman"/>
          <w:i/>
          <w:color w:val="FF0000"/>
        </w:rPr>
        <w:t>P</w:t>
      </w:r>
      <w:r>
        <w:rPr>
          <w:color w:val="FF0000"/>
        </w:rPr>
        <w:t>的坐标为</w:t>
      </w:r>
      <w:r>
        <w:rPr>
          <w:color w:val="FF0000"/>
        </w:rPr>
        <w:object>
          <v:shape alt="eqId688472fb10cdb7540545f7b82d871013" coordsize="21600,21600" filled="f" id="_x0000_i1144" o:ole="" o:preferrelative="t" stroked="f" style="width:31.65pt;height:21.1pt" type="#_x0000_t75">
            <v:stroke joinstyle="miter"/>
            <v:imagedata o:title="eqId688472fb10cdb7540545f7b82d871013" r:id="rId223"/>
            <o:lock aspectratio="t" v:ext="edit"/>
            <w10:anchorlock/>
          </v:shape>
          <o:OLEObject DrawAspect="Content" ObjectID="_1468075844" ProgID="Equation.DSMT4" ShapeID="_x0000_i1144" Type="Embed" r:id="rId224"/>
        </w:object>
      </w:r>
      <w:r>
        <w:rPr>
          <w:color w:val="FF0000"/>
        </w:rPr>
        <w:t>.</w:t>
      </w:r>
    </w:p>
    <w:p w14:paraId="5248B86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6.</w:t>
      </w:r>
      <w:r>
        <w:t>（23-24高二上·广西南宁·期中）在平面直角坐标系</w:t>
      </w:r>
      <w:r>
        <w:object>
          <v:shape alt="eqId7ee31829d0d4d5f779a957d7df8058ab" coordsize="21600,21600" filled="f" id="_x0000_i1145" o:ole="" o:preferrelative="t" stroked="f" style="width:21.1pt;height:14.05pt" type="#_x0000_t75">
            <v:stroke joinstyle="miter"/>
            <v:imagedata o:title="eqId7ee31829d0d4d5f779a957d7df8058ab" r:id="rId158"/>
            <o:lock aspectratio="t" v:ext="edit"/>
            <w10:anchorlock/>
          </v:shape>
          <o:OLEObject DrawAspect="Content" ObjectID="_1468075845" ProgID="Equation.DSMT4" ShapeID="_x0000_i1145" Type="Embed" r:id="rId225"/>
        </w:object>
      </w:r>
      <w:r>
        <w:t>中，动点</w:t>
      </w:r>
      <w:r>
        <w:object>
          <v:shape alt="eqIdac047e91852b91af639feec23a9598b2" coordsize="21600,21600" filled="f" id="_x0000_i1146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846" ProgID="Equation.DSMT4" ShapeID="_x0000_i1146" Type="Embed" r:id="rId226"/>
        </w:object>
      </w:r>
      <w:r>
        <w:t>在抛物线</w:t>
      </w:r>
      <w:r>
        <w:object>
          <v:shape alt="eqId29a56d8e6d9d353d8342a0f20b5ac834" coordsize="21600,21600" filled="f" id="_x0000_i1147" o:ole="" o:preferrelative="t" stroked="f" style="width:40.45pt;height:15.9pt" type="#_x0000_t75">
            <v:stroke joinstyle="miter"/>
            <v:imagedata o:title="eqId29a56d8e6d9d353d8342a0f20b5ac834" r:id="rId227"/>
            <o:lock aspectratio="t" v:ext="edit"/>
            <w10:anchorlock/>
          </v:shape>
          <o:OLEObject DrawAspect="Content" ObjectID="_1468075847" ProgID="Equation.DSMT4" ShapeID="_x0000_i1147" Type="Embed" r:id="rId228"/>
        </w:object>
      </w:r>
      <w:r>
        <w:t>上运动，点</w:t>
      </w:r>
      <w:r>
        <w:object>
          <v:shape alt="eqIdac047e91852b91af639feec23a9598b2" coordsize="21600,21600" filled="f" id="_x0000_i1148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5848" ProgID="Equation.DSMT4" ShapeID="_x0000_i1148" Type="Embed" r:id="rId229"/>
        </w:object>
      </w:r>
      <w:r>
        <w:t>在</w:t>
      </w:r>
      <w:r>
        <w:object>
          <v:shape alt="eqId81dea63b8ce3e51adf66cf7b9982a248" coordsize="21600,21600" filled="f" id="_x0000_i1149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849" ProgID="Equation.DSMT4" ShapeID="_x0000_i1149" Type="Embed" r:id="rId230"/>
        </w:object>
      </w:r>
      <w:r>
        <w:t>轴上的射影为</w:t>
      </w:r>
      <w:r>
        <w:object>
          <v:shape alt="eqId54a5d7d3b6b63fe5c24c3907b7a8eaa3" coordsize="21600,21600" filled="f" id="_x0000_i1150" o:ole="" o:preferrelative="t" stroked="f" style="width:12.3pt;height:12.3pt" type="#_x0000_t75">
            <v:stroke joinstyle="miter"/>
            <v:imagedata o:title="eqId54a5d7d3b6b63fe5c24c3907b7a8eaa3" r:id="rId231"/>
            <o:lock aspectratio="t" v:ext="edit"/>
            <w10:anchorlock/>
          </v:shape>
          <o:OLEObject DrawAspect="Content" ObjectID="_1468075850" ProgID="Equation.DSMT4" ShapeID="_x0000_i1150" Type="Embed" r:id="rId232"/>
        </w:object>
      </w:r>
      <w:r>
        <w:t>，动点</w:t>
      </w:r>
      <w:r>
        <w:object>
          <v:shape alt="eqIddad2a36927223bd70f426ba06aea4b45" coordsize="21600,21600" filled="f" id="_x0000_i1151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851" ProgID="Equation.DSMT4" ShapeID="_x0000_i1151" Type="Embed" r:id="rId233"/>
        </w:object>
      </w:r>
      <w:r>
        <w:t>满足</w:t>
      </w:r>
      <w:r>
        <w:object>
          <v:shape alt="eqIdacc1712c6fe9f208fa3d1b66592d27db" coordsize="21600,21600" filled="f" id="_x0000_i1152" o:ole="" o:preferrelative="t" stroked="f" style="width:54.5pt;height:26.9pt" type="#_x0000_t75">
            <v:stroke joinstyle="miter"/>
            <v:imagedata o:title="eqIdacc1712c6fe9f208fa3d1b66592d27db" r:id="rId234"/>
            <o:lock aspectratio="t" v:ext="edit"/>
            <w10:anchorlock/>
          </v:shape>
          <o:OLEObject DrawAspect="Content" ObjectID="_1468075852" ProgID="Equation.DSMT4" ShapeID="_x0000_i1152" Type="Embed" r:id="rId235"/>
        </w:object>
      </w:r>
      <w:r>
        <w:t>.</w:t>
      </w:r>
    </w:p>
    <w:p w14:paraId="6CAA2299">
      <w:pPr>
        <w:shd w:color="auto" w:fill="auto" w:val="clear"/>
        <w:spacing w:line="360" w:lineRule="auto"/>
        <w:jc w:val="left"/>
        <w:textAlignment w:val="center"/>
      </w:pPr>
      <w:r>
        <w:t>(1)求动点</w:t>
      </w:r>
      <w:r>
        <w:object>
          <v:shape alt="eqIddad2a36927223bd70f426ba06aea4b45" coordsize="21600,21600" filled="f" id="_x0000_i1153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853" ProgID="Equation.DSMT4" ShapeID="_x0000_i1153" Type="Embed" r:id="rId236"/>
        </w:object>
      </w:r>
      <w:r>
        <w:t>的轨迹</w:t>
      </w:r>
      <w:r>
        <w:object>
          <v:shape alt="eqId2a30f3a8b673cc28bd90c50cf1a35281" coordsize="21600,21600" filled="f" id="_x0000_i1154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5854" ProgID="Equation.DSMT4" ShapeID="_x0000_i1154" Type="Embed" r:id="rId238"/>
        </w:object>
      </w:r>
      <w:r>
        <w:t>的方程；</w:t>
      </w:r>
    </w:p>
    <w:p w14:paraId="129FB954"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ff10e963c49a823ca0156fb83824dbe9" coordsize="21600,21600" filled="f" id="_x0000_i1155" o:ole="" o:preferrelative="t" stroked="f" style="width:40.45pt;height:17.9pt" type="#_x0000_t75">
            <v:stroke joinstyle="miter"/>
            <v:imagedata o:title="eqIdff10e963c49a823ca0156fb83824dbe9" r:id="rId239"/>
            <o:lock aspectratio="t" v:ext="edit"/>
            <w10:anchorlock/>
          </v:shape>
          <o:OLEObject DrawAspect="Content" ObjectID="_1468075855" ProgID="Equation.DSMT4" ShapeID="_x0000_i1155" Type="Embed" r:id="rId240"/>
        </w:object>
      </w:r>
      <w:r>
        <w:t>作直线与曲线</w:t>
      </w:r>
      <w:r>
        <w:object>
          <v:shape alt="eqId2a30f3a8b673cc28bd90c50cf1a35281" coordsize="21600,21600" filled="f" id="_x0000_i1156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5856" ProgID="Equation.DSMT4" ShapeID="_x0000_i1156" Type="Embed" r:id="rId241"/>
        </w:object>
      </w:r>
      <w:r>
        <w:t>顺次交于</w:t>
      </w:r>
      <w:r>
        <w:object>
          <v:shape alt="eqId5963abe8f421bd99a2aaa94831a951e9" coordsize="21600,21600" filled="f" id="_x0000_i1157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5857" ProgID="Equation.DSMT4" ShapeID="_x0000_i1157" Type="Embed" r:id="rId243"/>
        </w:object>
      </w:r>
      <w:r>
        <w:t>、</w:t>
      </w:r>
      <w:r>
        <w:object>
          <v:shape alt="eqId7f9e8449aad35c5d840a3395ea86df6d" coordsize="21600,21600" filled="f" id="_x0000_i1158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5858" ProgID="Equation.DSMT4" ShapeID="_x0000_i1158" Type="Embed" r:id="rId245"/>
        </w:object>
      </w:r>
      <w:r>
        <w:t>两点，过点</w:t>
      </w:r>
      <w:r>
        <w:object>
          <v:shape alt="eqId5963abe8f421bd99a2aaa94831a951e9" coordsize="21600,21600" filled="f" id="_x0000_i1159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5859" ProgID="Equation.DSMT4" ShapeID="_x0000_i1159" Type="Embed" r:id="rId246"/>
        </w:object>
      </w:r>
      <w:r>
        <w:t>作斜率为1的直线与曲线</w:t>
      </w:r>
      <w:r>
        <w:object>
          <v:shape alt="eqId2a30f3a8b673cc28bd90c50cf1a35281" coordsize="21600,21600" filled="f" id="_x0000_i1160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5860" ProgID="Equation.DSMT4" ShapeID="_x0000_i1160" Type="Embed" r:id="rId247"/>
        </w:object>
      </w:r>
      <w:r>
        <w:t>的另一个交点为点</w:t>
      </w:r>
      <w:r>
        <w:object>
          <v:shape alt="eqIdc5db41a1f31d6baee7c69990811edb9f" coordsize="21600,21600" filled="f" id="_x0000_i1161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861" ProgID="Equation.DSMT4" ShapeID="_x0000_i1161" Type="Embed" r:id="rId248"/>
        </w:object>
      </w:r>
      <w:r>
        <w:t>，求证：直线</w:t>
      </w:r>
      <w:r>
        <w:object>
          <v:shape alt="eqId0dc5c9827dfd0be5a9c85962d6ccbfb1" coordsize="21600,21600" filled="f" id="_x0000_i1162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862" ProgID="Equation.DSMT4" ShapeID="_x0000_i1162" Type="Embed" r:id="rId250"/>
        </w:object>
      </w:r>
      <w:r>
        <w:t>过定点.</w:t>
      </w:r>
    </w:p>
    <w:p w14:paraId="358FEEC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745de5ef1fd897d16e37464172d5e8c9" coordsize="21600,21600" filled="f" id="_x0000_i1163" o:ole="" o:preferrelative="t" stroked="f" style="width:35.2pt;height:15.9pt" type="#_x0000_t75">
            <v:stroke joinstyle="miter"/>
            <v:imagedata o:title="eqId745de5ef1fd897d16e37464172d5e8c9" r:id="rId251"/>
            <o:lock aspectratio="t" v:ext="edit"/>
            <w10:anchorlock/>
          </v:shape>
          <o:OLEObject DrawAspect="Content" ObjectID="_1468075863" ProgID="Equation.DSMT4" ShapeID="_x0000_i1163" Type="Embed" r:id="rId252"/>
        </w:object>
      </w:r>
      <w:r>
        <w:rPr>
          <w:color w:val="FF0000"/>
        </w:rPr>
        <w:t>；</w:t>
      </w:r>
    </w:p>
    <w:p w14:paraId="3444003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证明见详解.</w:t>
      </w:r>
    </w:p>
    <w:p w14:paraId="0F35DE4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设</w:t>
      </w:r>
      <w:r>
        <w:rPr>
          <w:color w:val="FF0000"/>
        </w:rPr>
        <w:object>
          <v:shape alt="eqIdff690d1e0c6f694fecc04d5df8f5f990" coordsize="21600,21600" filled="f" id="_x0000_i1164" o:ole="" o:preferrelative="t" stroked="f" style="width:82.7pt;height:17.85pt" type="#_x0000_t75">
            <v:stroke joinstyle="miter"/>
            <v:imagedata o:title="eqIdff690d1e0c6f694fecc04d5df8f5f990" r:id="rId253"/>
            <o:lock aspectratio="t" v:ext="edit"/>
            <w10:anchorlock/>
          </v:shape>
          <o:OLEObject DrawAspect="Content" ObjectID="_1468075864" ProgID="Equation.DSMT4" ShapeID="_x0000_i1164" Type="Embed" r:id="rId254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861fa9d2b9647346508f55333185cdd8" coordsize="21600,21600" filled="f" id="_x0000_i1165" o:ole="" o:preferrelative="t" stroked="f" style="width:39.55pt;height:17.8pt" type="#_x0000_t75">
            <v:stroke joinstyle="miter"/>
            <v:imagedata o:title="eqId861fa9d2b9647346508f55333185cdd8" r:id="rId255"/>
            <o:lock aspectratio="t" v:ext="edit"/>
            <w10:anchorlock/>
          </v:shape>
          <o:OLEObject DrawAspect="Content" ObjectID="_1468075865" ProgID="Equation.DSMT4" ShapeID="_x0000_i1165" Type="Embed" r:id="rId256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b341fb8486fe6246a7cca2d9b849b43f" coordsize="21600,21600" filled="f" id="_x0000_i1166" o:ole="" o:preferrelative="t" stroked="f" style="width:142.55pt;height:18.45pt" type="#_x0000_t75">
            <v:stroke joinstyle="miter"/>
            <v:imagedata o:title="eqIdb341fb8486fe6246a7cca2d9b849b43f" r:id="rId257"/>
            <o:lock aspectratio="t" v:ext="edit"/>
            <w10:anchorlock/>
          </v:shape>
          <o:OLEObject DrawAspect="Content" ObjectID="_1468075866" ProgID="Equation.DSMT4" ShapeID="_x0000_i1166" Type="Embed" r:id="rId258"/>
        </w:object>
      </w:r>
      <w:r>
        <w:rPr>
          <w:color w:val="FF0000"/>
        </w:rPr>
        <w:t>，</w:t>
      </w:r>
    </w:p>
    <w:p w14:paraId="56B0DC4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alt="eqIdacc1712c6fe9f208fa3d1b66592d27db" coordsize="21600,21600" filled="f" id="_x0000_i1167" o:ole="" o:preferrelative="t" stroked="f" style="width:54.5pt;height:26.9pt" type="#_x0000_t75">
            <v:stroke joinstyle="miter"/>
            <v:imagedata o:title="eqIdacc1712c6fe9f208fa3d1b66592d27db" r:id="rId234"/>
            <o:lock aspectratio="t" v:ext="edit"/>
            <w10:anchorlock/>
          </v:shape>
          <o:OLEObject DrawAspect="Content" ObjectID="_1468075867" ProgID="Equation.DSMT4" ShapeID="_x0000_i1167" Type="Embed" r:id="rId25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0e51a21af34985a615b2c4beffb312a5" coordsize="21600,21600" filled="f" id="_x0000_i1168" o:ole="" o:preferrelative="t" stroked="f" style="width:56.3pt;height:45.7pt" type="#_x0000_t75">
            <v:stroke joinstyle="miter"/>
            <v:imagedata o:title="eqId0e51a21af34985a615b2c4beffb312a5" r:id="rId260"/>
            <o:lock aspectratio="t" v:ext="edit"/>
            <w10:anchorlock/>
          </v:shape>
          <o:OLEObject DrawAspect="Content" ObjectID="_1468075868" ProgID="Equation.DSMT4" ShapeID="_x0000_i1168" Type="Embed" r:id="rId261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0f8952849a38bfc7ffff4d00dcdb86d2" coordsize="21600,21600" filled="f" id="_x0000_i1169" o:ole="" o:preferrelative="t" stroked="f" style="width:40.45pt;height:33.8pt" type="#_x0000_t75">
            <v:stroke joinstyle="miter"/>
            <v:imagedata o:title="eqId0f8952849a38bfc7ffff4d00dcdb86d2" r:id="rId262"/>
            <o:lock aspectratio="t" v:ext="edit"/>
            <w10:anchorlock/>
          </v:shape>
          <o:OLEObject DrawAspect="Content" ObjectID="_1468075869" ProgID="Equation.DSMT4" ShapeID="_x0000_i1169" Type="Embed" r:id="rId263"/>
        </w:object>
      </w:r>
      <w:r>
        <w:rPr>
          <w:color w:val="FF0000"/>
        </w:rPr>
        <w:t>，</w:t>
      </w:r>
    </w:p>
    <w:p w14:paraId="0F6DA12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点</w:t>
      </w:r>
      <w:r>
        <w:rPr>
          <w:color w:val="FF0000"/>
        </w:rPr>
        <w:object>
          <v:shape alt="eqId1cc56264b264eb7fcd697296ef415600" coordsize="21600,21600" filled="f" id="_x0000_i1170" o:ole="" o:preferrelative="t" stroked="f" style="width:46.6pt;height:17.7pt" type="#_x0000_t75">
            <v:stroke joinstyle="miter"/>
            <v:imagedata o:title="eqId1cc56264b264eb7fcd697296ef415600" r:id="rId264"/>
            <o:lock aspectratio="t" v:ext="edit"/>
            <w10:anchorlock/>
          </v:shape>
          <o:OLEObject DrawAspect="Content" ObjectID="_1468075870" ProgID="Equation.DSMT4" ShapeID="_x0000_i1170" Type="Embed" r:id="rId265"/>
        </w:object>
      </w:r>
      <w:r>
        <w:rPr>
          <w:color w:val="FF0000"/>
        </w:rPr>
        <w:t>在抛物线</w:t>
      </w:r>
      <w:r>
        <w:rPr>
          <w:color w:val="FF0000"/>
        </w:rPr>
        <w:object>
          <v:shape alt="eqId29a56d8e6d9d353d8342a0f20b5ac834" coordsize="21600,21600" filled="f" id="_x0000_i1171" o:ole="" o:preferrelative="t" stroked="f" style="width:40.45pt;height:15.9pt" type="#_x0000_t75">
            <v:stroke joinstyle="miter"/>
            <v:imagedata o:title="eqId29a56d8e6d9d353d8342a0f20b5ac834" r:id="rId227"/>
            <o:lock aspectratio="t" v:ext="edit"/>
            <w10:anchorlock/>
          </v:shape>
          <o:OLEObject DrawAspect="Content" ObjectID="_1468075871" ProgID="Equation.DSMT4" ShapeID="_x0000_i1171" Type="Embed" r:id="rId266"/>
        </w:object>
      </w:r>
      <w:r>
        <w:rPr>
          <w:color w:val="FF0000"/>
        </w:rPr>
        <w:t>上，所以</w:t>
      </w:r>
      <w:r>
        <w:rPr>
          <w:color w:val="FF0000"/>
        </w:rPr>
        <w:object>
          <v:shape alt="eqId40b6af976b8007b098eecce64f3c645e" coordsize="21600,21600" filled="f" id="_x0000_i1172" o:ole="" o:preferrelative="t" stroked="f" style="width:45.75pt;height:16pt" type="#_x0000_t75">
            <v:stroke joinstyle="miter"/>
            <v:imagedata o:title="eqId40b6af976b8007b098eecce64f3c645e" r:id="rId267"/>
            <o:lock aspectratio="t" v:ext="edit"/>
            <w10:anchorlock/>
          </v:shape>
          <o:OLEObject DrawAspect="Content" ObjectID="_1468075872" ProgID="Equation.DSMT4" ShapeID="_x0000_i1172" Type="Embed" r:id="rId268"/>
        </w:object>
      </w:r>
      <w:r>
        <w:rPr>
          <w:color w:val="FF0000"/>
        </w:rPr>
        <w:t>，</w:t>
      </w:r>
    </w:p>
    <w:p w14:paraId="196F007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动点</w:t>
      </w:r>
      <w:r>
        <w:rPr>
          <w:color w:val="FF0000"/>
        </w:rPr>
        <w:object>
          <v:shape alt="eqIddad2a36927223bd70f426ba06aea4b45" coordsize="21600,21600" filled="f" id="_x0000_i1173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873" ProgID="Equation.DSMT4" ShapeID="_x0000_i1173" Type="Embed" r:id="rId269"/>
        </w:object>
      </w:r>
      <w:r>
        <w:rPr>
          <w:color w:val="FF0000"/>
        </w:rPr>
        <w:t>的轨迹方程为</w:t>
      </w:r>
      <w:r>
        <w:rPr>
          <w:color w:val="FF0000"/>
        </w:rPr>
        <w:object>
          <v:shape alt="eqId745de5ef1fd897d16e37464172d5e8c9" coordsize="21600,21600" filled="f" id="_x0000_i1174" o:ole="" o:preferrelative="t" stroked="f" style="width:35.2pt;height:15.9pt" type="#_x0000_t75">
            <v:stroke joinstyle="miter"/>
            <v:imagedata o:title="eqId745de5ef1fd897d16e37464172d5e8c9" r:id="rId251"/>
            <o:lock aspectratio="t" v:ext="edit"/>
            <w10:anchorlock/>
          </v:shape>
          <o:OLEObject DrawAspect="Content" ObjectID="_1468075874" ProgID="Equation.DSMT4" ShapeID="_x0000_i1174" Type="Embed" r:id="rId270"/>
        </w:object>
      </w:r>
    </w:p>
    <w:p w14:paraId="3E8637C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495425" cy="1647825"/>
            <wp:effectExtent b="9525" l="0" r="9525" t="0"/>
            <wp:docPr descr="@@@d06ec8cc-a27b-4faa-993f-efbe780dcfda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6ec8cc-a27b-4faa-993f-efbe780dcfda" id="100039" name="图片 100039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9322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显然直线</w:t>
      </w:r>
      <w:r>
        <w:rPr>
          <w:color w:val="FF0000"/>
        </w:rPr>
        <w:object>
          <v:shape alt="eqIdf52a58fbaf4fea03567e88a9f0f6e37e" coordsize="21600,21600" filled="f" id="_x0000_i1175" o:ole="" o:preferrelative="t" stroked="f" style="width:17.55pt;height:11.45pt" type="#_x0000_t75">
            <v:stroke joinstyle="miter"/>
            <v:imagedata o:title="eqIdf52a58fbaf4fea03567e88a9f0f6e37e" r:id="rId272"/>
            <o:lock aspectratio="t" v:ext="edit"/>
            <w10:anchorlock/>
          </v:shape>
          <o:OLEObject DrawAspect="Content" ObjectID="_1468075875" ProgID="Equation.DSMT4" ShapeID="_x0000_i1175" Type="Embed" r:id="rId273"/>
        </w:object>
      </w:r>
      <w:r>
        <w:rPr>
          <w:color w:val="FF0000"/>
        </w:rPr>
        <w:t>斜率存在且不为0，设</w:t>
      </w:r>
      <w:r>
        <w:rPr>
          <w:color w:val="FF0000"/>
        </w:rPr>
        <w:object>
          <v:shape alt="eqIdf52a58fbaf4fea03567e88a9f0f6e37e" coordsize="21600,21600" filled="f" id="_x0000_i1176" o:ole="" o:preferrelative="t" stroked="f" style="width:17.55pt;height:11.45pt" type="#_x0000_t75">
            <v:stroke joinstyle="miter"/>
            <v:imagedata o:title="eqIdf52a58fbaf4fea03567e88a9f0f6e37e" r:id="rId272"/>
            <o:lock aspectratio="t" v:ext="edit"/>
            <w10:anchorlock/>
          </v:shape>
          <o:OLEObject DrawAspect="Content" ObjectID="_1468075876" ProgID="Equation.DSMT4" ShapeID="_x0000_i1176" Type="Embed" r:id="rId274"/>
        </w:object>
      </w:r>
      <w:r>
        <w:rPr>
          <w:color w:val="FF0000"/>
        </w:rPr>
        <w:t>方程为</w:t>
      </w:r>
      <w:r>
        <w:rPr>
          <w:color w:val="FF0000"/>
        </w:rPr>
        <w:object>
          <v:shape alt="eqId1f0a627bd28cd3c879a652df84ea511e" coordsize="21600,21600" filled="f" id="_x0000_i1177" o:ole="" o:preferrelative="t" stroked="f" style="width:68.6pt;height:17.8pt" type="#_x0000_t75">
            <v:stroke joinstyle="miter"/>
            <v:imagedata o:title="eqId1f0a627bd28cd3c879a652df84ea511e" r:id="rId275"/>
            <o:lock aspectratio="t" v:ext="edit"/>
            <w10:anchorlock/>
          </v:shape>
          <o:OLEObject DrawAspect="Content" ObjectID="_1468075877" ProgID="Equation.DSMT4" ShapeID="_x0000_i1177" Type="Embed" r:id="rId276"/>
        </w:object>
      </w:r>
      <w:r>
        <w:rPr>
          <w:color w:val="FF0000"/>
        </w:rPr>
        <w:t>，</w:t>
      </w:r>
    </w:p>
    <w:p w14:paraId="0BBB989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alt="eqIde5566126cc1f16b626a436ce5201925b" coordsize="21600,21600" filled="f" id="_x0000_i1178" o:ole="" o:preferrelative="t" stroked="f" style="width:74.75pt;height:33.7pt" type="#_x0000_t75">
            <v:stroke joinstyle="miter"/>
            <v:imagedata o:title="eqIde5566126cc1f16b626a436ce5201925b" r:id="rId277"/>
            <o:lock aspectratio="t" v:ext="edit"/>
            <w10:anchorlock/>
          </v:shape>
          <o:OLEObject DrawAspect="Content" ObjectID="_1468075878" ProgID="Equation.DSMT4" ShapeID="_x0000_i1178" Type="Embed" r:id="rId278"/>
        </w:object>
      </w:r>
      <w:r>
        <w:rPr>
          <w:color w:val="FF0000"/>
        </w:rPr>
        <w:t>得</w:t>
      </w:r>
      <w:r>
        <w:rPr>
          <w:color w:val="FF0000"/>
        </w:rPr>
        <w:object>
          <v:shape alt="eqId0e634a011ebf37b747d7366b98dc61dc" coordsize="21600,21600" filled="f" id="_x0000_i1179" o:ole="" o:preferrelative="t" stroked="f" style="width:92.4pt;height:15.8pt" type="#_x0000_t75">
            <v:stroke joinstyle="miter"/>
            <v:imagedata o:title="eqId0e634a011ebf37b747d7366b98dc61dc" r:id="rId279"/>
            <o:lock aspectratio="t" v:ext="edit"/>
            <w10:anchorlock/>
          </v:shape>
          <o:OLEObject DrawAspect="Content" ObjectID="_1468075879" ProgID="Equation.DSMT4" ShapeID="_x0000_i1179" Type="Embed" r:id="rId28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dba6c3b245993b412893ae52d609dc01" coordsize="21600,21600" filled="f" id="_x0000_i1180" o:ole="" o:preferrelative="t" stroked="f" style="width:104.7pt;height:17.75pt" type="#_x0000_t75">
            <v:stroke joinstyle="miter"/>
            <v:imagedata o:title="eqIddba6c3b245993b412893ae52d609dc01" r:id="rId281"/>
            <o:lock aspectratio="t" v:ext="edit"/>
            <w10:anchorlock/>
          </v:shape>
          <o:OLEObject DrawAspect="Content" ObjectID="_1468075880" ProgID="Equation.DSMT4" ShapeID="_x0000_i1180" Type="Embed" r:id="rId282"/>
        </w:object>
      </w:r>
      <w:r>
        <w:rPr>
          <w:color w:val="FF0000"/>
        </w:rPr>
        <w:t>，</w:t>
      </w:r>
    </w:p>
    <w:p w14:paraId="1825857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m:oMath>
        <m:r>
          <w:rPr>
            <w:rFonts w:ascii="Cambria Math" w:cs="Cambria Math" w:eastAsia="宋体" w:hAnsi="Cambria Math"/>
            <w:color w:val="FF0000"/>
          </w:rPr>
          <m:t>A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</m:e>
        </m:d>
        <m:r>
          <w:rPr>
            <w:rFonts w:ascii="Cambria Math" w:cs="Cambria Math" w:eastAsia="宋体" w:hAnsi="Cambria Math"/>
            <w:color w:val="FF0000"/>
          </w:rPr>
          <m:t>,B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b>
            </m:sSub>
          </m:e>
        </m:d>
      </m:oMath>
      <w:r>
        <w:rPr>
          <w:color w:val="FF0000"/>
        </w:rPr>
        <w:t>，则</w:t>
      </w:r>
      <w:r>
        <w:rPr>
          <w:color w:val="FF0000"/>
        </w:rPr>
        <w:object>
          <v:shape alt="eqId2f15faa2e5bbac40bec92c2835572c17" coordsize="21600,21600" filled="f" id="_x0000_i1181" o:ole="" o:preferrelative="t" stroked="f" style="width:110.85pt;height:27.7pt" type="#_x0000_t75">
            <v:stroke joinstyle="miter"/>
            <v:imagedata o:title="eqId2f15faa2e5bbac40bec92c2835572c17" r:id="rId283"/>
            <o:lock aspectratio="t" v:ext="edit"/>
            <w10:anchorlock/>
          </v:shape>
          <o:OLEObject DrawAspect="Content" ObjectID="_1468075881" ProgID="Equation.DSMT4" ShapeID="_x0000_i1181" Type="Embed" r:id="rId284"/>
        </w:object>
      </w:r>
      <w:r>
        <w:rPr>
          <w:color w:val="FF0000"/>
        </w:rPr>
        <w:t>，</w:t>
      </w:r>
    </w:p>
    <w:p w14:paraId="61621CE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74b62b00e06e7b981c2f1a41dda8fffa" coordsize="21600,21600" filled="f" id="_x0000_i1182" o:ole="" o:preferrelative="t" stroked="f" style="width:93.2pt;height:17.85pt" type="#_x0000_t75">
            <v:stroke joinstyle="miter"/>
            <v:imagedata o:title="eqId74b62b00e06e7b981c2f1a41dda8fffa" r:id="rId285"/>
            <o:lock aspectratio="t" v:ext="edit"/>
            <w10:anchorlock/>
          </v:shape>
          <o:OLEObject DrawAspect="Content" ObjectID="_1468075882" ProgID="Equation.DSMT4" ShapeID="_x0000_i1182" Type="Embed" r:id="rId286"/>
        </w:object>
      </w:r>
      <w:r>
        <w:rPr>
          <w:color w:val="FF0000"/>
        </w:rPr>
        <w:t>①，</w:t>
      </w:r>
    </w:p>
    <w:p w14:paraId="0A0AB48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直线</w:t>
      </w:r>
      <w:r>
        <w:rPr>
          <w:color w:val="FF0000"/>
        </w:rPr>
        <w:object>
          <v:shape alt="eqId60ef95894ceebaf236170e8832dcf7e3" coordsize="21600,21600" filled="f" id="_x0000_i1183" o:ole="" o:preferrelative="t" stroked="f" style="width:18.45pt;height:12.25pt" type="#_x0000_t75">
            <v:stroke joinstyle="miter"/>
            <v:imagedata o:title="eqId60ef95894ceebaf236170e8832dcf7e3" r:id="rId287"/>
            <o:lock aspectratio="t" v:ext="edit"/>
            <w10:anchorlock/>
          </v:shape>
          <o:OLEObject DrawAspect="Content" ObjectID="_1468075883" ProgID="Equation.DSMT4" ShapeID="_x0000_i1183" Type="Embed" r:id="rId288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3ce0d5fc92902f5e1b89d982d47b0b3b" coordsize="21600,21600" filled="f" id="_x0000_i1184" o:ole="" o:preferrelative="t" stroked="f" style="width:66.85pt;height:28.85pt" type="#_x0000_t75">
            <v:stroke joinstyle="miter"/>
            <v:imagedata o:title="eqId3ce0d5fc92902f5e1b89d982d47b0b3b" r:id="rId289"/>
            <o:lock aspectratio="t" v:ext="edit"/>
            <w10:anchorlock/>
          </v:shape>
          <o:OLEObject DrawAspect="Content" ObjectID="_1468075884" ProgID="Equation.DSMT4" ShapeID="_x0000_i1184" Type="Embed" r:id="rId290"/>
        </w:object>
      </w:r>
      <w:r>
        <w:rPr>
          <w:color w:val="FF0000"/>
        </w:rPr>
        <w:t>，</w:t>
      </w:r>
    </w:p>
    <w:p w14:paraId="3EA61D5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alt="eqId481901f8f64df890b798a4d993d45d63" coordsize="21600,21600" filled="f" id="_x0000_i1185" o:ole="" o:preferrelative="t" stroked="f" style="width:70.4pt;height:45.4pt" type="#_x0000_t75">
            <v:stroke joinstyle="miter"/>
            <v:imagedata o:title="eqId481901f8f64df890b798a4d993d45d63" r:id="rId291"/>
            <o:lock aspectratio="t" v:ext="edit"/>
            <w10:anchorlock/>
          </v:shape>
          <o:OLEObject DrawAspect="Content" ObjectID="_1468075885" ProgID="Equation.DSMT4" ShapeID="_x0000_i1185" Type="Embed" r:id="rId292"/>
        </w:object>
      </w:r>
      <w:r>
        <w:rPr>
          <w:color w:val="FF0000"/>
        </w:rPr>
        <w:t>得</w:t>
      </w:r>
      <w:r>
        <w:rPr>
          <w:color w:val="FF0000"/>
        </w:rPr>
        <w:object>
          <v:shape alt="eqId96308f72c7bc5084841cc662799d2043" coordsize="21600,21600" filled="f" id="_x0000_i1186" o:ole="" o:preferrelative="t" stroked="f" style="width:94.15pt;height:16.45pt" type="#_x0000_t75">
            <v:stroke joinstyle="miter"/>
            <v:imagedata o:title="eqId96308f72c7bc5084841cc662799d2043" r:id="rId293"/>
            <o:lock aspectratio="t" v:ext="edit"/>
            <w10:anchorlock/>
          </v:shape>
          <o:OLEObject DrawAspect="Content" ObjectID="_1468075886" ProgID="Equation.DSMT4" ShapeID="_x0000_i1186" Type="Embed" r:id="rId29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57d8b43ac5e664a2537d30267ce3e24" coordsize="21600,21600" filled="f" id="_x0000_i1187" o:ole="" o:preferrelative="t" stroked="f" style="width:103.8pt;height:19.15pt" type="#_x0000_t75">
            <v:stroke joinstyle="miter"/>
            <v:imagedata o:title="eqIdb57d8b43ac5e664a2537d30267ce3e24" r:id="rId295"/>
            <o:lock aspectratio="t" v:ext="edit"/>
            <w10:anchorlock/>
          </v:shape>
          <o:OLEObject DrawAspect="Content" ObjectID="_1468075887" ProgID="Equation.DSMT4" ShapeID="_x0000_i1187" Type="Embed" r:id="rId296"/>
        </w:object>
      </w:r>
      <w:r>
        <w:rPr>
          <w:color w:val="FF0000"/>
        </w:rPr>
        <w:t>，</w:t>
      </w:r>
    </w:p>
    <w:p w14:paraId="5454A59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d952ceef75040650edc38ce7695dc612" coordsize="21600,21600" filled="f" id="_x0000_i1188" o:ole="" o:preferrelative="t" stroked="f" style="width:42.2pt;height:17.8pt" type="#_x0000_t75">
            <v:stroke joinstyle="miter"/>
            <v:imagedata o:title="eqIdd952ceef75040650edc38ce7695dc612" r:id="rId297"/>
            <o:lock aspectratio="t" v:ext="edit"/>
            <w10:anchorlock/>
          </v:shape>
          <o:OLEObject DrawAspect="Content" ObjectID="_1468075888" ProgID="Equation.DSMT4" ShapeID="_x0000_i1188" Type="Embed" r:id="rId298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5bf3eef04156623d0d671d1965ff772e" coordsize="21600,21600" filled="f" id="_x0000_i1189" o:ole="" o:preferrelative="t" stroked="f" style="width:48.4pt;height:15.7pt" type="#_x0000_t75">
            <v:stroke joinstyle="miter"/>
            <v:imagedata o:title="eqId5bf3eef04156623d0d671d1965ff772e" r:id="rId299"/>
            <o:lock aspectratio="t" v:ext="edit"/>
            <w10:anchorlock/>
          </v:shape>
          <o:OLEObject DrawAspect="Content" ObjectID="_1468075889" ProgID="Equation.DSMT4" ShapeID="_x0000_i1189" Type="Embed" r:id="rId300"/>
        </w:object>
      </w:r>
      <w:r>
        <w:rPr>
          <w:color w:val="FF0000"/>
        </w:rPr>
        <w:t>②，</w:t>
      </w:r>
    </w:p>
    <w:p w14:paraId="77BEF9A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①②得</w:t>
      </w:r>
      <w:r>
        <w:rPr>
          <w:color w:val="FF0000"/>
        </w:rPr>
        <w:object>
          <v:shape alt="eqIda2d8309231700bf0ec43e7c894e33ebb" coordsize="21600,21600" filled="f" id="_x0000_i1190" o:ole="" o:preferrelative="t" stroked="f" style="width:133.75pt;height:17.75pt" type="#_x0000_t75">
            <v:stroke joinstyle="miter"/>
            <v:imagedata o:title="eqIda2d8309231700bf0ec43e7c894e33ebb" r:id="rId301"/>
            <o:lock aspectratio="t" v:ext="edit"/>
            <w10:anchorlock/>
          </v:shape>
          <o:OLEObject DrawAspect="Content" ObjectID="_1468075890" ProgID="Equation.DSMT4" ShapeID="_x0000_i1190" Type="Embed" r:id="rId302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alt="eqId79cdf35e8cb4567c4285630dcfad08b6" coordsize="21600,21600" filled="f" id="_x0000_i1191" o:ole="" o:preferrelative="t" stroked="f" style="width:96.75pt;height:17.75pt" type="#_x0000_t75">
            <v:stroke joinstyle="miter"/>
            <v:imagedata o:title="eqId79cdf35e8cb4567c4285630dcfad08b6" r:id="rId303"/>
            <o:lock aspectratio="t" v:ext="edit"/>
            <w10:anchorlock/>
          </v:shape>
          <o:OLEObject DrawAspect="Content" ObjectID="_1468075891" ProgID="Equation.DSMT4" ShapeID="_x0000_i1191" Type="Embed" r:id="rId304"/>
        </w:object>
      </w:r>
      <w:r>
        <w:rPr>
          <w:color w:val="FF0000"/>
        </w:rPr>
        <w:t>③，</w:t>
      </w:r>
    </w:p>
    <w:p w14:paraId="5BDBCA4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直线</w:t>
      </w:r>
      <w:r>
        <w:rPr>
          <w:color w:val="FF0000"/>
        </w:rPr>
        <w:object>
          <v:shape alt="eqId0dc5c9827dfd0be5a9c85962d6ccbfb1" coordsize="21600,21600" filled="f" id="_x0000_i1192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892" ProgID="Equation.DSMT4" ShapeID="_x0000_i1192" Type="Embed" r:id="rId305"/>
        </w:object>
      </w:r>
      <w:r>
        <w:rPr>
          <w:color w:val="FF0000"/>
        </w:rPr>
        <w:t>斜率不存在，则</w:t>
      </w:r>
      <w:r>
        <w:rPr>
          <w:color w:val="FF0000"/>
        </w:rPr>
        <w:object>
          <v:shape alt="eqId04254b30debd28d79dd1b88ec86292ef" coordsize="21600,21600" filled="f" id="_x0000_i1193" o:ole="" o:preferrelative="t" stroked="f" style="width:48.4pt;height:15.7pt" type="#_x0000_t75">
            <v:stroke joinstyle="miter"/>
            <v:imagedata o:title="eqId04254b30debd28d79dd1b88ec86292ef" r:id="rId306"/>
            <o:lock aspectratio="t" v:ext="edit"/>
            <w10:anchorlock/>
          </v:shape>
          <o:OLEObject DrawAspect="Content" ObjectID="_1468075893" ProgID="Equation.DSMT4" ShapeID="_x0000_i1193" Type="Embed" r:id="rId307"/>
        </w:object>
      </w:r>
      <w:r>
        <w:rPr>
          <w:color w:val="FF0000"/>
        </w:rPr>
        <w:t>，代入③可得</w:t>
      </w:r>
      <w:r>
        <w:rPr>
          <w:color w:val="FF0000"/>
        </w:rPr>
        <w:object>
          <v:shape alt="eqIdce39c873aafda73b7a4d8f510246eaa7" coordsize="21600,21600" filled="f" id="_x0000_i1194" o:ole="" o:preferrelative="t" stroked="f" style="width:35.2pt;height:16.6pt" type="#_x0000_t75">
            <v:stroke joinstyle="miter"/>
            <v:imagedata o:title="eqIdce39c873aafda73b7a4d8f510246eaa7" r:id="rId308"/>
            <o:lock aspectratio="t" v:ext="edit"/>
            <w10:anchorlock/>
          </v:shape>
          <o:OLEObject DrawAspect="Content" ObjectID="_1468075894" ProgID="Equation.DSMT4" ShapeID="_x0000_i1194" Type="Embed" r:id="rId309"/>
        </w:object>
      </w:r>
      <w:r>
        <w:rPr>
          <w:color w:val="FF0000"/>
        </w:rPr>
        <w:t>，</w:t>
      </w:r>
    </w:p>
    <w:p w14:paraId="2E56315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2c82bc285c8aa22e949bd985f79a5f05" coordsize="21600,21600" filled="f" id="_x0000_i1195" o:ole="" o:preferrelative="t" stroked="f" style="width:50.15pt;height:29pt" type="#_x0000_t75">
            <v:stroke joinstyle="miter"/>
            <v:imagedata o:title="eqId2c82bc285c8aa22e949bd985f79a5f05" r:id="rId310"/>
            <o:lock aspectratio="t" v:ext="edit"/>
            <w10:anchorlock/>
          </v:shape>
          <o:OLEObject DrawAspect="Content" ObjectID="_1468075895" ProgID="Equation.DSMT4" ShapeID="_x0000_i1195" Type="Embed" r:id="rId311"/>
        </w:object>
      </w:r>
      <w:r>
        <w:rPr>
          <w:color w:val="FF0000"/>
        </w:rPr>
        <w:t>，所以直线</w:t>
      </w:r>
      <w:r>
        <w:rPr>
          <w:color w:val="FF0000"/>
        </w:rPr>
        <w:object>
          <v:shape alt="eqId0dc5c9827dfd0be5a9c85962d6ccbfb1" coordsize="21600,21600" filled="f" id="_x0000_i1196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896" ProgID="Equation.DSMT4" ShapeID="_x0000_i1196" Type="Embed" r:id="rId312"/>
        </w:object>
      </w:r>
      <w:r>
        <w:rPr>
          <w:color w:val="FF0000"/>
        </w:rPr>
        <w:t>方程为</w:t>
      </w:r>
      <w:r>
        <w:rPr>
          <w:color w:val="FF0000"/>
        </w:rPr>
        <w:object>
          <v:shape alt="eqIdda322ac8867e8a47c6588601078abf18" coordsize="21600,21600" filled="f" id="_x0000_i1197" o:ole="" o:preferrelative="t" stroked="f" style="width:23.7pt;height:12.45pt" type="#_x0000_t75">
            <v:stroke joinstyle="miter"/>
            <v:imagedata o:title="eqIdda322ac8867e8a47c6588601078abf18" r:id="rId313"/>
            <o:lock aspectratio="t" v:ext="edit"/>
            <w10:anchorlock/>
          </v:shape>
          <o:OLEObject DrawAspect="Content" ObjectID="_1468075897" ProgID="Equation.DSMT4" ShapeID="_x0000_i1197" Type="Embed" r:id="rId314"/>
        </w:object>
      </w:r>
      <w:r>
        <w:rPr>
          <w:color w:val="FF0000"/>
        </w:rPr>
        <w:t>；</w:t>
      </w:r>
    </w:p>
    <w:p w14:paraId="5CBFCBE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直线</w:t>
      </w:r>
      <w:r>
        <w:rPr>
          <w:color w:val="FF0000"/>
        </w:rPr>
        <w:object>
          <v:shape alt="eqId0dc5c9827dfd0be5a9c85962d6ccbfb1" coordsize="21600,21600" filled="f" id="_x0000_i1198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898" ProgID="Equation.DSMT4" ShapeID="_x0000_i1198" Type="Embed" r:id="rId315"/>
        </w:object>
      </w:r>
      <w:r>
        <w:rPr>
          <w:color w:val="FF0000"/>
        </w:rPr>
        <w:t>斜率存在，则</w:t>
      </w:r>
      <w:r>
        <w:rPr>
          <w:color w:val="FF0000"/>
        </w:rPr>
        <w:object>
          <v:shape alt="eqIdd729cda894365c5c6d2d8f1b99808b2c" coordsize="21600,21600" filled="f" id="_x0000_i1199" o:ole="" o:preferrelative="t" stroked="f" style="width:121.4pt;height:41.55pt" type="#_x0000_t75">
            <v:stroke joinstyle="miter"/>
            <v:imagedata o:title="eqIdd729cda894365c5c6d2d8f1b99808b2c" r:id="rId316"/>
            <o:lock aspectratio="t" v:ext="edit"/>
            <w10:anchorlock/>
          </v:shape>
          <o:OLEObject DrawAspect="Content" ObjectID="_1468075899" ProgID="Equation.DSMT4" ShapeID="_x0000_i1199" Type="Embed" r:id="rId317"/>
        </w:object>
      </w:r>
      <w:r>
        <w:rPr>
          <w:color w:val="FF0000"/>
        </w:rPr>
        <w:t>，</w:t>
      </w:r>
    </w:p>
    <w:p w14:paraId="35654F8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直线</w:t>
      </w:r>
      <w:r>
        <w:rPr>
          <w:color w:val="FF0000"/>
        </w:rPr>
        <w:object>
          <v:shape alt="eqId0dc5c9827dfd0be5a9c85962d6ccbfb1" coordsize="21600,21600" filled="f" id="_x0000_i1200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900" ProgID="Equation.DSMT4" ShapeID="_x0000_i1200" Type="Embed" r:id="rId318"/>
        </w:object>
      </w:r>
      <w:r>
        <w:rPr>
          <w:color w:val="FF0000"/>
        </w:rPr>
        <w:t>方程为</w:t>
      </w:r>
      <w:r>
        <w:rPr>
          <w:color w:val="FF0000"/>
        </w:rPr>
        <w:object>
          <v:shape alt="eqId3801101d524488853acd12e8c9f5c6bb" coordsize="21600,21600" filled="f" id="_x0000_i1201" o:ole="" o:preferrelative="t" stroked="f" style="width:109.1pt;height:33.7pt" type="#_x0000_t75">
            <v:stroke joinstyle="miter"/>
            <v:imagedata o:title="eqId3801101d524488853acd12e8c9f5c6bb" r:id="rId319"/>
            <o:lock aspectratio="t" v:ext="edit"/>
            <w10:anchorlock/>
          </v:shape>
          <o:OLEObject DrawAspect="Content" ObjectID="_1468075901" ProgID="Equation.DSMT4" ShapeID="_x0000_i1201" Type="Embed" r:id="rId320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982dbd476f480f364d596231938a176a" coordsize="21600,21600" filled="f" id="_x0000_i1202" o:ole="" o:preferrelative="t" stroked="f" style="width:111.75pt;height:17.85pt" type="#_x0000_t75">
            <v:stroke joinstyle="miter"/>
            <v:imagedata o:title="eqId982dbd476f480f364d596231938a176a" r:id="rId321"/>
            <o:lock aspectratio="t" v:ext="edit"/>
            <w10:anchorlock/>
          </v:shape>
          <o:OLEObject DrawAspect="Content" ObjectID="_1468075902" ProgID="Equation.DSMT4" ShapeID="_x0000_i1202" Type="Embed" r:id="rId322"/>
        </w:object>
      </w:r>
      <w:r>
        <w:rPr>
          <w:color w:val="FF0000"/>
        </w:rPr>
        <w:t>，</w:t>
      </w:r>
    </w:p>
    <w:p w14:paraId="5008F0E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③代入得</w:t>
      </w:r>
      <w:r>
        <w:rPr>
          <w:color w:val="FF0000"/>
        </w:rPr>
        <w:object>
          <v:shape alt="eqId9a3d7a81e1d030f5da7b6c2b2705e457" coordsize="21600,21600" filled="f" id="_x0000_i1203" o:ole="" o:preferrelative="t" stroked="f" style="width:156.6pt;height:17.85pt" type="#_x0000_t75">
            <v:stroke joinstyle="miter"/>
            <v:imagedata o:title="eqId9a3d7a81e1d030f5da7b6c2b2705e457" r:id="rId323"/>
            <o:lock aspectratio="t" v:ext="edit"/>
            <w10:anchorlock/>
          </v:shape>
          <o:OLEObject DrawAspect="Content" ObjectID="_1468075903" ProgID="Equation.DSMT4" ShapeID="_x0000_i1203" Type="Embed" r:id="rId324"/>
        </w:object>
      </w:r>
      <w:r>
        <w:rPr>
          <w:color w:val="FF0000"/>
        </w:rPr>
        <w:t>，</w:t>
      </w:r>
    </w:p>
    <w:p w14:paraId="3DD9A4B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5be2786307379455c6f6a2a968fdd6a3" coordsize="21600,21600" filled="f" id="_x0000_i1204" o:ole="" o:preferrelative="t" stroked="f" style="width:129.3pt;height:17.8pt" type="#_x0000_t75">
            <v:stroke joinstyle="miter"/>
            <v:imagedata o:title="eqId5be2786307379455c6f6a2a968fdd6a3" r:id="rId325"/>
            <o:lock aspectratio="t" v:ext="edit"/>
            <w10:anchorlock/>
          </v:shape>
          <o:OLEObject DrawAspect="Content" ObjectID="_1468075904" ProgID="Equation.DSMT4" ShapeID="_x0000_i1204" Type="Embed" r:id="rId326"/>
        </w:object>
      </w:r>
      <w:r>
        <w:rPr>
          <w:color w:val="FF0000"/>
        </w:rPr>
        <w:t>，故直线</w:t>
      </w:r>
      <w:r>
        <w:rPr>
          <w:color w:val="FF0000"/>
        </w:rPr>
        <w:object>
          <v:shape alt="eqId0dc5c9827dfd0be5a9c85962d6ccbfb1" coordsize="21600,21600" filled="f" id="_x0000_i1205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905" ProgID="Equation.DSMT4" ShapeID="_x0000_i1205" Type="Embed" r:id="rId327"/>
        </w:object>
      </w:r>
      <w:r>
        <w:rPr>
          <w:color w:val="FF0000"/>
        </w:rPr>
        <w:t>斜率存在时过定点</w:t>
      </w:r>
      <w:r>
        <w:rPr>
          <w:color w:val="FF0000"/>
        </w:rPr>
        <w:object>
          <v:shape alt="eqId1d48c45b5455c8b0555e159ddc8ca9af" coordsize="21600,21600" filled="f" id="_x0000_i1206" o:ole="" o:preferrelative="t" stroked="f" style="width:25.5pt;height:17.65pt" type="#_x0000_t75">
            <v:stroke joinstyle="miter"/>
            <v:imagedata o:title="eqId1d48c45b5455c8b0555e159ddc8ca9af" r:id="rId328"/>
            <o:lock aspectratio="t" v:ext="edit"/>
            <w10:anchorlock/>
          </v:shape>
          <o:OLEObject DrawAspect="Content" ObjectID="_1468075906" ProgID="Equation.DSMT4" ShapeID="_x0000_i1206" Type="Embed" r:id="rId329"/>
        </w:object>
      </w:r>
      <w:r>
        <w:rPr>
          <w:color w:val="FF0000"/>
        </w:rPr>
        <w:t>.</w:t>
      </w:r>
    </w:p>
    <w:p w14:paraId="4B4CF26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直线</w:t>
      </w:r>
      <w:r>
        <w:rPr>
          <w:color w:val="FF0000"/>
        </w:rPr>
        <w:object>
          <v:shape alt="eqId0dc5c9827dfd0be5a9c85962d6ccbfb1" coordsize="21600,21600" filled="f" id="_x0000_i1207" o:ole="" o:preferrelative="t" stroked="f" style="width:17.55pt;height:12.05pt" type="#_x0000_t75">
            <v:stroke joinstyle="miter"/>
            <v:imagedata o:title="eqId0dc5c9827dfd0be5a9c85962d6ccbfb1" r:id="rId249"/>
            <o:lock aspectratio="t" v:ext="edit"/>
            <w10:anchorlock/>
          </v:shape>
          <o:OLEObject DrawAspect="Content" ObjectID="_1468075907" ProgID="Equation.DSMT4" ShapeID="_x0000_i1207" Type="Embed" r:id="rId330"/>
        </w:object>
      </w:r>
      <w:r>
        <w:rPr>
          <w:color w:val="FF0000"/>
        </w:rPr>
        <w:t>过定点</w:t>
      </w:r>
      <w:r>
        <w:rPr>
          <w:color w:val="FF0000"/>
        </w:rPr>
        <w:object>
          <v:shape alt="eqId1d48c45b5455c8b0555e159ddc8ca9af" coordsize="21600,21600" filled="f" id="_x0000_i1208" o:ole="" o:preferrelative="t" stroked="f" style="width:25.5pt;height:17.65pt" type="#_x0000_t75">
            <v:stroke joinstyle="miter"/>
            <v:imagedata o:title="eqId1d48c45b5455c8b0555e159ddc8ca9af" r:id="rId328"/>
            <o:lock aspectratio="t" v:ext="edit"/>
            <w10:anchorlock/>
          </v:shape>
          <o:OLEObject DrawAspect="Content" ObjectID="_1468075908" ProgID="Equation.DSMT4" ShapeID="_x0000_i1208" Type="Embed" r:id="rId331"/>
        </w:object>
      </w:r>
      <w:r>
        <w:rPr>
          <w:color w:val="FF0000"/>
        </w:rPr>
        <w:t>.</w:t>
      </w:r>
    </w:p>
    <w:p w14:paraId="7A31C715">
      <w:pPr>
        <w:shd w:color="auto" w:fill="F2F2F2" w:val="clear"/>
        <w:spacing w:line="360" w:lineRule="auto"/>
        <w:jc w:val="left"/>
        <w:textAlignment w:val="center"/>
        <w:rPr>
          <w:rFonts w:hint="eastAsia"/>
          <w:lang w:bidi="ar-SA" w:val="en-US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485900" cy="1638300"/>
            <wp:effectExtent b="0" l="0" r="0" t="0"/>
            <wp:docPr descr="@@@16c408b2-85b1-4d1a-a7ee-dc05a3909f09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6c408b2-85b1-4d1a-a7ee-dc05a3909f09" id="100041" name="图片 100041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D2B7F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方程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5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524B305E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7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23-24高二上·北京西城·期中）一个椭圆的两个焦点分别是</w:t>
      </w:r>
      <w:r>
        <w:object>
          <v:shape alt="eqId08f24ad677d24612c937448cb583614d" coordsize="21600,21600" filled="f" id="_x0000_i1209" o:ole="" o:preferrelative="t" stroked="f" style="width:41.35pt;height:17.45pt" type="#_x0000_t75">
            <v:stroke joinstyle="miter"/>
            <v:imagedata o:title="eqId08f24ad677d24612c937448cb583614d" r:id="rId333"/>
            <o:lock aspectratio="t" v:ext="edit"/>
            <w10:anchorlock/>
          </v:shape>
          <o:OLEObject DrawAspect="Content" ObjectID="_1468075909" ProgID="Equation.DSMT4" ShapeID="_x0000_i1209" Type="Embed" r:id="rId334"/>
        </w:object>
      </w:r>
      <w:r>
        <w:t>，</w:t>
      </w:r>
      <w:r>
        <w:object>
          <v:shape alt="eqId3377c0c2bcd334a93133cdd37f34ed88" coordsize="21600,21600" filled="f" id="_x0000_i1210" o:ole="" o:preferrelative="t" stroked="f" style="width:36.05pt;height:17.55pt" type="#_x0000_t75">
            <v:stroke joinstyle="miter"/>
            <v:imagedata o:title="eqId3377c0c2bcd334a93133cdd37f34ed88" r:id="rId335"/>
            <o:lock aspectratio="t" v:ext="edit"/>
            <w10:anchorlock/>
          </v:shape>
          <o:OLEObject DrawAspect="Content" ObjectID="_1468075910" ProgID="Equation.DSMT4" ShapeID="_x0000_i1210" Type="Embed" r:id="rId336"/>
        </w:object>
      </w:r>
      <w:r>
        <w:t>，椭圆上的点</w:t>
      </w:r>
      <w:r>
        <w:object>
          <v:shape alt="eqIddad2a36927223bd70f426ba06aea4b45" coordsize="21600,21600" filled="f" id="_x0000_i1211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911" ProgID="Equation.DSMT4" ShapeID="_x0000_i1211" Type="Embed" r:id="rId337"/>
        </w:object>
      </w:r>
      <w:r>
        <w:t>到两焦点的距离之和等于8，则该椭圆的标准方程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24FF32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ac5c6c1c7b2877db5a986f05c0ae7cdd" coordsize="21600,21600" filled="f" id="_x0000_i1212" o:ole="" o:preferrelative="t" stroked="f" style="width:51pt;height:29.15pt" type="#_x0000_t75">
            <v:stroke joinstyle="miter"/>
            <v:imagedata o:title="eqIdac5c6c1c7b2877db5a986f05c0ae7cdd" r:id="rId338"/>
            <o:lock aspectratio="t" v:ext="edit"/>
            <w10:anchorlock/>
          </v:shape>
          <o:OLEObject DrawAspect="Content" ObjectID="_1468075912" ProgID="Equation.DSMT4" ShapeID="_x0000_i1212" Type="Embed" r:id="rId339"/>
        </w:object>
      </w:r>
      <w:r>
        <w:tab/>
      </w:r>
      <w:r>
        <w:t>B．</w:t>
      </w:r>
      <w:r>
        <w:object>
          <v:shape alt="eqId55b939a0c044b842cdc258e516a6d1de" coordsize="21600,21600" filled="f" id="_x0000_i1213" o:ole="" o:preferrelative="t" stroked="f" style="width:50.1pt;height:29pt" type="#_x0000_t75">
            <v:stroke joinstyle="miter"/>
            <v:imagedata o:title="eqId55b939a0c044b842cdc258e516a6d1de" r:id="rId340"/>
            <o:lock aspectratio="t" v:ext="edit"/>
            <w10:anchorlock/>
          </v:shape>
          <o:OLEObject DrawAspect="Content" ObjectID="_1468075913" ProgID="Equation.DSMT4" ShapeID="_x0000_i1213" Type="Embed" r:id="rId341"/>
        </w:object>
      </w:r>
      <w:r>
        <w:tab/>
      </w:r>
      <w:r>
        <w:t>C．</w:t>
      </w:r>
      <w:r>
        <w:object>
          <v:shape alt="eqIdd80a47fd46072cd717442cb378d431ee" coordsize="21600,21600" filled="f" id="_x0000_i1214" o:ole="" o:preferrelative="t" stroked="f" style="width:50.15pt;height:29pt" type="#_x0000_t75">
            <v:stroke joinstyle="miter"/>
            <v:imagedata o:title="eqIdd80a47fd46072cd717442cb378d431ee" r:id="rId342"/>
            <o:lock aspectratio="t" v:ext="edit"/>
            <w10:anchorlock/>
          </v:shape>
          <o:OLEObject DrawAspect="Content" ObjectID="_1468075914" ProgID="Equation.DSMT4" ShapeID="_x0000_i1214" Type="Embed" r:id="rId343"/>
        </w:object>
      </w:r>
      <w:r>
        <w:tab/>
      </w:r>
      <w:r>
        <w:t>D．</w:t>
      </w:r>
      <w:r>
        <w:object>
          <v:shape alt="eqId6cae00bdc6f8b564b6b15b32572c848b" coordsize="21600,21600" filled="f" id="_x0000_i1215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5915" ProgID="Equation.DSMT4" ShapeID="_x0000_i1215" Type="Embed" r:id="rId345"/>
        </w:object>
      </w:r>
    </w:p>
    <w:p w14:paraId="3967521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 w14:paraId="6F6911F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椭圆上的点</w:t>
      </w:r>
      <w:r>
        <w:rPr>
          <w:color w:val="FF0000"/>
        </w:rPr>
        <w:object>
          <v:shape alt="eqIddad2a36927223bd70f426ba06aea4b45" coordsize="21600,21600" filled="f" id="_x0000_i1216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916" ProgID="Equation.DSMT4" ShapeID="_x0000_i1216" Type="Embed" r:id="rId346"/>
        </w:object>
      </w:r>
      <w:r>
        <w:rPr>
          <w:color w:val="FF0000"/>
        </w:rPr>
        <w:t>到两焦点的距离之和等于8，故</w:t>
      </w:r>
      <w:r>
        <w:rPr>
          <w:color w:val="FF0000"/>
        </w:rPr>
        <w:object>
          <v:shape alt="eqId37261ae9fbe5ab7102953f2b9a500050" coordsize="21600,21600" filled="f" id="_x0000_i1217" o:ole="" o:preferrelative="t" stroked="f" style="width:54.5pt;height:13.8pt" type="#_x0000_t75">
            <v:stroke joinstyle="miter"/>
            <v:imagedata o:title="eqId37261ae9fbe5ab7102953f2b9a500050" r:id="rId347"/>
            <o:lock aspectratio="t" v:ext="edit"/>
            <w10:anchorlock/>
          </v:shape>
          <o:OLEObject DrawAspect="Content" ObjectID="_1468075917" ProgID="Equation.DSMT4" ShapeID="_x0000_i1217" Type="Embed" r:id="rId348"/>
        </w:object>
      </w:r>
      <w:r>
        <w:rPr>
          <w:color w:val="FF0000"/>
        </w:rPr>
        <w:t>，</w:t>
      </w:r>
    </w:p>
    <w:p w14:paraId="7D4A877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>
          <v:shape alt="eqId4175eaeb97d2c4d0fa1bc3f50c557047" coordsize="21600,21600" filled="f" id="_x0000_i1218" o:ole="" o:preferrelative="t" stroked="f" style="width:41.3pt;height:17.7pt" type="#_x0000_t75">
            <v:stroke joinstyle="miter"/>
            <v:imagedata o:title="eqId4175eaeb97d2c4d0fa1bc3f50c557047" r:id="rId349"/>
            <o:lock aspectratio="t" v:ext="edit"/>
            <w10:anchorlock/>
          </v:shape>
          <o:OLEObject DrawAspect="Content" ObjectID="_1468075918" ProgID="Equation.DSMT4" ShapeID="_x0000_i1218" Type="Embed" r:id="rId350"/>
        </w:object>
      </w:r>
      <w:r>
        <w:rPr>
          <w:color w:val="FF0000"/>
        </w:rPr>
        <w:t>，故</w:t>
      </w:r>
      <w:r>
        <w:rPr>
          <w:color w:val="FF0000"/>
        </w:rPr>
        <w:object>
          <v:shape alt="eqIdfedbd242e8e5f98ab9df206b1bbfd757" coordsize="21600,21600" filled="f" id="_x0000_i1219" o:ole="" o:preferrelative="t" stroked="f" style="width:91.5pt;height:15.75pt" type="#_x0000_t75">
            <v:stroke joinstyle="miter"/>
            <v:imagedata o:title="eqIdfedbd242e8e5f98ab9df206b1bbfd757" r:id="rId351"/>
            <o:lock aspectratio="t" v:ext="edit"/>
            <w10:anchorlock/>
          </v:shape>
          <o:OLEObject DrawAspect="Content" ObjectID="_1468075919" ProgID="Equation.DSMT4" ShapeID="_x0000_i1219" Type="Embed" r:id="rId352"/>
        </w:object>
      </w:r>
      <w:r>
        <w:rPr>
          <w:color w:val="FF0000"/>
        </w:rPr>
        <w:t>，</w:t>
      </w:r>
    </w:p>
    <w:p w14:paraId="640C2C6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的标准方程为</w:t>
      </w:r>
      <w:r>
        <w:rPr>
          <w:color w:val="FF0000"/>
        </w:rPr>
        <w:object>
          <v:shape alt="eqId55b939a0c044b842cdc258e516a6d1de" coordsize="21600,21600" filled="f" id="_x0000_i1220" o:ole="" o:preferrelative="t" stroked="f" style="width:50.1pt;height:29pt" type="#_x0000_t75">
            <v:stroke joinstyle="miter"/>
            <v:imagedata o:title="eqId55b939a0c044b842cdc258e516a6d1de" r:id="rId340"/>
            <o:lock aspectratio="t" v:ext="edit"/>
            <w10:anchorlock/>
          </v:shape>
          <o:OLEObject DrawAspect="Content" ObjectID="_1468075920" ProgID="Equation.DSMT4" ShapeID="_x0000_i1220" Type="Embed" r:id="rId353"/>
        </w:object>
      </w:r>
      <w:r>
        <w:rPr>
          <w:color w:val="FF0000"/>
        </w:rPr>
        <w:t>.</w:t>
      </w:r>
    </w:p>
    <w:p w14:paraId="27230FE9">
      <w:pPr>
        <w:shd w:color="auto" w:fill="F2F2F2" w:val="clear"/>
        <w:spacing w:line="360" w:lineRule="auto"/>
        <w:jc w:val="left"/>
        <w:textAlignment w:val="center"/>
        <w:rPr>
          <w:color w:val="FF0000"/>
          <w:lang w:bidi="ar-SA" w:val="en-US"/>
        </w:rPr>
      </w:pPr>
      <w:r>
        <w:rPr>
          <w:color w:val="FF0000"/>
        </w:rPr>
        <w:t>故选：B</w:t>
      </w:r>
    </w:p>
    <w:p w14:paraId="2A8BDDDB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8</w:t>
      </w:r>
      <w:r>
        <w:rPr>
          <w:lang w:bidi="ar-SA" w:val="en-US"/>
        </w:rPr>
        <w:t>.</w:t>
      </w:r>
      <w:r>
        <w:t>（</w:t>
      </w:r>
      <w:r>
        <w:rPr>
          <w:rFonts w:hint="eastAsia"/>
          <w:lang w:eastAsia="zh-CN" w:val="en-US"/>
        </w:rPr>
        <w:t>2</w:t>
      </w:r>
      <w:r>
        <w:t>3-</w:t>
      </w:r>
      <w:r>
        <w:rPr>
          <w:rFonts w:hint="eastAsia"/>
          <w:lang w:eastAsia="zh-CN" w:val="en-US"/>
        </w:rPr>
        <w:t>2</w:t>
      </w:r>
      <w:r>
        <w:t>4高二下·江苏常州·期中）方程</w:t>
      </w:r>
      <w:r>
        <w:object>
          <v:shape alt="eqId722dc078e3ab655a7a89c0691d007dec" coordsize="21600,21600" filled="f" id="_x0000_i1221" o:ole="" o:preferrelative="t" stroked="f" style="width:67.75pt;height:29pt" type="#_x0000_t75">
            <v:stroke joinstyle="miter"/>
            <v:imagedata o:title="eqId722dc078e3ab655a7a89c0691d007dec" r:id="rId354"/>
            <o:lock aspectratio="t" v:ext="edit"/>
            <w10:anchorlock/>
          </v:shape>
          <o:OLEObject DrawAspect="Content" ObjectID="_1468075921" ProgID="Equation.DSMT4" ShapeID="_x0000_i1221" Type="Embed" r:id="rId355"/>
        </w:object>
      </w:r>
      <w:r>
        <w:t>表示焦点在</w:t>
      </w:r>
      <w:r>
        <w:rPr>
          <w:rFonts w:ascii="Times New Roman" w:cs="Times New Roman" w:eastAsia="Times New Roman" w:hAnsi="Times New Roman"/>
          <w:i/>
        </w:rPr>
        <w:t>x</w:t>
      </w:r>
      <w:r>
        <w:t>轴上的椭圆，则实数</w:t>
      </w:r>
      <w:r>
        <w:rPr>
          <w:rFonts w:ascii="Times New Roman" w:cs="Times New Roman" w:eastAsia="Times New Roman" w:hAnsi="Times New Roman"/>
          <w:i/>
        </w:rPr>
        <w:t>k</w:t>
      </w:r>
      <w:r>
        <w:t>的取值范围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.</w:t>
      </w:r>
    </w:p>
    <w:p w14:paraId="6DAAFAB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c2e88ebfb5c0d6cce558b515be06404d" coordsize="21600,21600" filled="f" id="_x0000_i1222" o:ole="" o:preferrelative="t" stroked="f" style="width:22.85pt;height:17.6pt" type="#_x0000_t75">
            <v:stroke joinstyle="miter"/>
            <v:imagedata o:title="eqIdc2e88ebfb5c0d6cce558b515be06404d" r:id="rId356"/>
            <o:lock aspectratio="t" v:ext="edit"/>
            <w10:anchorlock/>
          </v:shape>
          <o:OLEObject DrawAspect="Content" ObjectID="_1468075922" ProgID="Equation.DSMT4" ShapeID="_x0000_i1222" Type="Embed" r:id="rId357"/>
        </w:object>
      </w:r>
    </w:p>
    <w:p w14:paraId="4123A0C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alt="eqId082bb12a78c0d5cb437ccf66a8f72960" coordsize="21600,21600" filled="f" id="_x0000_i1223" o:ole="" o:preferrelative="t" stroked="f" style="width:57.2pt;height:49.3pt" type="#_x0000_t75">
            <v:stroke joinstyle="miter"/>
            <v:imagedata o:title="eqId082bb12a78c0d5cb437ccf66a8f72960" r:id="rId358"/>
            <o:lock aspectratio="t" v:ext="edit"/>
            <w10:anchorlock/>
          </v:shape>
          <o:OLEObject DrawAspect="Content" ObjectID="_1468075923" ProgID="Equation.DSMT4" ShapeID="_x0000_i1223" Type="Embed" r:id="rId359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c475bf48d5b5037275831f005febc4ec" coordsize="21600,21600" filled="f" id="_x0000_i1224" o:ole="" o:preferrelative="t" stroked="f" style="width:37.8pt;height:11.7pt" type="#_x0000_t75">
            <v:stroke joinstyle="miter"/>
            <v:imagedata o:title="eqIdc475bf48d5b5037275831f005febc4ec" r:id="rId360"/>
            <o:lock aspectratio="t" v:ext="edit"/>
            <w10:anchorlock/>
          </v:shape>
          <o:OLEObject DrawAspect="Content" ObjectID="_1468075924" ProgID="Equation.DSMT4" ShapeID="_x0000_i1224" Type="Embed" r:id="rId361"/>
        </w:object>
      </w:r>
      <w:r>
        <w:rPr>
          <w:color w:val="FF0000"/>
        </w:rPr>
        <w:t>，</w:t>
      </w:r>
    </w:p>
    <w:p w14:paraId="09FDBBA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实数</w:t>
      </w:r>
      <w:r>
        <w:rPr>
          <w:rFonts w:ascii="Times New Roman" w:cs="Times New Roman" w:eastAsia="Times New Roman" w:hAnsi="Times New Roman"/>
          <w:i/>
          <w:color w:val="FF0000"/>
        </w:rPr>
        <w:t>k</w:t>
      </w:r>
      <w:r>
        <w:rPr>
          <w:color w:val="FF0000"/>
        </w:rPr>
        <w:t>的取值范围是</w:t>
      </w:r>
      <w:r>
        <w:rPr>
          <w:color w:val="FF0000"/>
        </w:rPr>
        <w:object>
          <v:shape alt="eqIdc2e88ebfb5c0d6cce558b515be06404d" coordsize="21600,21600" filled="f" id="_x0000_i1225" o:ole="" o:preferrelative="t" stroked="f" style="width:22.85pt;height:17.6pt" type="#_x0000_t75">
            <v:stroke joinstyle="miter"/>
            <v:imagedata o:title="eqIdc2e88ebfb5c0d6cce558b515be06404d" r:id="rId356"/>
            <o:lock aspectratio="t" v:ext="edit"/>
            <w10:anchorlock/>
          </v:shape>
          <o:OLEObject DrawAspect="Content" ObjectID="_1468075925" ProgID="Equation.DSMT4" ShapeID="_x0000_i1225" Type="Embed" r:id="rId362"/>
        </w:object>
      </w:r>
      <w:r>
        <w:rPr>
          <w:color w:val="FF0000"/>
        </w:rPr>
        <w:t>.</w:t>
      </w:r>
    </w:p>
    <w:p w14:paraId="218AC128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c2e88ebfb5c0d6cce558b515be06404d" coordsize="21600,21600" filled="f" id="_x0000_i1226" o:ole="" o:preferrelative="t" stroked="f" style="width:22.85pt;height:17.6pt" type="#_x0000_t75">
            <v:stroke joinstyle="miter"/>
            <v:imagedata o:title="eqIdc2e88ebfb5c0d6cce558b515be06404d" r:id="rId356"/>
            <o:lock aspectratio="t" v:ext="edit"/>
            <w10:anchorlock/>
          </v:shape>
          <o:OLEObject DrawAspect="Content" ObjectID="_1468075926" ProgID="Equation.DSMT4" ShapeID="_x0000_i1226" Type="Embed" r:id="rId363"/>
        </w:object>
      </w:r>
    </w:p>
    <w:p w14:paraId="2033EAD8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9</w:t>
      </w:r>
      <w:r>
        <w:rPr>
          <w:lang w:bidi="ar-SA" w:val="en-US"/>
        </w:rPr>
        <w:t>.</w:t>
      </w:r>
      <w:r>
        <w:t>（23-24高二下·上海·期中）已知椭圆的中心在坐标原点，焦点在</w:t>
      </w:r>
      <w:r>
        <w:object>
          <v:shape alt="eqId81dea63b8ce3e51adf66cf7b9982a248" coordsize="21600,21600" filled="f" id="_x0000_i1227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27" ProgID="Equation.DSMT4" ShapeID="_x0000_i1227" Type="Embed" r:id="rId364"/>
        </w:object>
      </w:r>
      <w:r>
        <w:t>轴上，焦距是6，椭圆上的一点到两个焦点的距离之和等于10，则该椭圆的标准方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30604B0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5e78f1a9cc4dedc05c175ab99b288b9f" coordsize="21600,21600" filled="f" id="_x0000_i1228" o:ole="" o:preferrelative="t" stroked="f" style="width:51.9pt;height:29.35pt" type="#_x0000_t75">
            <v:stroke joinstyle="miter"/>
            <v:imagedata o:title="eqId5e78f1a9cc4dedc05c175ab99b288b9f" r:id="rId365"/>
            <o:lock aspectratio="t" v:ext="edit"/>
            <w10:anchorlock/>
          </v:shape>
          <o:OLEObject DrawAspect="Content" ObjectID="_1468075928" ProgID="Equation.DSMT4" ShapeID="_x0000_i1228" Type="Embed" r:id="rId366"/>
        </w:object>
      </w:r>
    </w:p>
    <w:p w14:paraId="7399DB0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可知：</w:t>
      </w:r>
      <w:r>
        <w:rPr>
          <w:color w:val="FF0000"/>
        </w:rPr>
        <w:object>
          <v:shape alt="eqIdda281e68460f5df20bd0e472f5ecd19d" coordsize="21600,21600" filled="f" id="_x0000_i1229" o:ole="" o:preferrelative="t" stroked="f" style="width:64.2pt;height:14.05pt" type="#_x0000_t75">
            <v:stroke joinstyle="miter"/>
            <v:imagedata o:title="eqIdda281e68460f5df20bd0e472f5ecd19d" r:id="rId367"/>
            <o:lock aspectratio="t" v:ext="edit"/>
            <w10:anchorlock/>
          </v:shape>
          <o:OLEObject DrawAspect="Content" ObjectID="_1468075929" ProgID="Equation.DSMT4" ShapeID="_x0000_i1229" Type="Embed" r:id="rId368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93a04b28106590eb962b61ba8de1131c" coordsize="21600,21600" filled="f" id="_x0000_i1230" o:ole="" o:preferrelative="t" stroked="f" style="width:48.35pt;height:14.05pt" type="#_x0000_t75">
            <v:stroke joinstyle="miter"/>
            <v:imagedata o:title="eqId93a04b28106590eb962b61ba8de1131c" r:id="rId369"/>
            <o:lock aspectratio="t" v:ext="edit"/>
            <w10:anchorlock/>
          </v:shape>
          <o:OLEObject DrawAspect="Content" ObjectID="_1468075930" ProgID="Equation.DSMT4" ShapeID="_x0000_i1230" Type="Embed" r:id="rId370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cb00ee6d153b7254f7043fa7a5c2290b" coordsize="21600,21600" filled="f" id="_x0000_i1231" o:ole="" o:preferrelative="t" stroked="f" style="width:72.1pt;height:14.05pt" type="#_x0000_t75">
            <v:stroke joinstyle="miter"/>
            <v:imagedata o:title="eqIdcb00ee6d153b7254f7043fa7a5c2290b" r:id="rId371"/>
            <o:lock aspectratio="t" v:ext="edit"/>
            <w10:anchorlock/>
          </v:shape>
          <o:OLEObject DrawAspect="Content" ObjectID="_1468075931" ProgID="Equation.DSMT4" ShapeID="_x0000_i1231" Type="Embed" r:id="rId372"/>
        </w:object>
      </w:r>
      <w:r>
        <w:rPr>
          <w:color w:val="FF0000"/>
        </w:rPr>
        <w:t>，</w:t>
      </w:r>
    </w:p>
    <w:p w14:paraId="062C962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焦点在</w:t>
      </w:r>
      <w:r>
        <w:rPr>
          <w:color w:val="FF0000"/>
        </w:rPr>
        <w:object>
          <v:shape alt="eqId81dea63b8ce3e51adf66cf7b9982a248" coordsize="21600,21600" filled="f" id="_x0000_i1232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32" ProgID="Equation.DSMT4" ShapeID="_x0000_i1232" Type="Embed" r:id="rId373"/>
        </w:object>
      </w:r>
      <w:r>
        <w:rPr>
          <w:color w:val="FF0000"/>
        </w:rPr>
        <w:t>轴上，所以该椭圆的标准方程为</w:t>
      </w:r>
      <w:r>
        <w:rPr>
          <w:color w:val="FF0000"/>
        </w:rPr>
        <w:object>
          <v:shape alt="eqId5e78f1a9cc4dedc05c175ab99b288b9f" coordsize="21600,21600" filled="f" id="_x0000_i1233" o:ole="" o:preferrelative="t" stroked="f" style="width:51.9pt;height:29.35pt" type="#_x0000_t75">
            <v:stroke joinstyle="miter"/>
            <v:imagedata o:title="eqId5e78f1a9cc4dedc05c175ab99b288b9f" r:id="rId365"/>
            <o:lock aspectratio="t" v:ext="edit"/>
            <w10:anchorlock/>
          </v:shape>
          <o:OLEObject DrawAspect="Content" ObjectID="_1468075933" ProgID="Equation.DSMT4" ShapeID="_x0000_i1233" Type="Embed" r:id="rId374"/>
        </w:object>
      </w:r>
      <w:r>
        <w:rPr>
          <w:color w:val="FF0000"/>
        </w:rPr>
        <w:t>.</w:t>
      </w:r>
    </w:p>
    <w:p w14:paraId="64118666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5e78f1a9cc4dedc05c175ab99b288b9f" coordsize="21600,21600" filled="f" id="_x0000_i1234" o:ole="" o:preferrelative="t" stroked="f" style="width:51.9pt;height:29.35pt" type="#_x0000_t75">
            <v:stroke joinstyle="miter"/>
            <v:imagedata o:title="eqId5e78f1a9cc4dedc05c175ab99b288b9f" r:id="rId365"/>
            <o:lock aspectratio="t" v:ext="edit"/>
            <w10:anchorlock/>
          </v:shape>
          <o:OLEObject DrawAspect="Content" ObjectID="_1468075934" ProgID="Equation.DSMT4" ShapeID="_x0000_i1234" Type="Embed" r:id="rId375"/>
        </w:object>
      </w:r>
      <w:r>
        <w:rPr>
          <w:color w:val="FF0000"/>
        </w:rPr>
        <w:t>.</w:t>
      </w:r>
    </w:p>
    <w:p w14:paraId="4420275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0</w:t>
      </w:r>
      <w:r>
        <w:rPr>
          <w:lang w:bidi="ar-SA" w:val="en-US"/>
        </w:rPr>
        <w:t>.</w:t>
      </w:r>
      <w:r>
        <w:t>（23-24高二下·上海·期中）在平面直角坐标系</w:t>
      </w:r>
      <w:r>
        <w:object>
          <v:shape alt="eqId7ee31829d0d4d5f779a957d7df8058ab" coordsize="21600,21600" filled="f" id="_x0000_i1235" o:ole="" o:preferrelative="t" stroked="f" style="width:21.1pt;height:14.05pt" type="#_x0000_t75">
            <v:stroke joinstyle="miter"/>
            <v:imagedata o:title="eqId7ee31829d0d4d5f779a957d7df8058ab" r:id="rId158"/>
            <o:lock aspectratio="t" v:ext="edit"/>
            <w10:anchorlock/>
          </v:shape>
          <o:OLEObject DrawAspect="Content" ObjectID="_1468075935" ProgID="Equation.DSMT4" ShapeID="_x0000_i1235" Type="Embed" r:id="rId376"/>
        </w:object>
      </w:r>
      <w:r>
        <w:t>中，椭圆</w:t>
      </w:r>
      <w:r>
        <w:object>
          <v:shape alt="eqId851a5d6ec23256f9b4a9e98aa92945fe" coordsize="21600,21600" filled="f" id="_x0000_i1236" o:ole="" o:preferrelative="t" stroked="f" style="width:110.85pt;height:29pt" type="#_x0000_t75">
            <v:stroke joinstyle="miter"/>
            <v:imagedata o:title="eqId851a5d6ec23256f9b4a9e98aa92945fe" r:id="rId377"/>
            <o:lock aspectratio="t" v:ext="edit"/>
            <w10:anchorlock/>
          </v:shape>
          <o:OLEObject DrawAspect="Content" ObjectID="_1468075936" ProgID="Equation.DSMT4" ShapeID="_x0000_i1236" Type="Embed" r:id="rId378"/>
        </w:object>
      </w:r>
      <w:r>
        <w:t>的左，右焦点分别为</w:t>
      </w:r>
      <w:r>
        <w:object>
          <v:shape alt="eqId4d2a97987f71835f519b462f5b8f5957" coordsize="21600,21600" filled="f" id="_x0000_i1237" o:ole="" o:preferrelative="t" stroked="f" style="width:25.5pt;height:15.75pt" type="#_x0000_t75">
            <v:stroke joinstyle="miter"/>
            <v:imagedata o:title="eqId4d2a97987f71835f519b462f5b8f5957" r:id="rId53"/>
            <o:lock aspectratio="t" v:ext="edit"/>
            <w10:anchorlock/>
          </v:shape>
          <o:OLEObject DrawAspect="Content" ObjectID="_1468075937" ProgID="Equation.DSMT4" ShapeID="_x0000_i1237" Type="Embed" r:id="rId379"/>
        </w:object>
      </w:r>
      <w:r>
        <w:t>，椭圆</w:t>
      </w:r>
      <w:r>
        <w:object>
          <v:shape alt="eqIdc5db41a1f31d6baee7c69990811edb9f" coordsize="21600,21600" filled="f" id="_x0000_i1238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938" ProgID="Equation.DSMT4" ShapeID="_x0000_i1238" Type="Embed" r:id="rId380"/>
        </w:object>
      </w:r>
      <w:r>
        <w:t>的弦</w:t>
      </w:r>
      <w:r>
        <w:object>
          <v:shape alt="eqId09fcb20a6972108871adbf284f9e5006" coordsize="21600,21600" filled="f" id="_x0000_i1239" o:ole="" o:preferrelative="t" stroked="f" style="width:15.8pt;height:12.5pt" type="#_x0000_t75">
            <v:stroke joinstyle="miter"/>
            <v:imagedata o:title="eqId09fcb20a6972108871adbf284f9e5006" r:id="rId381"/>
            <o:lock aspectratio="t" v:ext="edit"/>
            <w10:anchorlock/>
          </v:shape>
          <o:OLEObject DrawAspect="Content" ObjectID="_1468075939" ProgID="Equation.DSMT4" ShapeID="_x0000_i1239" Type="Embed" r:id="rId382"/>
        </w:object>
      </w:r>
      <w:r>
        <w:t>与</w:t>
      </w:r>
      <w:r>
        <w:object>
          <v:shape alt="eqIdc8d4aa43f4bf9ade4a8fba4e4a29e924" coordsize="21600,21600" filled="f" id="_x0000_i1240" o:ole="" o:preferrelative="t" stroked="f" style="width:17.55pt;height:12.25pt" type="#_x0000_t75">
            <v:stroke joinstyle="miter"/>
            <v:imagedata o:title="eqIdc8d4aa43f4bf9ade4a8fba4e4a29e924" r:id="rId383"/>
            <o:lock aspectratio="t" v:ext="edit"/>
            <w10:anchorlock/>
          </v:shape>
          <o:OLEObject DrawAspect="Content" ObjectID="_1468075940" ProgID="Equation.DSMT4" ShapeID="_x0000_i1240" Type="Embed" r:id="rId384"/>
        </w:object>
      </w:r>
      <w:r>
        <w:t>分别平行于</w:t>
      </w:r>
      <w:r>
        <w:object>
          <v:shape alt="eqId81dea63b8ce3e51adf66cf7b9982a248" coordsize="21600,21600" filled="f" id="_x0000_i1241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41" ProgID="Equation.DSMT4" ShapeID="_x0000_i1241" Type="Embed" r:id="rId385"/>
        </w:object>
      </w:r>
      <w:r>
        <w:t>轴与</w:t>
      </w:r>
      <w:r>
        <w:object>
          <v:shape alt="eqIdd053b14c8588eee2acbbe44fc37a6886" coordsize="21600,21600" filled="f" id="_x0000_i1242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942" ProgID="Equation.DSMT4" ShapeID="_x0000_i1242" Type="Embed" r:id="rId386"/>
        </w:object>
      </w:r>
      <w:r>
        <w:t>轴，且相交于点</w:t>
      </w:r>
      <w:r>
        <w:object>
          <v:shape alt="eqIddad2a36927223bd70f426ba06aea4b45" coordsize="21600,21600" filled="f" id="_x0000_i1243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5943" ProgID="Equation.DSMT4" ShapeID="_x0000_i1243" Type="Embed" r:id="rId387"/>
        </w:object>
      </w:r>
      <w:r>
        <w:t>．已知线段</w:t>
      </w:r>
      <w:r>
        <w:object>
          <v:shape alt="eqId65c28f88812282308b664d3bfc276150" coordsize="21600,21600" filled="f" id="_x0000_i1244" o:ole="" o:preferrelative="t" stroked="f" style="width:72.1pt;height:13.65pt" type="#_x0000_t75">
            <v:stroke joinstyle="miter"/>
            <v:imagedata o:title="eqId65c28f88812282308b664d3bfc276150" r:id="rId388"/>
            <o:lock aspectratio="t" v:ext="edit"/>
            <w10:anchorlock/>
          </v:shape>
          <o:OLEObject DrawAspect="Content" ObjectID="_1468075944" ProgID="Equation.DSMT4" ShapeID="_x0000_i1244" Type="Embed" r:id="rId389"/>
        </w:object>
      </w:r>
      <w:r>
        <w:t>的长分别为</w:t>
      </w:r>
      <w:r>
        <w:object>
          <v:shape alt="eqId5ffdc208786577c5c51e9ecfb6a8ce2b" coordsize="21600,21600" filled="f" id="_x0000_i1245" o:ole="" o:preferrelative="t" stroked="f" style="width:32.55pt;height:14.3pt" type="#_x0000_t75">
            <v:stroke joinstyle="miter"/>
            <v:imagedata o:title="eqId5ffdc208786577c5c51e9ecfb6a8ce2b" r:id="rId390"/>
            <o:lock aspectratio="t" v:ext="edit"/>
            <w10:anchorlock/>
          </v:shape>
          <o:OLEObject DrawAspect="Content" ObjectID="_1468075945" ProgID="Equation.DSMT4" ShapeID="_x0000_i1245" Type="Embed" r:id="rId391"/>
        </w:object>
      </w:r>
      <w:r>
        <w:t>，则</w:t>
      </w:r>
      <w:r>
        <w:object>
          <v:shape alt="eqId33d776753746914c2410a3946c357f35" coordsize="21600,21600" filled="f" id="_x0000_i1246" o:ole="" o:preferrelative="t" stroked="f" style="width:32.55pt;height:16.25pt" type="#_x0000_t75">
            <v:stroke joinstyle="miter"/>
            <v:imagedata o:title="eqId33d776753746914c2410a3946c357f35" r:id="rId73"/>
            <o:lock aspectratio="t" v:ext="edit"/>
            <w10:anchorlock/>
          </v:shape>
          <o:OLEObject DrawAspect="Content" ObjectID="_1468075946" ProgID="Equation.DSMT4" ShapeID="_x0000_i1246" Type="Embed" r:id="rId392"/>
        </w:object>
      </w:r>
      <w:r>
        <w:t>的面积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7C637BE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30b12efb03327f461e868b2ea433f9b0" coordsize="21600,21600" filled="f" id="_x0000_i1247" o:ole="" o:preferrelative="t" stroked="f" style="width:20.2pt;height:15.95pt" type="#_x0000_t75">
            <v:stroke joinstyle="miter"/>
            <v:imagedata o:title="eqId30b12efb03327f461e868b2ea433f9b0" r:id="rId393"/>
            <o:lock aspectratio="t" v:ext="edit"/>
            <w10:anchorlock/>
          </v:shape>
          <o:OLEObject DrawAspect="Content" ObjectID="_1468075947" ProgID="Equation.DSMT4" ShapeID="_x0000_i1247" Type="Embed" r:id="rId394"/>
        </w:object>
      </w:r>
    </w:p>
    <w:p w14:paraId="387CACC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椭圆的对称性，不妨设</w:t>
      </w:r>
      <w:r>
        <w:rPr>
          <w:color w:val="FF0000"/>
        </w:rPr>
        <w:object>
          <v:shape alt="eqId84bd36d19352628cb54c214436ee3322" coordsize="21600,21600" filled="f" id="_x0000_i1248" o:ole="" o:preferrelative="t" stroked="f" style="width:38.7pt;height:15.75pt" type="#_x0000_t75">
            <v:stroke joinstyle="miter"/>
            <v:imagedata o:title="eqId84bd36d19352628cb54c214436ee3322" r:id="rId395"/>
            <o:lock aspectratio="t" v:ext="edit"/>
            <w10:anchorlock/>
          </v:shape>
          <o:OLEObject DrawAspect="Content" ObjectID="_1468075948" ProgID="Equation.DSMT4" ShapeID="_x0000_i1248" Type="Embed" r:id="rId396"/>
        </w:object>
      </w:r>
      <w:r>
        <w:rPr>
          <w:color w:val="FF0000"/>
        </w:rPr>
        <w:t>，且</w:t>
      </w:r>
      <w:r>
        <w:rPr>
          <w:color w:val="FF0000"/>
        </w:rPr>
        <w:object>
          <v:shape alt="eqId57666b77972d0e843537dd4abf66ff4d" coordsize="21600,21600" filled="f" id="_x0000_i1249" o:ole="" o:preferrelative="t" stroked="f" style="width:146.95pt;height:17.75pt" type="#_x0000_t75">
            <v:stroke joinstyle="miter"/>
            <v:imagedata o:title="eqId57666b77972d0e843537dd4abf66ff4d" r:id="rId397"/>
            <o:lock aspectratio="t" v:ext="edit"/>
            <w10:anchorlock/>
          </v:shape>
          <o:OLEObject DrawAspect="Content" ObjectID="_1468075949" ProgID="Equation.DSMT4" ShapeID="_x0000_i1249" Type="Embed" r:id="rId398"/>
        </w:object>
      </w:r>
      <w:r>
        <w:rPr>
          <w:color w:val="FF0000"/>
        </w:rPr>
        <w:t>，</w:t>
      </w:r>
    </w:p>
    <w:p w14:paraId="4ACD9B7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题意，可得</w:t>
      </w:r>
      <w:r>
        <w:rPr>
          <w:color w:val="FF0000"/>
        </w:rPr>
        <w:object>
          <v:shape alt="eqIdceab229c4c5d77e3e5bf861b32e690db" coordsize="21600,21600" filled="f" id="_x0000_i1250" o:ole="" o:preferrelative="t" stroked="f" style="width:196.2pt;height:27.05pt" type="#_x0000_t75">
            <v:stroke joinstyle="miter"/>
            <v:imagedata o:title="eqIdceab229c4c5d77e3e5bf861b32e690db" r:id="rId399"/>
            <o:lock aspectratio="t" v:ext="edit"/>
            <w10:anchorlock/>
          </v:shape>
          <o:OLEObject DrawAspect="Content" ObjectID="_1468075950" ProgID="Equation.DSMT4" ShapeID="_x0000_i1250" Type="Embed" r:id="rId40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4754fbe523ca63eba3810a3f88f37df3" coordsize="21600,21600" filled="f" id="_x0000_i1251" o:ole="" o:preferrelative="t" stroked="f" style="width:26.35pt;height:13.15pt" type="#_x0000_t75">
            <v:stroke joinstyle="miter"/>
            <v:imagedata o:title="eqId4754fbe523ca63eba3810a3f88f37df3" r:id="rId401"/>
            <o:lock aspectratio="t" v:ext="edit"/>
            <w10:anchorlock/>
          </v:shape>
          <o:OLEObject DrawAspect="Content" ObjectID="_1468075951" ProgID="Equation.DSMT4" ShapeID="_x0000_i1251" Type="Embed" r:id="rId402"/>
        </w:object>
      </w:r>
      <w:r>
        <w:rPr>
          <w:color w:val="FF0000"/>
        </w:rPr>
        <w:t>，</w:t>
      </w:r>
    </w:p>
    <w:p w14:paraId="4E907C0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df13554b99f6f1ad1972eb0af879a20f" coordsize="21600,21600" filled="f" id="_x0000_i1252" o:ole="" o:preferrelative="t" stroked="f" style="width:106.45pt;height:15.85pt" type="#_x0000_t75">
            <v:stroke joinstyle="miter"/>
            <v:imagedata o:title="eqIddf13554b99f6f1ad1972eb0af879a20f" r:id="rId403"/>
            <o:lock aspectratio="t" v:ext="edit"/>
            <w10:anchorlock/>
          </v:shape>
          <o:OLEObject DrawAspect="Content" ObjectID="_1468075952" ProgID="Equation.DSMT4" ShapeID="_x0000_i1252" Type="Embed" r:id="rId404"/>
        </w:object>
      </w:r>
      <w:r>
        <w:rPr>
          <w:color w:val="FF0000"/>
        </w:rPr>
        <w:t>，且</w:t>
      </w:r>
      <w:r>
        <w:rPr>
          <w:color w:val="FF0000"/>
        </w:rPr>
        <w:object>
          <v:shape alt="eqId254033ca6ee2d5a1935a80b281709a06" coordsize="21600,21600" filled="f" id="_x0000_i1253" o:ole="" o:preferrelative="t" stroked="f" style="width:110pt;height:15.8pt" type="#_x0000_t75">
            <v:stroke joinstyle="miter"/>
            <v:imagedata o:title="eqId254033ca6ee2d5a1935a80b281709a06" r:id="rId405"/>
            <o:lock aspectratio="t" v:ext="edit"/>
            <w10:anchorlock/>
          </v:shape>
          <o:OLEObject DrawAspect="Content" ObjectID="_1468075953" ProgID="Equation.DSMT4" ShapeID="_x0000_i1253" Type="Embed" r:id="rId406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045a8a1f4ca65a9aab2f47d8f9c5d626" coordsize="21600,21600" filled="f" id="_x0000_i1254" o:ole="" o:preferrelative="t" stroked="f" style="width:63.35pt;height:13.85pt" type="#_x0000_t75">
            <v:stroke joinstyle="miter"/>
            <v:imagedata o:title="eqId045a8a1f4ca65a9aab2f47d8f9c5d626" r:id="rId407"/>
            <o:lock aspectratio="t" v:ext="edit"/>
            <w10:anchorlock/>
          </v:shape>
          <o:OLEObject DrawAspect="Content" ObjectID="_1468075954" ProgID="Equation.DSMT4" ShapeID="_x0000_i1254" Type="Embed" r:id="rId408"/>
        </w:object>
      </w:r>
      <w:r>
        <w:rPr>
          <w:color w:val="FF0000"/>
        </w:rPr>
        <w:t>，</w:t>
      </w:r>
    </w:p>
    <w:p w14:paraId="1C5AD4A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将点</w:t>
      </w:r>
      <w:r>
        <w:rPr>
          <w:color w:val="FF0000"/>
        </w:rPr>
        <w:object>
          <v:shape alt="eqId045a8a1f4ca65a9aab2f47d8f9c5d626" coordsize="21600,21600" filled="f" id="_x0000_i1255" o:ole="" o:preferrelative="t" stroked="f" style="width:63.35pt;height:13.85pt" type="#_x0000_t75">
            <v:stroke joinstyle="miter"/>
            <v:imagedata o:title="eqId045a8a1f4ca65a9aab2f47d8f9c5d626" r:id="rId407"/>
            <o:lock aspectratio="t" v:ext="edit"/>
            <w10:anchorlock/>
          </v:shape>
          <o:OLEObject DrawAspect="Content" ObjectID="_1468075955" ProgID="Equation.DSMT4" ShapeID="_x0000_i1255" Type="Embed" r:id="rId409"/>
        </w:object>
      </w:r>
      <w:r>
        <w:rPr>
          <w:color w:val="FF0000"/>
        </w:rPr>
        <w:t>代入椭圆</w:t>
      </w:r>
      <w:r>
        <w:rPr>
          <w:color w:val="FF0000"/>
        </w:rPr>
        <w:object>
          <v:shape alt="eqIdc5db41a1f31d6baee7c69990811edb9f" coordsize="21600,21600" filled="f" id="_x0000_i125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5956" ProgID="Equation.DSMT4" ShapeID="_x0000_i1256" Type="Embed" r:id="rId410"/>
        </w:object>
      </w:r>
      <w:r>
        <w:rPr>
          <w:color w:val="FF0000"/>
        </w:rPr>
        <w:t>的方程，可得</w:t>
      </w:r>
      <w:r>
        <w:rPr>
          <w:color w:val="FF0000"/>
        </w:rPr>
        <w:object>
          <v:shape alt="eqId425b5c8549f361925dfc80f62ab5c74d" coordsize="21600,21600" filled="f" id="_x0000_i1257" o:ole="" o:preferrelative="t" stroked="f" style="width:49.25pt;height:26.9pt" type="#_x0000_t75">
            <v:stroke joinstyle="miter"/>
            <v:imagedata o:title="eqId425b5c8549f361925dfc80f62ab5c74d" r:id="rId411"/>
            <o:lock aspectratio="t" v:ext="edit"/>
            <w10:anchorlock/>
          </v:shape>
          <o:OLEObject DrawAspect="Content" ObjectID="_1468075957" ProgID="Equation.DSMT4" ShapeID="_x0000_i1257" Type="Embed" r:id="rId412"/>
        </w:object>
      </w:r>
      <w:r>
        <w:rPr>
          <w:color w:val="FF0000"/>
        </w:rPr>
        <w:t>和</w:t>
      </w:r>
      <w:r>
        <w:rPr>
          <w:color w:val="FF0000"/>
        </w:rPr>
        <w:object>
          <v:shape alt="eqIdd6af9a82c56e1d6e48f2c87587eda7b9" coordsize="21600,21600" filled="f" id="_x0000_i1258" o:ole="" o:preferrelative="t" stroked="f" style="width:49.25pt;height:27.65pt" type="#_x0000_t75">
            <v:stroke joinstyle="miter"/>
            <v:imagedata o:title="eqIdd6af9a82c56e1d6e48f2c87587eda7b9" r:id="rId413"/>
            <o:lock aspectratio="t" v:ext="edit"/>
            <w10:anchorlock/>
          </v:shape>
          <o:OLEObject DrawAspect="Content" ObjectID="_1468075958" ProgID="Equation.DSMT4" ShapeID="_x0000_i1258" Type="Embed" r:id="rId414"/>
        </w:object>
      </w:r>
      <w:r>
        <w:rPr>
          <w:color w:val="FF0000"/>
        </w:rPr>
        <w:t>，</w:t>
      </w:r>
    </w:p>
    <w:p w14:paraId="783A2DC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alt="eqIdd5ccb447b203b9bdb85f0d158a7c73eb" coordsize="21600,21600" filled="f" id="_x0000_i1259" o:ole="" o:preferrelative="t" stroked="f" style="width:61.55pt;height:14.8pt" type="#_x0000_t75">
            <v:stroke joinstyle="miter"/>
            <v:imagedata o:title="eqIdd5ccb447b203b9bdb85f0d158a7c73eb" r:id="rId415"/>
            <o:lock aspectratio="t" v:ext="edit"/>
            <w10:anchorlock/>
          </v:shape>
          <o:OLEObject DrawAspect="Content" ObjectID="_1468075959" ProgID="Equation.DSMT4" ShapeID="_x0000_i1259" Type="Embed" r:id="rId416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f63e50bd5c5cfd5f6423df6e4b06b84e" coordsize="21600,21600" filled="f" id="_x0000_i1260" o:ole="" o:preferrelative="t" stroked="f" style="width:83.55pt;height:17.55pt" type="#_x0000_t75">
            <v:stroke joinstyle="miter"/>
            <v:imagedata o:title="eqIdf63e50bd5c5cfd5f6423df6e4b06b84e" r:id="rId417"/>
            <o:lock aspectratio="t" v:ext="edit"/>
            <w10:anchorlock/>
          </v:shape>
          <o:OLEObject DrawAspect="Content" ObjectID="_1468075960" ProgID="Equation.DSMT4" ShapeID="_x0000_i1260" Type="Embed" r:id="rId418"/>
        </w:object>
      </w:r>
      <w:r>
        <w:rPr>
          <w:color w:val="FF0000"/>
        </w:rPr>
        <w:t>，</w:t>
      </w:r>
    </w:p>
    <w:p w14:paraId="21E2392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33d776753746914c2410a3946c357f35" coordsize="21600,21600" filled="f" id="_x0000_i1261" o:ole="" o:preferrelative="t" stroked="f" style="width:32.55pt;height:16.25pt" type="#_x0000_t75">
            <v:stroke joinstyle="miter"/>
            <v:imagedata o:title="eqId33d776753746914c2410a3946c357f35" r:id="rId73"/>
            <o:lock aspectratio="t" v:ext="edit"/>
            <w10:anchorlock/>
          </v:shape>
          <o:OLEObject DrawAspect="Content" ObjectID="_1468075961" ProgID="Equation.DSMT4" ShapeID="_x0000_i1261" Type="Embed" r:id="rId419"/>
        </w:object>
      </w:r>
      <w:r>
        <w:rPr>
          <w:color w:val="FF0000"/>
        </w:rPr>
        <w:t>的面积</w:t>
      </w:r>
      <w:r>
        <w:rPr>
          <w:color w:val="FF0000"/>
        </w:rPr>
        <w:object>
          <v:shape alt="eqId42e8ab61101942f9edd4faeeb03aa007" coordsize="21600,21600" filled="f" id="_x0000_i1262" o:ole="" o:preferrelative="t" stroked="f" style="width:175.1pt;height:27.05pt" type="#_x0000_t75">
            <v:stroke joinstyle="miter"/>
            <v:imagedata o:title="eqId42e8ab61101942f9edd4faeeb03aa007" r:id="rId420"/>
            <o:lock aspectratio="t" v:ext="edit"/>
            <w10:anchorlock/>
          </v:shape>
          <o:OLEObject DrawAspect="Content" ObjectID="_1468075962" ProgID="Equation.DSMT4" ShapeID="_x0000_i1262" Type="Embed" r:id="rId421"/>
        </w:object>
      </w:r>
      <w:r>
        <w:rPr>
          <w:color w:val="FF0000"/>
        </w:rPr>
        <w:t>.</w:t>
      </w:r>
    </w:p>
    <w:p w14:paraId="08197A8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30b12efb03327f461e868b2ea433f9b0" coordsize="21600,21600" filled="f" id="_x0000_i1263" o:ole="" o:preferrelative="t" stroked="f" style="width:20.2pt;height:15.95pt" type="#_x0000_t75">
            <v:stroke joinstyle="miter"/>
            <v:imagedata o:title="eqId30b12efb03327f461e868b2ea433f9b0" r:id="rId393"/>
            <o:lock aspectratio="t" v:ext="edit"/>
            <w10:anchorlock/>
          </v:shape>
          <o:OLEObject DrawAspect="Content" ObjectID="_1468075963" ProgID="Equation.DSMT4" ShapeID="_x0000_i1263" Type="Embed" r:id="rId422"/>
        </w:object>
      </w:r>
      <w:r>
        <w:rPr>
          <w:color w:val="FF0000"/>
        </w:rPr>
        <w:t>.</w:t>
      </w:r>
    </w:p>
    <w:p w14:paraId="0CC2EA97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14475" cy="1019175"/>
            <wp:effectExtent b="9525" l="0" r="9525" t="0"/>
            <wp:docPr descr="@@@1b786f6e-5edc-420d-b901-80ff2b9e2c89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b786f6e-5edc-420d-b901-80ff2b9e2c89" id="100025" name="图片 100025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7ABA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1</w:t>
      </w:r>
      <w:r>
        <w:t>．（2</w:t>
      </w:r>
      <w:r>
        <w:rPr>
          <w:rFonts w:hint="eastAsia"/>
          <w:lang w:eastAsia="zh-CN" w:val="en-US"/>
        </w:rPr>
        <w:t>3</w:t>
      </w:r>
      <w:r>
        <w:t>-2</w:t>
      </w:r>
      <w:r>
        <w:rPr>
          <w:rFonts w:hint="eastAsia"/>
          <w:lang w:eastAsia="zh-CN" w:val="en-US"/>
        </w:rPr>
        <w:t>4</w:t>
      </w:r>
      <w:r>
        <w:t>高二上·浙江金华·期中）已知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199f454cb22c34dfa82798ebd6c9054c" coordsize="21600,21600" filled="f" id="_x0000_i1264" o:ole="" o:preferrelative="t" stroked="f" style="width:36.9pt;height:29pt" type="#_x0000_t75">
            <v:stroke joinstyle="miter"/>
            <v:imagedata o:title="eqId199f454cb22c34dfa82798ebd6c9054c" r:id="rId424"/>
            <o:lock aspectratio="t" v:ext="edit"/>
            <w10:anchorlock/>
          </v:shape>
          <o:OLEObject DrawAspect="Content" ObjectID="_1468075964" ProgID="Equation.DSMT4" ShapeID="_x0000_i1264" Type="Embed" r:id="rId425"/>
        </w:object>
      </w:r>
      <w:r>
        <w:t>＝1（</w:t>
      </w:r>
      <w:r>
        <w:object>
          <v:shape alt="eqId7cd83f319fc5f78f83d93751ef4edcbe" coordsize="21600,21600" filled="f" id="_x0000_i1265" o:ole="" o:preferrelative="t" stroked="f" style="width:40.4pt;height:12.6pt" type="#_x0000_t75">
            <v:stroke joinstyle="miter"/>
            <v:imagedata o:title="eqId7cd83f319fc5f78f83d93751ef4edcbe" r:id="rId426"/>
            <o:lock aspectratio="t" v:ext="edit"/>
            <w10:anchorlock/>
          </v:shape>
          <o:OLEObject DrawAspect="Content" ObjectID="_1468075965" ProgID="Equation.DSMT4" ShapeID="_x0000_i1265" Type="Embed" r:id="rId427"/>
        </w:object>
      </w:r>
      <w:r>
        <w:t>）的右焦点</w:t>
      </w:r>
      <w:r>
        <w:rPr>
          <w:rFonts w:ascii="Times New Roman" w:cs="Times New Roman" w:eastAsia="Times New Roman" w:hAnsi="Times New Roman"/>
          <w:i/>
        </w:rPr>
        <w:t>F</w:t>
      </w:r>
      <w:r>
        <w:t>的坐标为</w:t>
      </w:r>
      <w:r>
        <w:object>
          <v:shape alt="eqIdb2ec21e660222f593dc2ec2175dd03e9" coordsize="21600,21600" filled="f" id="_x0000_i1266" o:ole="" o:preferrelative="t" stroked="f" style="width:23.75pt;height:17.8pt" type="#_x0000_t75">
            <v:stroke joinstyle="miter"/>
            <v:imagedata o:title="eqIdb2ec21e660222f593dc2ec2175dd03e9" r:id="rId428"/>
            <o:lock aspectratio="t" v:ext="edit"/>
            <w10:anchorlock/>
          </v:shape>
          <o:OLEObject DrawAspect="Content" ObjectID="_1468075966" ProgID="Equation.DSMT4" ShapeID="_x0000_i1266" Type="Embed" r:id="rId429"/>
        </w:object>
      </w:r>
      <w:r>
        <w:t>，且椭圆上任意一点到两点的距离之和为4.</w:t>
      </w:r>
    </w:p>
    <w:p w14:paraId="55D528BD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标准方程</w:t>
      </w:r>
    </w:p>
    <w:p w14:paraId="06F7F19B">
      <w:pPr>
        <w:shd w:color="auto" w:fill="auto" w:val="clear"/>
        <w:spacing w:line="360" w:lineRule="auto"/>
        <w:jc w:val="left"/>
        <w:textAlignment w:val="center"/>
      </w:pPr>
      <w:r>
        <w:t>(2)过右焦点</w:t>
      </w:r>
      <w:r>
        <w:rPr>
          <w:rFonts w:ascii="Times New Roman" w:cs="Times New Roman" w:eastAsia="Times New Roman" w:hAnsi="Times New Roman"/>
          <w:i/>
        </w:rPr>
        <w:t>F</w: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相交于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两点，点</w:t>
      </w:r>
      <w:r>
        <w:rPr>
          <w:rFonts w:ascii="Times New Roman" w:cs="Times New Roman" w:eastAsia="Times New Roman" w:hAnsi="Times New Roman"/>
          <w:i/>
        </w:rPr>
        <w:t>Q</w:t>
      </w:r>
      <w:r>
        <w:t>关于</w:t>
      </w:r>
      <w:r>
        <w:rPr>
          <w:rFonts w:ascii="Times New Roman" w:cs="Times New Roman" w:eastAsia="Times New Roman" w:hAnsi="Times New Roman"/>
          <w:i/>
        </w:rPr>
        <w:t>x</w:t>
      </w:r>
      <w:r>
        <w:t>轴的对称点为</w:t>
      </w:r>
      <w:r>
        <w:object>
          <v:shape alt="eqId18c2ae37b7cf9acf47dbf7a2fbff14b7" coordsize="21600,21600" filled="f" id="_x0000_i1267" o:ole="" o:preferrelative="t" stroked="f" style="width:13.15pt;height:13.85pt" type="#_x0000_t75">
            <v:stroke joinstyle="miter"/>
            <v:imagedata o:title="eqId18c2ae37b7cf9acf47dbf7a2fbff14b7" r:id="rId430"/>
            <o:lock aspectratio="t" v:ext="edit"/>
            <w10:anchorlock/>
          </v:shape>
          <o:OLEObject DrawAspect="Content" ObjectID="_1468075967" ProgID="Equation.DSMT4" ShapeID="_x0000_i1267" Type="Embed" r:id="rId431"/>
        </w:object>
      </w:r>
      <w:r>
        <w:t>，试问</w:t>
      </w:r>
      <w:r>
        <w:object>
          <v:shape alt="eqId1cb4accb156564e74b47d626702a1128" coordsize="21600,21600" filled="f" id="_x0000_i1268" o:ole="" o:preferrelative="t" stroked="f" style="width:32.55pt;height:13.95pt" type="#_x0000_t75">
            <v:stroke joinstyle="miter"/>
            <v:imagedata o:title="eqId1cb4accb156564e74b47d626702a1128" r:id="rId432"/>
            <o:lock aspectratio="t" v:ext="edit"/>
            <w10:anchorlock/>
          </v:shape>
          <o:OLEObject DrawAspect="Content" ObjectID="_1468075968" ProgID="Equation.DSMT4" ShapeID="_x0000_i1268" Type="Embed" r:id="rId433"/>
        </w:object>
      </w:r>
      <w:r>
        <w:t>的面积是否存在最大值？若存在求出这个最大值；若不存在，请说明理由.</w:t>
      </w:r>
    </w:p>
    <w:p w14:paraId="4C64776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6cae00bdc6f8b564b6b15b32572c848b" coordsize="21600,21600" filled="f" id="_x0000_i1269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5969" ProgID="Equation.DSMT4" ShapeID="_x0000_i1269" Type="Embed" r:id="rId434"/>
        </w:object>
      </w:r>
      <w:r>
        <w:rPr>
          <w:rFonts w:hint="eastAsia"/>
          <w:color w:val="FF0000"/>
          <w:lang w:eastAsia="zh-CN" w:val="en-US"/>
        </w:rPr>
        <w:t xml:space="preserve"> </w:t>
      </w:r>
      <w:r>
        <w:rPr>
          <w:color w:val="FF0000"/>
        </w:rPr>
        <w:t>(2)存在最大值，最大值为</w:t>
      </w:r>
      <w:r>
        <w:rPr>
          <w:color w:val="FF0000"/>
        </w:rPr>
        <w:object>
          <v:shape alt="eqIdc2ca820a456491348e72587e4fe10bc6" coordsize="21600,21600" filled="f" id="_x0000_i1270" o:ole="" o:preferrelative="t" stroked="f" style="width:22.85pt;height:30.2pt" type="#_x0000_t75">
            <v:stroke joinstyle="miter"/>
            <v:imagedata o:title="eqIdc2ca820a456491348e72587e4fe10bc6" r:id="rId435"/>
            <o:lock aspectratio="t" v:ext="edit"/>
            <w10:anchorlock/>
          </v:shape>
          <o:OLEObject DrawAspect="Content" ObjectID="_1468075970" ProgID="Equation.DSMT4" ShapeID="_x0000_i1270" Type="Embed" r:id="rId436"/>
        </w:object>
      </w:r>
    </w:p>
    <w:p w14:paraId="09A6196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意可知：</w:t>
      </w:r>
      <w:r>
        <w:rPr>
          <w:color w:val="FF0000"/>
        </w:rPr>
        <w:object>
          <v:shape alt="eqId4580cc037c0c760c728cdbb74a8154c6" coordsize="21600,21600" filled="f" id="_x0000_i1271" o:ole="" o:preferrelative="t" stroked="f" style="width:21.95pt;height:12.3pt" type="#_x0000_t75">
            <v:stroke joinstyle="miter"/>
            <v:imagedata o:title="eqId4580cc037c0c760c728cdbb74a8154c6" r:id="rId437"/>
            <o:lock aspectratio="t" v:ext="edit"/>
            <w10:anchorlock/>
          </v:shape>
          <o:OLEObject DrawAspect="Content" ObjectID="_1468075971" ProgID="Equation.DSMT4" ShapeID="_x0000_i1271" Type="Embed" r:id="rId438"/>
        </w:object>
      </w:r>
      <w:r>
        <w:rPr>
          <w:color w:val="FF0000"/>
        </w:rPr>
        <w:t>，椭圆上任意一点到两焦点的距离之和为4，</w:t>
      </w:r>
    </w:p>
    <w:p w14:paraId="1E5D839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27fd50c0c149085ffe54ae7a4a457d40" coordsize="21600,21600" filled="f" id="_x0000_i1272" o:ole="" o:preferrelative="t" stroked="f" style="width:29.85pt;height:12.6pt" type="#_x0000_t75">
            <v:stroke joinstyle="miter"/>
            <v:imagedata o:title="eqId27fd50c0c149085ffe54ae7a4a457d40" r:id="rId439"/>
            <o:lock aspectratio="t" v:ext="edit"/>
            <w10:anchorlock/>
          </v:shape>
          <o:OLEObject DrawAspect="Content" ObjectID="_1468075972" ProgID="Equation.DSMT4" ShapeID="_x0000_i1272" Type="Embed" r:id="rId440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8e258ab9e600435b37465092243d99f6" coordsize="21600,21600" filled="f" id="_x0000_i1273" o:ole="" o:preferrelative="t" stroked="f" style="width:24.6pt;height:12.6pt" type="#_x0000_t75">
            <v:stroke joinstyle="miter"/>
            <v:imagedata o:title="eqId8e258ab9e600435b37465092243d99f6" r:id="rId101"/>
            <o:lock aspectratio="t" v:ext="edit"/>
            <w10:anchorlock/>
          </v:shape>
          <o:OLEObject DrawAspect="Content" ObjectID="_1468075973" ProgID="Equation.DSMT4" ShapeID="_x0000_i1273" Type="Embed" r:id="rId44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8124deccc76fbb1f6278b01c9d4b1ba" coordsize="21600,21600" filled="f" id="_x0000_i1274" o:ole="" o:preferrelative="t" stroked="f" style="width:95.9pt;height:13.85pt" type="#_x0000_t75">
            <v:stroke joinstyle="miter"/>
            <v:imagedata o:title="eqId88124deccc76fbb1f6278b01c9d4b1ba" r:id="rId442"/>
            <o:lock aspectratio="t" v:ext="edit"/>
            <w10:anchorlock/>
          </v:shape>
          <o:OLEObject DrawAspect="Content" ObjectID="_1468075974" ProgID="Equation.DSMT4" ShapeID="_x0000_i1274" Type="Embed" r:id="rId443"/>
        </w:object>
      </w:r>
      <w:r>
        <w:rPr>
          <w:color w:val="FF0000"/>
        </w:rPr>
        <w:t>，所以椭圆的标准方程为：</w:t>
      </w:r>
      <w:r>
        <w:rPr>
          <w:color w:val="FF0000"/>
        </w:rPr>
        <w:object>
          <v:shape alt="eqId6cae00bdc6f8b564b6b15b32572c848b" coordsize="21600,21600" filled="f" id="_x0000_i1275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5975" ProgID="Equation.DSMT4" ShapeID="_x0000_i1275" Type="Embed" r:id="rId444"/>
        </w:object>
      </w:r>
      <w:r>
        <w:rPr>
          <w:color w:val="FF0000"/>
        </w:rPr>
        <w:t>.</w:t>
      </w:r>
    </w:p>
    <w:p w14:paraId="6311E0BB">
      <w:pPr>
        <w:shd w:color="auto" w:fill="F2F2F2" w:val="clear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2590800" cy="1552575"/>
            <wp:effectExtent b="9525" l="0" r="0" t="0"/>
            <wp:docPr descr="@@@1afc0e53052b47c3b78fe81f7df70e3b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fc0e53052b47c3b78fe81f7df70e3b" id="100035" name="图片 100035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ED5D0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意可知直线</w:t>
      </w:r>
      <w:r>
        <w:rPr>
          <w:color w:val="FF0000"/>
        </w:rPr>
        <w:object>
          <v:shape alt="eqId0f85fca60a11e1af2bf50138d0e3fe62" coordsize="21600,21600" filled="f" id="_x0000_i1276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5976" ProgID="Equation.DSMT4" ShapeID="_x0000_i1276" Type="Embed" r:id="rId447"/>
        </w:object>
      </w:r>
      <w:r>
        <w:rPr>
          <w:color w:val="FF0000"/>
        </w:rPr>
        <w:t>的斜率不为</w:t>
      </w:r>
      <w:r>
        <w:rPr>
          <w:color w:val="FF0000"/>
        </w:rPr>
        <w:object>
          <v:shape alt="eqIdc95b6be4554f03bf496092f1acdfbb89" coordsize="21600,21600" filled="f" id="_x0000_i1277" o:ole="" o:preferrelative="t" stroked="f" style="width:8.75pt;height:12.8pt" type="#_x0000_t75">
            <v:stroke joinstyle="miter"/>
            <v:imagedata o:title="eqIdc95b6be4554f03bf496092f1acdfbb89" r:id="rId448"/>
            <o:lock aspectratio="t" v:ext="edit"/>
            <w10:anchorlock/>
          </v:shape>
          <o:OLEObject DrawAspect="Content" ObjectID="_1468075977" ProgID="Equation.DSMT4" ShapeID="_x0000_i1277" Type="Embed" r:id="rId449"/>
        </w:object>
      </w:r>
      <w:r>
        <w:rPr>
          <w:color w:val="FF0000"/>
        </w:rPr>
        <w:t>，且斜率不可能不存在（否则</w:t>
      </w:r>
      <w:r>
        <w:rPr>
          <w:color w:val="FF0000"/>
        </w:rPr>
        <w:object>
          <v:shape alt="eqIdd6f9f3831c0b92c34360e3a14771cd3c" coordsize="21600,21600" filled="f" id="_x0000_i1278" o:ole="" o:preferrelative="t" stroked="f" style="width:23.75pt;height:13.85pt" type="#_x0000_t75">
            <v:stroke joinstyle="miter"/>
            <v:imagedata o:title="eqIdd6f9f3831c0b92c34360e3a14771cd3c" r:id="rId450"/>
            <o:lock aspectratio="t" v:ext="edit"/>
            <w10:anchorlock/>
          </v:shape>
          <o:OLEObject DrawAspect="Content" ObjectID="_1468075978" ProgID="Equation.DSMT4" ShapeID="_x0000_i1278" Type="Embed" r:id="rId451"/>
        </w:object>
      </w:r>
      <w:r>
        <w:rPr>
          <w:color w:val="FF0000"/>
        </w:rPr>
        <w:t>重合），所以设直线</w:t>
      </w:r>
      <w:r>
        <w:rPr>
          <w:color w:val="FF0000"/>
        </w:rPr>
        <w:object>
          <v:shape alt="eqId0f85fca60a11e1af2bf50138d0e3fe62" coordsize="21600,21600" filled="f" id="_x0000_i1279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5979" ProgID="Equation.DSMT4" ShapeID="_x0000_i1279" Type="Embed" r:id="rId452"/>
        </w:object>
      </w:r>
      <w:r>
        <w:rPr>
          <w:color w:val="FF0000"/>
        </w:rPr>
        <w:t>的方程为：</w:t>
      </w:r>
      <w:r>
        <w:rPr>
          <w:color w:val="FF0000"/>
        </w:rPr>
        <w:object>
          <v:shape alt="eqId303094682b317daea83be885d1c7ff4b" coordsize="21600,21600" filled="f" id="_x0000_i1280" o:ole="" o:preferrelative="t" stroked="f" style="width:44.85pt;height:14.5pt" type="#_x0000_t75">
            <v:stroke joinstyle="miter"/>
            <v:imagedata o:title="eqId303094682b317daea83be885d1c7ff4b" r:id="rId453"/>
            <o:lock aspectratio="t" v:ext="edit"/>
            <w10:anchorlock/>
          </v:shape>
          <o:OLEObject DrawAspect="Content" ObjectID="_1468075980" ProgID="Equation.DSMT4" ShapeID="_x0000_i1280" Type="Embed" r:id="rId454"/>
        </w:object>
      </w:r>
      <w:r>
        <w:rPr>
          <w:color w:val="FF0000"/>
        </w:rPr>
        <w:t>，</w:t>
      </w:r>
    </w:p>
    <w:p w14:paraId="619BCCC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与椭圆的方程联立，得</w:t>
      </w:r>
      <w:r>
        <w:rPr>
          <w:color w:val="FF0000"/>
        </w:rPr>
        <w:object>
          <v:shape alt="eqId6604d232913d7f886343cff4d868f2ac" coordsize="21600,21600" filled="f" id="_x0000_i1281" o:ole="" o:preferrelative="t" stroked="f" style="width:56.3pt;height:45.7pt" type="#_x0000_t75">
            <v:stroke joinstyle="miter"/>
            <v:imagedata o:title="eqId6604d232913d7f886343cff4d868f2ac" r:id="rId455"/>
            <o:lock aspectratio="t" v:ext="edit"/>
            <w10:anchorlock/>
          </v:shape>
          <o:OLEObject DrawAspect="Content" ObjectID="_1468075981" ProgID="Equation.DSMT4" ShapeID="_x0000_i1281" Type="Embed" r:id="rId456"/>
        </w:object>
      </w:r>
      <w:r>
        <w:rPr>
          <w:color w:val="FF0000"/>
        </w:rPr>
        <w:t>，</w:t>
      </w:r>
    </w:p>
    <w:p w14:paraId="58EE9A9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消去</w:t>
      </w:r>
      <w:r>
        <w:rPr>
          <w:color w:val="FF0000"/>
        </w:rPr>
        <w:object>
          <v:shape alt="eqId81dea63b8ce3e51adf66cf7b9982a248" coordsize="21600,21600" filled="f" id="_x0000_i1282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82" ProgID="Equation.DSMT4" ShapeID="_x0000_i1282" Type="Embed" r:id="rId457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c8a1ce2cce579790ad854156eacb8e74" coordsize="21600,21600" filled="f" id="_x0000_i1283" o:ole="" o:preferrelative="t" stroked="f" style="width:112.6pt;height:19.1pt" type="#_x0000_t75">
            <v:stroke joinstyle="miter"/>
            <v:imagedata o:title="eqIdc8a1ce2cce579790ad854156eacb8e74" r:id="rId458"/>
            <o:lock aspectratio="t" v:ext="edit"/>
            <w10:anchorlock/>
          </v:shape>
          <o:OLEObject DrawAspect="Content" ObjectID="_1468075983" ProgID="Equation.DSMT4" ShapeID="_x0000_i1283" Type="Embed" r:id="rId459"/>
        </w:object>
      </w:r>
      <w:r>
        <w:rPr>
          <w:color w:val="FF0000"/>
        </w:rPr>
        <w:t>，</w:t>
      </w:r>
    </w:p>
    <w:p w14:paraId="2D671C8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5f437ee1f796327e59f8d1962e8c3b84" coordsize="21600,21600" filled="f" id="_x0000_i1284" o:ole="" o:preferrelative="t" stroked="f" style="width:119.65pt;height:19.15pt" type="#_x0000_t75">
            <v:stroke joinstyle="miter"/>
            <v:imagedata o:title="eqId5f437ee1f796327e59f8d1962e8c3b84" r:id="rId460"/>
            <o:lock aspectratio="t" v:ext="edit"/>
            <w10:anchorlock/>
          </v:shape>
          <o:OLEObject DrawAspect="Content" ObjectID="_1468075984" ProgID="Equation.DSMT4" ShapeID="_x0000_i1284" Type="Embed" r:id="rId461"/>
        </w:object>
      </w:r>
      <w:r>
        <w:rPr>
          <w:color w:val="FF0000"/>
        </w:rPr>
        <w:t>，</w:t>
      </w:r>
    </w:p>
    <w:p w14:paraId="59606B3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68148b05d9d9708cfcf4e9731789cf4e" coordsize="21600,21600" filled="f" id="_x0000_i1285" o:ole="" o:preferrelative="t" stroked="f" style="width:41.3pt;height:17.7pt" type="#_x0000_t75">
            <v:stroke joinstyle="miter"/>
            <v:imagedata o:title="eqId68148b05d9d9708cfcf4e9731789cf4e" r:id="rId462"/>
            <o:lock aspectratio="t" v:ext="edit"/>
            <w10:anchorlock/>
          </v:shape>
          <o:OLEObject DrawAspect="Content" ObjectID="_1468075985" ProgID="Equation.DSMT4" ShapeID="_x0000_i1285" Type="Embed" r:id="rId46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c8a0d57b17ddff13ca6f17f3969a32b2" coordsize="21600,21600" filled="f" id="_x0000_i1286" o:ole="" o:preferrelative="t" stroked="f" style="width:43.1pt;height:17.9pt" type="#_x0000_t75">
            <v:stroke joinstyle="miter"/>
            <v:imagedata o:title="eqIdc8a0d57b17ddff13ca6f17f3969a32b2" r:id="rId464"/>
            <o:lock aspectratio="t" v:ext="edit"/>
            <w10:anchorlock/>
          </v:shape>
          <o:OLEObject DrawAspect="Content" ObjectID="_1468075986" ProgID="Equation.DSMT4" ShapeID="_x0000_i1286" Type="Embed" r:id="rId465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ddb1cb8b74722bf97f9ce3e8da9aec6e" coordsize="21600,21600" filled="f" id="_x0000_i1287" o:ole="" o:preferrelative="t" stroked="f" style="width:49.25pt;height:17.7pt" type="#_x0000_t75">
            <v:stroke joinstyle="miter"/>
            <v:imagedata o:title="eqIdddb1cb8b74722bf97f9ce3e8da9aec6e" r:id="rId466"/>
            <o:lock aspectratio="t" v:ext="edit"/>
            <w10:anchorlock/>
          </v:shape>
          <o:OLEObject DrawAspect="Content" ObjectID="_1468075987" ProgID="Equation.DSMT4" ShapeID="_x0000_i1287" Type="Embed" r:id="rId467"/>
        </w:object>
      </w:r>
      <w:r>
        <w:rPr>
          <w:color w:val="FF0000"/>
        </w:rPr>
        <w:t>，</w:t>
      </w:r>
    </w:p>
    <w:p w14:paraId="29D9531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根与系数的关系，得</w:t>
      </w:r>
      <w:r>
        <w:rPr>
          <w:color w:val="FF0000"/>
        </w:rPr>
        <w:object>
          <v:shape alt="eqId64d22f166d68eb0e71df37db95df121a" coordsize="21600,21600" filled="f" id="_x0000_i1288" o:ole="" o:preferrelative="t" stroked="f" style="width:75.65pt;height:27.3pt" type="#_x0000_t75">
            <v:stroke joinstyle="miter"/>
            <v:imagedata o:title="eqId64d22f166d68eb0e71df37db95df121a" r:id="rId468"/>
            <o:lock aspectratio="t" v:ext="edit"/>
            <w10:anchorlock/>
          </v:shape>
          <o:OLEObject DrawAspect="Content" ObjectID="_1468075988" ProgID="Equation.DSMT4" ShapeID="_x0000_i1288" Type="Embed" r:id="rId469"/>
        </w:object>
      </w:r>
      <w:r>
        <w:rPr>
          <w:color w:val="FF0000"/>
        </w:rPr>
        <w:t xml:space="preserve">    ，</w:t>
      </w:r>
      <w:r>
        <w:rPr>
          <w:color w:val="FF0000"/>
        </w:rPr>
        <w:object>
          <v:shape alt="eqIda1fe81a6aa7b98527d5ed15064b4faaa" coordsize="21600,21600" filled="f" id="_x0000_i1289" o:ole="" o:preferrelative="t" stroked="f" style="width:71.25pt;height:27.7pt" type="#_x0000_t75">
            <v:stroke joinstyle="miter"/>
            <v:imagedata o:title="eqIda1fe81a6aa7b98527d5ed15064b4faaa" r:id="rId470"/>
            <o:lock aspectratio="t" v:ext="edit"/>
            <w10:anchorlock/>
          </v:shape>
          <o:OLEObject DrawAspect="Content" ObjectID="_1468075989" ProgID="Equation.DSMT4" ShapeID="_x0000_i1289" Type="Embed" r:id="rId471"/>
        </w:object>
      </w:r>
    </w:p>
    <w:p w14:paraId="0B6003F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直线</w:t>
      </w:r>
      <w:r>
        <w:rPr>
          <w:color w:val="FF0000"/>
        </w:rPr>
        <w:object>
          <v:shape alt="eqId47cb69e3aecf36784837704df2c1c6f9" coordsize="21600,21600" filled="f" id="_x0000_i1290" o:ole="" o:preferrelative="t" stroked="f" style="width:21.1pt;height:15.15pt" type="#_x0000_t75">
            <v:stroke joinstyle="miter"/>
            <v:imagedata o:title="eqId47cb69e3aecf36784837704df2c1c6f9" r:id="rId472"/>
            <o:lock aspectratio="t" v:ext="edit"/>
            <w10:anchorlock/>
          </v:shape>
          <o:OLEObject DrawAspect="Content" ObjectID="_1468075990" ProgID="Equation.DSMT4" ShapeID="_x0000_i1290" Type="Embed" r:id="rId473"/>
        </w:object>
      </w:r>
      <w:r>
        <w:rPr>
          <w:color w:val="FF0000"/>
        </w:rPr>
        <w:t>的斜率为：</w:t>
      </w:r>
      <w:r>
        <w:rPr>
          <w:color w:val="FF0000"/>
        </w:rPr>
        <w:object>
          <v:shape alt="eqId8a6fab119a114993a20dd25c62450596" coordsize="21600,21600" filled="f" id="_x0000_i1291" o:ole="" o:preferrelative="t" stroked="f" style="width:103.8pt;height:31.75pt" type="#_x0000_t75">
            <v:stroke joinstyle="miter"/>
            <v:imagedata o:title="eqId8a6fab119a114993a20dd25c62450596" r:id="rId474"/>
            <o:lock aspectratio="t" v:ext="edit"/>
            <w10:anchorlock/>
          </v:shape>
          <o:OLEObject DrawAspect="Content" ObjectID="_1468075991" ProgID="Equation.DSMT4" ShapeID="_x0000_i1291" Type="Embed" r:id="rId475"/>
        </w:object>
      </w:r>
      <w:r>
        <w:rPr>
          <w:color w:val="FF0000"/>
        </w:rPr>
        <w:t>，</w:t>
      </w:r>
    </w:p>
    <w:p w14:paraId="0437A0A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alt="eqId47cb69e3aecf36784837704df2c1c6f9" coordsize="21600,21600" filled="f" id="_x0000_i1292" o:ole="" o:preferrelative="t" stroked="f" style="width:21.1pt;height:15.15pt" type="#_x0000_t75">
            <v:stroke joinstyle="miter"/>
            <v:imagedata o:title="eqId47cb69e3aecf36784837704df2c1c6f9" r:id="rId472"/>
            <o:lock aspectratio="t" v:ext="edit"/>
            <w10:anchorlock/>
          </v:shape>
          <o:OLEObject DrawAspect="Content" ObjectID="_1468075992" ProgID="Equation.DSMT4" ShapeID="_x0000_i1292" Type="Embed" r:id="rId476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ca76a5f312941537b6ed46cd9df2aeff" coordsize="21600,21600" filled="f" id="_x0000_i1293" o:ole="" o:preferrelative="t" stroked="f" style="width:100.3pt;height:29.7pt" type="#_x0000_t75">
            <v:stroke joinstyle="miter"/>
            <v:imagedata o:title="eqIdca76a5f312941537b6ed46cd9df2aeff" r:id="rId477"/>
            <o:lock aspectratio="t" v:ext="edit"/>
            <w10:anchorlock/>
          </v:shape>
          <o:OLEObject DrawAspect="Content" ObjectID="_1468075993" ProgID="Equation.DSMT4" ShapeID="_x0000_i1293" Type="Embed" r:id="rId478"/>
        </w:object>
      </w:r>
      <w:r>
        <w:rPr>
          <w:color w:val="FF0000"/>
        </w:rPr>
        <w:t>，</w:t>
      </w:r>
    </w:p>
    <w:p w14:paraId="05FA9AE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alt="eqIde2a7df955fc17e92fd86302f8c34664a" coordsize="21600,21600" filled="f" id="_x0000_i1294" o:ole="" o:preferrelative="t" stroked="f" style="width:22.85pt;height:13.25pt" type="#_x0000_t75">
            <v:stroke joinstyle="miter"/>
            <v:imagedata o:title="eqIde2a7df955fc17e92fd86302f8c34664a" r:id="rId479"/>
            <o:lock aspectratio="t" v:ext="edit"/>
            <w10:anchorlock/>
          </v:shape>
          <o:OLEObject DrawAspect="Content" ObjectID="_1468075994" ProgID="Equation.DSMT4" ShapeID="_x0000_i1294" Type="Embed" r:id="rId480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4a1cb4e679fe2f9664ced314a0e7b0a6" coordsize="21600,21600" filled="f" id="_x0000_i1295" o:ole="" o:preferrelative="t" stroked="f" style="width:270.15pt;height:31.7pt" type="#_x0000_t75">
            <v:stroke joinstyle="miter"/>
            <v:imagedata o:title="eqId4a1cb4e679fe2f9664ced314a0e7b0a6" r:id="rId481"/>
            <o:lock aspectratio="t" v:ext="edit"/>
            <w10:anchorlock/>
          </v:shape>
          <o:OLEObject DrawAspect="Content" ObjectID="_1468075995" ProgID="Equation.DSMT4" ShapeID="_x0000_i1295" Type="Embed" r:id="rId482"/>
        </w:object>
      </w:r>
      <w:r>
        <w:rPr>
          <w:color w:val="FF0000"/>
        </w:rPr>
        <w:object>
          <v:shape alt="eqIdb61e488d520615c6db246ff843b0a628" coordsize="21600,21600" filled="f" id="_x0000_i1296" o:ole="" o:preferrelative="t" stroked="f" style="width:130.2pt;height:55.5pt" type="#_x0000_t75">
            <v:stroke joinstyle="miter"/>
            <v:imagedata o:title="eqIdb61e488d520615c6db246ff843b0a628" r:id="rId483"/>
            <o:lock aspectratio="t" v:ext="edit"/>
            <w10:anchorlock/>
          </v:shape>
          <o:OLEObject DrawAspect="Content" ObjectID="_1468075996" ProgID="Equation.DSMT4" ShapeID="_x0000_i1296" Type="Embed" r:id="rId484"/>
        </w:object>
      </w:r>
      <w:r>
        <w:rPr>
          <w:color w:val="FF0000"/>
        </w:rPr>
        <w:t>，</w:t>
      </w:r>
    </w:p>
    <w:p w14:paraId="1667683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直线</w:t>
      </w:r>
      <w:r>
        <w:rPr>
          <w:color w:val="FF0000"/>
        </w:rPr>
        <w:object>
          <v:shape alt="eqId47cb69e3aecf36784837704df2c1c6f9" coordsize="21600,21600" filled="f" id="_x0000_i1297" o:ole="" o:preferrelative="t" stroked="f" style="width:21.1pt;height:15.15pt" type="#_x0000_t75">
            <v:stroke joinstyle="miter"/>
            <v:imagedata o:title="eqId47cb69e3aecf36784837704df2c1c6f9" r:id="rId472"/>
            <o:lock aspectratio="t" v:ext="edit"/>
            <w10:anchorlock/>
          </v:shape>
          <o:OLEObject DrawAspect="Content" ObjectID="_1468075997" ProgID="Equation.DSMT4" ShapeID="_x0000_i1297" Type="Embed" r:id="rId485"/>
        </w:object>
      </w:r>
      <w:r>
        <w:rPr>
          <w:color w:val="FF0000"/>
        </w:rPr>
        <w:t>与</w:t>
      </w:r>
      <w:r>
        <w:rPr>
          <w:color w:val="FF0000"/>
        </w:rPr>
        <w:object>
          <v:shape alt="eqId81dea63b8ce3e51adf66cf7b9982a248" coordsize="21600,21600" filled="f" id="_x0000_i1298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98" ProgID="Equation.DSMT4" ShapeID="_x0000_i1298" Type="Embed" r:id="rId486"/>
        </w:object>
      </w:r>
      <w:r>
        <w:rPr>
          <w:color w:val="FF0000"/>
        </w:rPr>
        <w:t>轴交于一个定点，记为</w:t>
      </w:r>
      <w:r>
        <w:rPr>
          <w:color w:val="FF0000"/>
        </w:rPr>
        <w:object>
          <v:shape alt="eqId2348e3eb68118c6f7c6132c546525ba0" coordsize="21600,21600" filled="f" id="_x0000_i1299" o:ole="" o:preferrelative="t" stroked="f" style="width:37.8pt;height:17.9pt" type="#_x0000_t75">
            <v:stroke joinstyle="miter"/>
            <v:imagedata o:title="eqId2348e3eb68118c6f7c6132c546525ba0" r:id="rId487"/>
            <o:lock aspectratio="t" v:ext="edit"/>
            <w10:anchorlock/>
          </v:shape>
          <o:OLEObject DrawAspect="Content" ObjectID="_1468075999" ProgID="Equation.DSMT4" ShapeID="_x0000_i1299" Type="Embed" r:id="rId488"/>
        </w:object>
      </w:r>
      <w:r>
        <w:rPr>
          <w:color w:val="FF0000"/>
        </w:rPr>
        <w:t>，</w:t>
      </w:r>
    </w:p>
    <w:p w14:paraId="74B0F47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19b983f5c8f6f264d77b3b8ad8aa1de1" coordsize="21600,21600" filled="f" id="_x0000_i1300" o:ole="" o:preferrelative="t" stroked="f" style="width:268.4pt;height:46.8pt" type="#_x0000_t75">
            <v:stroke joinstyle="miter"/>
            <v:imagedata o:title="eqId19b983f5c8f6f264d77b3b8ad8aa1de1" r:id="rId489"/>
            <o:lock aspectratio="t" v:ext="edit"/>
            <w10:anchorlock/>
          </v:shape>
          <o:OLEObject DrawAspect="Content" ObjectID="_1468076000" ProgID="Equation.DSMT4" ShapeID="_x0000_i1300" Type="Embed" r:id="rId490"/>
        </w:object>
      </w:r>
      <w:r>
        <w:rPr>
          <w:color w:val="FF0000"/>
        </w:rPr>
        <w:t>，等号成立当且仅当</w:t>
      </w:r>
      <w:r>
        <w:rPr>
          <w:color w:val="FF0000"/>
        </w:rPr>
        <w:object>
          <v:shape alt="eqIdf213267b1448b31e7501036c7bb4d2d0" coordsize="21600,21600" filled="f" id="_x0000_i1301" o:ole="" o:preferrelative="t" stroked="f" style="width:48.4pt;height:29.8pt" type="#_x0000_t75">
            <v:stroke joinstyle="miter"/>
            <v:imagedata o:title="eqIdf213267b1448b31e7501036c7bb4d2d0" r:id="rId491"/>
            <o:lock aspectratio="t" v:ext="edit"/>
            <w10:anchorlock/>
          </v:shape>
          <o:OLEObject DrawAspect="Content" ObjectID="_1468076001" ProgID="Equation.DSMT4" ShapeID="_x0000_i1301" Type="Embed" r:id="rId492"/>
        </w:object>
      </w:r>
      <w:r>
        <w:rPr>
          <w:color w:val="FF0000"/>
        </w:rPr>
        <w:t>.</w:t>
      </w:r>
    </w:p>
    <w:p w14:paraId="51149003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性质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5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4FE796F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2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23-24高二上·青海西宁·期中）</w:t>
      </w:r>
      <w:r>
        <w:rPr>
          <w:rFonts w:hint="eastAsia"/>
          <w:lang w:eastAsia="zh-CN"/>
        </w:rPr>
        <w:t>（多选）</w:t>
      </w:r>
      <w:r>
        <w:t>已知焦点在</w:t>
      </w:r>
      <w:r>
        <w:object>
          <v:shape alt="eqId81dea63b8ce3e51adf66cf7b9982a248" coordsize="21600,21600" filled="f" id="_x0000_i1302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002" ProgID="Equation.DSMT4" ShapeID="_x0000_i1302" Type="Embed" r:id="rId493"/>
        </w:object>
      </w:r>
      <w:r>
        <w:t>轴上的椭圆</w:t>
      </w:r>
      <w:r>
        <w:object>
          <v:shape alt="eqIdb846664dd06085cd0f23cabb91ef9d62" coordsize="21600,21600" filled="f" id="_x0000_i1303" o:ole="" o:preferrelative="t" stroked="f" style="width:83.6pt;height:28.95pt" type="#_x0000_t75">
            <v:stroke joinstyle="miter"/>
            <v:imagedata o:title="eqIdb846664dd06085cd0f23cabb91ef9d62" r:id="rId494"/>
            <o:lock aspectratio="t" v:ext="edit"/>
            <w10:anchorlock/>
          </v:shape>
          <o:OLEObject DrawAspect="Content" ObjectID="_1468076003" ProgID="Equation.DSMT4" ShapeID="_x0000_i1303" Type="Embed" r:id="rId495"/>
        </w:object>
      </w:r>
      <w:r>
        <w:t>的焦距大于6，则</w:t>
      </w:r>
      <w:r>
        <w:object>
          <v:shape alt="eqId294f5ba74cdf695fc9a8a8e52f421328" coordsize="21600,21600" filled="f" id="_x0000_i1304" o:ole="" o:preferrelative="t" stroked="f" style="width:11.4pt;height:9.65pt" type="#_x0000_t75">
            <v:stroke joinstyle="miter"/>
            <v:imagedata o:title="eqId294f5ba74cdf695fc9a8a8e52f421328" r:id="rId496"/>
            <o:lock aspectratio="t" v:ext="edit"/>
            <w10:anchorlock/>
          </v:shape>
          <o:OLEObject DrawAspect="Content" ObjectID="_1468076004" ProgID="Equation.DSMT4" ShapeID="_x0000_i1304" Type="Embed" r:id="rId497"/>
        </w:object>
      </w:r>
      <w:r>
        <w:t>的值可以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36B7706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</w:t>
      </w:r>
      <w:r>
        <w:object>
          <v:shape alt="eqId619096595112f0340a43b756e114dd3d" coordsize="21600,21600" filled="f" id="_x0000_i1305" o:ole="" o:preferrelative="t" stroked="f" style="width:16.7pt;height:15.8pt" type="#_x0000_t75">
            <v:stroke joinstyle="miter"/>
            <v:imagedata o:title="eqId619096595112f0340a43b756e114dd3d" r:id="rId498"/>
            <o:lock aspectratio="t" v:ext="edit"/>
            <w10:anchorlock/>
          </v:shape>
          <o:OLEObject DrawAspect="Content" ObjectID="_1468076005" ProgID="Equation.DSMT4" ShapeID="_x0000_i1305" Type="Embed" r:id="rId499"/>
        </w:object>
      </w:r>
      <w:r>
        <w:tab/>
      </w:r>
      <w:r>
        <w:t>D．9</w:t>
      </w:r>
    </w:p>
    <w:p w14:paraId="5E3048A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C</w:t>
      </w:r>
    </w:p>
    <w:p w14:paraId="4CFF497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椭圆焦点在</w:t>
      </w:r>
      <w:r>
        <w:rPr>
          <w:color w:val="FF0000"/>
        </w:rPr>
        <w:object>
          <v:shape alt="eqId81dea63b8ce3e51adf66cf7b9982a248" coordsize="21600,21600" filled="f" id="_x0000_i1306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006" ProgID="Equation.DSMT4" ShapeID="_x0000_i1306" Type="Embed" r:id="rId500"/>
        </w:object>
      </w:r>
      <w:r>
        <w:rPr>
          <w:color w:val="FF0000"/>
        </w:rPr>
        <w:t>轴上，所以焦距为</w:t>
      </w:r>
      <w:r>
        <w:rPr>
          <w:color w:val="FF0000"/>
        </w:rPr>
        <w:object>
          <v:shape alt="eqId321b636f5d746da1dbabab78e48ae83a" coordsize="21600,21600" filled="f" id="_x0000_i1307" o:ole="" o:preferrelative="t" stroked="f" style="width:43.1pt;height:15.9pt" type="#_x0000_t75">
            <v:stroke joinstyle="miter"/>
            <v:imagedata o:title="eqId321b636f5d746da1dbabab78e48ae83a" r:id="rId501"/>
            <o:lock aspectratio="t" v:ext="edit"/>
            <w10:anchorlock/>
          </v:shape>
          <o:OLEObject DrawAspect="Content" ObjectID="_1468076007" ProgID="Equation.DSMT4" ShapeID="_x0000_i1307" Type="Embed" r:id="rId50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a5a5d144ad6141178527ef5f84f7e3e1" coordsize="21600,21600" filled="f" id="_x0000_i1308" o:ole="" o:preferrelative="t" stroked="f" style="width:58.95pt;height:15.75pt" type="#_x0000_t75">
            <v:stroke joinstyle="miter"/>
            <v:imagedata o:title="eqIda5a5d144ad6141178527ef5f84f7e3e1" r:id="rId503"/>
            <o:lock aspectratio="t" v:ext="edit"/>
            <w10:anchorlock/>
          </v:shape>
          <o:OLEObject DrawAspect="Content" ObjectID="_1468076008" ProgID="Equation.DSMT4" ShapeID="_x0000_i1308" Type="Embed" r:id="rId50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b95b9b308f1cfaae067f8c3ccd8806d6" coordsize="21600,21600" filled="f" id="_x0000_i1309" o:ole="" o:preferrelative="t" stroked="f" style="width:42.2pt;height:12.5pt" type="#_x0000_t75">
            <v:stroke joinstyle="miter"/>
            <v:imagedata o:title="eqIdb95b9b308f1cfaae067f8c3ccd8806d6" r:id="rId505"/>
            <o:lock aspectratio="t" v:ext="edit"/>
            <w10:anchorlock/>
          </v:shape>
          <o:OLEObject DrawAspect="Content" ObjectID="_1468076009" ProgID="Equation.DSMT4" ShapeID="_x0000_i1309" Type="Embed" r:id="rId506"/>
        </w:object>
      </w:r>
      <w:r>
        <w:rPr>
          <w:color w:val="FF0000"/>
        </w:rPr>
        <w:t>.</w:t>
      </w:r>
    </w:p>
    <w:p w14:paraId="67BA89B2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AC.</w:t>
      </w:r>
    </w:p>
    <w:p w14:paraId="32C6AD8D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3</w:t>
      </w:r>
      <w:r>
        <w:rPr>
          <w:lang w:bidi="ar-SA" w:val="en-US"/>
        </w:rPr>
        <w:t>.</w:t>
      </w:r>
      <w:r>
        <w:t>（23-24高二下·上海浦东新·期中）已知椭圆</w:t>
      </w:r>
      <w:r>
        <w:object>
          <v:shape alt="eqId6cae00bdc6f8b564b6b15b32572c848b" coordsize="21600,21600" filled="f" id="_x0000_i1310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010" ProgID="Equation.DSMT4" ShapeID="_x0000_i1310" Type="Embed" r:id="rId507"/>
        </w:object>
      </w:r>
      <w:r>
        <w:t>长轴的一个顶点为</w:t>
      </w:r>
      <w:r>
        <w:object>
          <v:shape alt="eqId5963abe8f421bd99a2aaa94831a951e9" coordsize="21600,21600" filled="f" id="_x0000_i1311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011" ProgID="Equation.DSMT4" ShapeID="_x0000_i1311" Type="Embed" r:id="rId508"/>
        </w:object>
      </w:r>
      <w:r>
        <w:t>，短轴的一个顶点为</w:t>
      </w:r>
      <w:r>
        <w:object>
          <v:shape alt="eqId7f9e8449aad35c5d840a3395ea86df6d" coordsize="21600,21600" filled="f" id="_x0000_i1312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012" ProgID="Equation.DSMT4" ShapeID="_x0000_i1312" Type="Embed" r:id="rId509"/>
        </w:object>
      </w:r>
      <w:r>
        <w:t>，则</w:t>
      </w:r>
      <w:r>
        <w:object>
          <v:shape alt="eqId88bee8e70f1fab639be1636c7bce0477" coordsize="21600,21600" filled="f" id="_x0000_i1313" o:ole="" o:preferrelative="t" stroked="f" style="width:29pt;height:17.8pt" type="#_x0000_t75">
            <v:stroke joinstyle="miter"/>
            <v:imagedata o:title="eqId88bee8e70f1fab639be1636c7bce0477" r:id="rId510"/>
            <o:lock aspectratio="t" v:ext="edit"/>
            <w10:anchorlock/>
          </v:shape>
          <o:OLEObject DrawAspect="Content" ObjectID="_1468076013" ProgID="Equation.DSMT4" ShapeID="_x0000_i1313" Type="Embed" r:id="rId511"/>
        </w:object>
      </w:r>
      <w: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36C72AE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619096595112f0340a43b756e114dd3d" coordsize="21600,21600" filled="f" id="_x0000_i1314" o:ole="" o:preferrelative="t" stroked="f" style="width:16.7pt;height:15.8pt" type="#_x0000_t75">
            <v:stroke joinstyle="miter"/>
            <v:imagedata o:title="eqId619096595112f0340a43b756e114dd3d" r:id="rId498"/>
            <o:lock aspectratio="t" v:ext="edit"/>
            <w10:anchorlock/>
          </v:shape>
          <o:OLEObject DrawAspect="Content" ObjectID="_1468076014" ProgID="Equation.DSMT4" ShapeID="_x0000_i1314" Type="Embed" r:id="rId512"/>
        </w:object>
      </w:r>
    </w:p>
    <w:p w14:paraId="0014D5E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已知椭圆</w:t>
      </w:r>
      <w:r>
        <w:rPr>
          <w:color w:val="FF0000"/>
        </w:rPr>
        <w:object>
          <v:shape alt="eqId6cae00bdc6f8b564b6b15b32572c848b" coordsize="21600,21600" filled="f" id="_x0000_i1315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015" ProgID="Equation.DSMT4" ShapeID="_x0000_i1315" Type="Embed" r:id="rId513"/>
        </w:object>
      </w:r>
      <w:r>
        <w:rPr>
          <w:color w:val="FF0000"/>
        </w:rPr>
        <w:t>长轴的一个顶点为</w:t>
      </w:r>
      <w:r>
        <w:rPr>
          <w:color w:val="FF0000"/>
        </w:rPr>
        <w:object>
          <v:shape alt="eqId5963abe8f421bd99a2aaa94831a951e9" coordsize="21600,21600" filled="f" id="_x0000_i1316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016" ProgID="Equation.DSMT4" ShapeID="_x0000_i1316" Type="Embed" r:id="rId514"/>
        </w:object>
      </w:r>
      <w:r>
        <w:rPr>
          <w:color w:val="FF0000"/>
        </w:rPr>
        <w:t>，短轴的一个顶点为</w:t>
      </w:r>
      <w:r>
        <w:rPr>
          <w:color w:val="FF0000"/>
        </w:rPr>
        <w:object>
          <v:shape alt="eqId7f9e8449aad35c5d840a3395ea86df6d" coordsize="21600,21600" filled="f" id="_x0000_i1317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017" ProgID="Equation.DSMT4" ShapeID="_x0000_i1317" Type="Embed" r:id="rId515"/>
        </w:object>
      </w:r>
      <w:r>
        <w:rPr>
          <w:color w:val="FF0000"/>
        </w:rPr>
        <w:t>，</w:t>
      </w:r>
    </w:p>
    <w:p w14:paraId="69D4D33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8e258ab9e600435b37465092243d99f6" coordsize="21600,21600" filled="f" id="_x0000_i1318" o:ole="" o:preferrelative="t" stroked="f" style="width:24.6pt;height:12.6pt" type="#_x0000_t75">
            <v:stroke joinstyle="miter"/>
            <v:imagedata o:title="eqId8e258ab9e600435b37465092243d99f6" r:id="rId101"/>
            <o:lock aspectratio="t" v:ext="edit"/>
            <w10:anchorlock/>
          </v:shape>
          <o:OLEObject DrawAspect="Content" ObjectID="_1468076018" ProgID="Equation.DSMT4" ShapeID="_x0000_i1318" Type="Embed" r:id="rId516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5742b2684d00be50a66e01c9acb6b51f" coordsize="21600,21600" filled="f" id="_x0000_i1319" o:ole="" o:preferrelative="t" stroked="f" style="width:31.65pt;height:15.8pt" type="#_x0000_t75">
            <v:stroke joinstyle="miter"/>
            <v:imagedata o:title="eqId5742b2684d00be50a66e01c9acb6b51f" r:id="rId517"/>
            <o:lock aspectratio="t" v:ext="edit"/>
            <w10:anchorlock/>
          </v:shape>
          <o:OLEObject DrawAspect="Content" ObjectID="_1468076019" ProgID="Equation.DSMT4" ShapeID="_x0000_i1319" Type="Embed" r:id="rId518"/>
        </w:object>
      </w:r>
    </w:p>
    <w:p w14:paraId="475AB4B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不妨设</w:t>
      </w:r>
      <w:r>
        <w:rPr>
          <w:color w:val="FF0000"/>
        </w:rPr>
        <w:object>
          <v:shape alt="eqId84114a39cd1c55b43da8366588101842" coordsize="21600,21600" filled="f" id="_x0000_i1320" o:ole="" o:preferrelative="t" stroked="f" style="width:34.25pt;height:17.8pt" type="#_x0000_t75">
            <v:stroke joinstyle="miter"/>
            <v:imagedata o:title="eqId84114a39cd1c55b43da8366588101842" r:id="rId519"/>
            <o:lock aspectratio="t" v:ext="edit"/>
            <w10:anchorlock/>
          </v:shape>
          <o:OLEObject DrawAspect="Content" ObjectID="_1468076020" ProgID="Equation.DSMT4" ShapeID="_x0000_i1320" Type="Embed" r:id="rId52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7608d2de36edff997ecb77054643c633" coordsize="21600,21600" filled="f" id="_x0000_i1321" o:ole="" o:preferrelative="t" stroked="f" style="width:41.3pt;height:21pt" type="#_x0000_t75">
            <v:stroke joinstyle="miter"/>
            <v:imagedata o:title="eqId7608d2de36edff997ecb77054643c633" r:id="rId521"/>
            <o:lock aspectratio="t" v:ext="edit"/>
            <w10:anchorlock/>
          </v:shape>
          <o:OLEObject DrawAspect="Content" ObjectID="_1468076021" ProgID="Equation.DSMT4" ShapeID="_x0000_i1321" Type="Embed" r:id="rId522"/>
        </w:object>
      </w:r>
      <w:r>
        <w:rPr>
          <w:color w:val="FF0000"/>
        </w:rPr>
        <w:t>，</w:t>
      </w:r>
    </w:p>
    <w:p w14:paraId="2EFE88C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3c62f2731785601896a43ed783c1d42e" coordsize="21600,21600" filled="f" id="_x0000_i1322" o:ole="" o:preferrelative="t" stroked="f" style="width:107.3pt;height:26.3pt" type="#_x0000_t75">
            <v:stroke joinstyle="miter"/>
            <v:imagedata o:title="eqId3c62f2731785601896a43ed783c1d42e" r:id="rId523"/>
            <o:lock aspectratio="t" v:ext="edit"/>
            <w10:anchorlock/>
          </v:shape>
          <o:OLEObject DrawAspect="Content" ObjectID="_1468076022" ProgID="Equation.DSMT4" ShapeID="_x0000_i1322" Type="Embed" r:id="rId524"/>
        </w:object>
      </w:r>
      <w:r>
        <w:rPr>
          <w:color w:val="FF0000"/>
        </w:rPr>
        <w:t>.</w:t>
      </w:r>
    </w:p>
    <w:p w14:paraId="04C09EEE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619096595112f0340a43b756e114dd3d" coordsize="21600,21600" filled="f" id="_x0000_i1323" o:ole="" o:preferrelative="t" stroked="f" style="width:16.7pt;height:15.8pt" type="#_x0000_t75">
            <v:stroke joinstyle="miter"/>
            <v:imagedata o:title="eqId619096595112f0340a43b756e114dd3d" r:id="rId498"/>
            <o:lock aspectratio="t" v:ext="edit"/>
            <w10:anchorlock/>
          </v:shape>
          <o:OLEObject DrawAspect="Content" ObjectID="_1468076023" ProgID="Equation.DSMT4" ShapeID="_x0000_i1323" Type="Embed" r:id="rId525"/>
        </w:object>
      </w:r>
      <w:r>
        <w:rPr>
          <w:color w:val="FF0000"/>
        </w:rPr>
        <w:t>．</w:t>
      </w:r>
    </w:p>
    <w:p w14:paraId="64976D1D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4</w:t>
      </w:r>
      <w:r>
        <w:rPr>
          <w:lang w:bidi="ar-SA" w:val="en-US"/>
        </w:rPr>
        <w:t>.</w:t>
      </w:r>
      <w:r>
        <w:t>（23-24高二上·江西赣州·期中）椭圆的标准方程为</w:t>
      </w:r>
      <w:r>
        <w:object>
          <v:shape alt="eqId0aec0a35db576ff468c5e13dc775f660" coordsize="21600,21600" filled="f" id="_x0000_i1324" o:ole="" o:preferrelative="t" stroked="f" style="width:50.1pt;height:29pt" type="#_x0000_t75">
            <v:stroke joinstyle="miter"/>
            <v:imagedata o:title="eqId0aec0a35db576ff468c5e13dc775f660" r:id="rId526"/>
            <o:lock aspectratio="t" v:ext="edit"/>
            <w10:anchorlock/>
          </v:shape>
          <o:OLEObject DrawAspect="Content" ObjectID="_1468076024" ProgID="Equation.DSMT4" ShapeID="_x0000_i1324" Type="Embed" r:id="rId527"/>
        </w:object>
      </w:r>
      <w:r>
        <w:t>，焦点在</w:t>
      </w:r>
      <w:r>
        <w:object>
          <v:shape alt="eqId81dea63b8ce3e51adf66cf7b9982a248" coordsize="21600,21600" filled="f" id="_x0000_i1325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025" ProgID="Equation.DSMT4" ShapeID="_x0000_i1325" Type="Embed" r:id="rId528"/>
        </w:object>
      </w:r>
      <w:r>
        <w:t>轴上，焦距为</w:t>
      </w:r>
      <w:r>
        <w:object>
          <v:shape alt="eqId60cbb271baca5cd015f30e07d9eebfd8" coordsize="21600,21600" filled="f" id="_x0000_i1326" o:ole="" o:preferrelative="t" stroked="f" style="width:26.4pt;height:15.8pt" type="#_x0000_t75">
            <v:stroke joinstyle="miter"/>
            <v:imagedata o:title="eqId60cbb271baca5cd015f30e07d9eebfd8" r:id="rId529"/>
            <o:lock aspectratio="t" v:ext="edit"/>
            <w10:anchorlock/>
          </v:shape>
          <o:OLEObject DrawAspect="Content" ObjectID="_1468076026" ProgID="Equation.DSMT4" ShapeID="_x0000_i1326" Type="Embed" r:id="rId530"/>
        </w:object>
      </w:r>
      <w:r>
        <w:t>，则</w:t>
      </w:r>
      <w:r>
        <w:object>
          <v:shape alt="eqId0f3cb8d72bb2e281b943b3b430138ef7" coordsize="21600,21600" filled="f" id="_x0000_i1327" o:ole="" o:preferrelative="t" stroked="f" style="width:16.7pt;height:9pt" type="#_x0000_t75">
            <v:stroke joinstyle="miter"/>
            <v:imagedata o:title="eqId0f3cb8d72bb2e281b943b3b430138ef7" r:id="rId531"/>
            <o:lock aspectratio="t" v:ext="edit"/>
            <w10:anchorlock/>
          </v:shape>
          <o:OLEObject DrawAspect="Content" ObjectID="_1468076027" ProgID="Equation.DSMT4" ShapeID="_x0000_i1327" Type="Embed" r:id="rId53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．</w:t>
      </w:r>
    </w:p>
    <w:p w14:paraId="6BF2AFA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16</w:t>
      </w:r>
    </w:p>
    <w:p w14:paraId="29D5D15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alt="eqId16f3d198e76391779fa3badc848c8ac8" coordsize="21600,21600" filled="f" id="_x0000_i1328" o:ole="" o:preferrelative="t" stroked="f" style="width:9.65pt;height:8.75pt" type="#_x0000_t75">
            <v:stroke joinstyle="miter"/>
            <v:imagedata o:title="eqId16f3d198e76391779fa3badc848c8ac8" r:id="rId533"/>
            <o:lock aspectratio="t" v:ext="edit"/>
            <w10:anchorlock/>
          </v:shape>
          <o:OLEObject DrawAspect="Content" ObjectID="_1468076028" ProgID="Equation.DSMT4" ShapeID="_x0000_i1328" Type="Embed" r:id="rId534"/>
        </w:object>
      </w:r>
      <w:r>
        <w:rPr>
          <w:color w:val="FF0000"/>
        </w:rPr>
        <w:t>椭圆的标准方程为</w:t>
      </w:r>
      <w:r>
        <w:rPr>
          <w:color w:val="FF0000"/>
        </w:rPr>
        <w:object>
          <v:shape alt="eqId0aec0a35db576ff468c5e13dc775f660" coordsize="21600,21600" filled="f" id="_x0000_i1329" o:ole="" o:preferrelative="t" stroked="f" style="width:50.1pt;height:29pt" type="#_x0000_t75">
            <v:stroke joinstyle="miter"/>
            <v:imagedata o:title="eqId0aec0a35db576ff468c5e13dc775f660" r:id="rId526"/>
            <o:lock aspectratio="t" v:ext="edit"/>
            <w10:anchorlock/>
          </v:shape>
          <o:OLEObject DrawAspect="Content" ObjectID="_1468076029" ProgID="Equation.DSMT4" ShapeID="_x0000_i1329" Type="Embed" r:id="rId535"/>
        </w:object>
      </w:r>
      <w:r>
        <w:rPr>
          <w:color w:val="FF0000"/>
        </w:rPr>
        <w:t>，焦距为</w:t>
      </w:r>
      <w:r>
        <w:rPr>
          <w:color w:val="FF0000"/>
        </w:rPr>
        <w:object>
          <v:shape alt="eqId60cbb271baca5cd015f30e07d9eebfd8" coordsize="21600,21600" filled="f" id="_x0000_i1330" o:ole="" o:preferrelative="t" stroked="f" style="width:26.4pt;height:15.8pt" type="#_x0000_t75">
            <v:stroke joinstyle="miter"/>
            <v:imagedata o:title="eqId60cbb271baca5cd015f30e07d9eebfd8" r:id="rId529"/>
            <o:lock aspectratio="t" v:ext="edit"/>
            <w10:anchorlock/>
          </v:shape>
          <o:OLEObject DrawAspect="Content" ObjectID="_1468076030" ProgID="Equation.DSMT4" ShapeID="_x0000_i1330" Type="Embed" r:id="rId536"/>
        </w:object>
      </w:r>
      <w:r>
        <w:rPr>
          <w:color w:val="FF0000"/>
        </w:rPr>
        <w:t>，焦点在</w:t>
      </w:r>
      <w:r>
        <w:rPr>
          <w:color w:val="FF0000"/>
        </w:rPr>
        <w:object>
          <v:shape alt="eqId81dea63b8ce3e51adf66cf7b9982a248" coordsize="21600,21600" filled="f" id="_x0000_i1331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031" ProgID="Equation.DSMT4" ShapeID="_x0000_i1331" Type="Embed" r:id="rId537"/>
        </w:object>
      </w:r>
      <w:r>
        <w:rPr>
          <w:color w:val="FF0000"/>
        </w:rPr>
        <w:t>轴上，</w:t>
      </w:r>
    </w:p>
    <w:p w14:paraId="3C875DB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45089480b2b892b66ce3e8a35e4df11c" coordsize="21600,21600" filled="f" id="_x0000_i1332" o:ole="" o:preferrelative="t" stroked="f" style="width:78.3pt;height:15.8pt" type="#_x0000_t75">
            <v:stroke joinstyle="miter"/>
            <v:imagedata o:title="eqId45089480b2b892b66ce3e8a35e4df11c" r:id="rId538"/>
            <o:lock aspectratio="t" v:ext="edit"/>
            <w10:anchorlock/>
          </v:shape>
          <o:OLEObject DrawAspect="Content" ObjectID="_1468076032" ProgID="Equation.DSMT4" ShapeID="_x0000_i1332" Type="Embed" r:id="rId539"/>
        </w:object>
      </w:r>
      <w:r>
        <w:rPr>
          <w:color w:val="FF0000"/>
        </w:rPr>
        <w:t>，</w:t>
      </w:r>
    </w:p>
    <w:p w14:paraId="1C658D0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c8b9c7ac94711079ada2bc74d2105ff9" coordsize="21600,21600" filled="f" id="_x0000_i1333" o:ole="" o:preferrelative="t" stroked="f" style="width:36.9pt;height:12.5pt" type="#_x0000_t75">
            <v:stroke joinstyle="miter"/>
            <v:imagedata o:title="eqIdc8b9c7ac94711079ada2bc74d2105ff9" r:id="rId540"/>
            <o:lock aspectratio="t" v:ext="edit"/>
            <w10:anchorlock/>
          </v:shape>
          <o:OLEObject DrawAspect="Content" ObjectID="_1468076033" ProgID="Equation.DSMT4" ShapeID="_x0000_i1333" Type="Embed" r:id="rId541"/>
        </w:object>
      </w:r>
      <w:r>
        <w:rPr>
          <w:color w:val="FF0000"/>
        </w:rPr>
        <w:t>，</w:t>
      </w:r>
    </w:p>
    <w:p w14:paraId="3F674431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16．</w:t>
      </w:r>
    </w:p>
    <w:p w14:paraId="13A8C68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5</w:t>
      </w:r>
      <w:r>
        <w:rPr>
          <w:lang w:bidi="ar-SA" w:val="en-US"/>
        </w:rPr>
        <w:t>.</w:t>
      </w:r>
      <w:r>
        <w:t>（</w:t>
      </w:r>
      <w:r>
        <w:rPr>
          <w:rFonts w:hint="eastAsia"/>
          <w:lang w:eastAsia="zh-CN" w:val="en-US"/>
        </w:rPr>
        <w:t>23</w:t>
      </w:r>
      <w:r>
        <w:t>-2</w:t>
      </w:r>
      <w:r>
        <w:rPr>
          <w:rFonts w:hint="eastAsia"/>
          <w:lang w:eastAsia="zh-CN" w:val="en-US"/>
        </w:rPr>
        <w:t>4</w:t>
      </w:r>
      <w:r>
        <w:t>高二上·黑龙江鹤岗·期中）椭圆</w:t>
      </w:r>
      <w:r>
        <w:object>
          <v:shape alt="eqId12d6977d77fef25921ecd3da10cbc43c" coordsize="21600,21600" filled="f" id="_x0000_i1334" o:ole="" o:preferrelative="t" stroked="f" style="width:53.65pt;height:16.1pt" type="#_x0000_t75">
            <v:stroke joinstyle="miter"/>
            <v:imagedata o:title="eqId12d6977d77fef25921ecd3da10cbc43c" r:id="rId542"/>
            <o:lock aspectratio="t" v:ext="edit"/>
            <w10:anchorlock/>
          </v:shape>
          <o:OLEObject DrawAspect="Content" ObjectID="_1468076034" ProgID="Equation.DSMT4" ShapeID="_x0000_i1334" Type="Embed" r:id="rId543"/>
        </w:object>
      </w:r>
      <w:r>
        <w:t>的焦点在</w:t>
      </w:r>
      <w:r>
        <w:object>
          <v:shape alt="eqIdd053b14c8588eee2acbbe44fc37a6886" coordsize="21600,21600" filled="f" id="_x0000_i1335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6035" ProgID="Equation.DSMT4" ShapeID="_x0000_i1335" Type="Embed" r:id="rId544"/>
        </w:object>
      </w:r>
      <w:r>
        <w:t>轴上，长轴长是短轴长的两倍，则</w:t>
      </w:r>
      <w:r>
        <w:object>
          <v:shape alt="eqId294f5ba74cdf695fc9a8a8e52f421328" coordsize="21600,21600" filled="f" id="_x0000_i1336" o:ole="" o:preferrelative="t" stroked="f" style="width:11.4pt;height:9.65pt" type="#_x0000_t75">
            <v:stroke joinstyle="miter"/>
            <v:imagedata o:title="eqId294f5ba74cdf695fc9a8a8e52f421328" r:id="rId496"/>
            <o:lock aspectratio="t" v:ext="edit"/>
            <w10:anchorlock/>
          </v:shape>
          <o:OLEObject DrawAspect="Content" ObjectID="_1468076036" ProgID="Equation.DSMT4" ShapeID="_x0000_i1336" Type="Embed" r:id="rId545"/>
        </w:object>
      </w:r>
      <w: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54E433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56d266a04f3dc7483eddbc26c5e487db" coordsize="21600,21600" filled="f" id="_x0000_i1337" o:ole="" o:preferrelative="t" stroked="f" style="width:9.65pt;height:23.85pt" type="#_x0000_t75">
            <v:stroke joinstyle="miter"/>
            <v:imagedata o:title="eqId56d266a04f3dc7483eddbc26c5e487db" r:id="rId546"/>
            <o:lock aspectratio="t" v:ext="edit"/>
            <w10:anchorlock/>
          </v:shape>
          <o:OLEObject DrawAspect="Content" ObjectID="_1468076037" ProgID="Equation.DSMT4" ShapeID="_x0000_i1337" Type="Embed" r:id="rId547"/>
        </w:object>
      </w:r>
      <w:r>
        <w:tab/>
      </w:r>
      <w:r>
        <w:t>B．</w:t>
      </w:r>
      <w:r>
        <w:object>
          <v:shape alt="eqIdf89eef3148f2d4d09379767b4af69132" coordsize="21600,21600" filled="f" id="_x0000_i1338" o:ole="" o:preferrelative="t" stroked="f" style="width:10.55pt;height:27.75pt" type="#_x0000_t75">
            <v:stroke joinstyle="miter"/>
            <v:imagedata o:title="eqIdf89eef3148f2d4d09379767b4af69132" r:id="rId548"/>
            <o:lock aspectratio="t" v:ext="edit"/>
            <w10:anchorlock/>
          </v:shape>
          <o:OLEObject DrawAspect="Content" ObjectID="_1468076038" ProgID="Equation.DSMT4" ShapeID="_x0000_i1338" Type="Embed" r:id="rId549"/>
        </w:object>
      </w:r>
      <w:r>
        <w:tab/>
      </w:r>
      <w:r>
        <w:t>C．2</w:t>
      </w:r>
      <w:r>
        <w:tab/>
      </w:r>
      <w:r>
        <w:t>D．4</w:t>
      </w:r>
    </w:p>
    <w:p w14:paraId="2188D56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14:paraId="3470617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object>
          <v:shape alt="eqId16f3d198e76391779fa3badc848c8ac8" coordsize="21600,21600" filled="f" id="_x0000_i1339" o:ole="" o:preferrelative="t" stroked="f" style="width:9.65pt;height:8.75pt" type="#_x0000_t75">
            <v:stroke joinstyle="miter"/>
            <v:imagedata o:title="eqId16f3d198e76391779fa3badc848c8ac8" r:id="rId533"/>
            <o:lock aspectratio="t" v:ext="edit"/>
            <w10:anchorlock/>
          </v:shape>
          <o:OLEObject DrawAspect="Content" ObjectID="_1468076039" ProgID="Equation.DSMT4" ShapeID="_x0000_i1339" Type="Embed" r:id="rId550"/>
        </w:object>
      </w:r>
      <w:r>
        <w:rPr>
          <w:color w:val="FF0000"/>
        </w:rPr>
        <w:t>椭圆</w:t>
      </w:r>
      <w:r>
        <w:rPr>
          <w:color w:val="FF0000"/>
        </w:rPr>
        <w:object>
          <v:shape alt="eqId12d6977d77fef25921ecd3da10cbc43c" coordsize="21600,21600" filled="f" id="_x0000_i1340" o:ole="" o:preferrelative="t" stroked="f" style="width:53.65pt;height:16.1pt" type="#_x0000_t75">
            <v:stroke joinstyle="miter"/>
            <v:imagedata o:title="eqId12d6977d77fef25921ecd3da10cbc43c" r:id="rId542"/>
            <o:lock aspectratio="t" v:ext="edit"/>
            <w10:anchorlock/>
          </v:shape>
          <o:OLEObject DrawAspect="Content" ObjectID="_1468076040" ProgID="Equation.DSMT4" ShapeID="_x0000_i1340" Type="Embed" r:id="rId551"/>
        </w:object>
      </w:r>
      <w:r>
        <w:rPr>
          <w:color w:val="FF0000"/>
        </w:rPr>
        <w:t>的焦点在</w:t>
      </w:r>
      <w:r>
        <w:rPr>
          <w:color w:val="FF0000"/>
        </w:rPr>
        <w:object>
          <v:shape alt="eqIdd053b14c8588eee2acbbe44fc37a6886" coordsize="21600,21600" filled="f" id="_x0000_i1341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6041" ProgID="Equation.DSMT4" ShapeID="_x0000_i1341" Type="Embed" r:id="rId552"/>
        </w:object>
      </w:r>
      <w:r>
        <w:rPr>
          <w:color w:val="FF0000"/>
        </w:rPr>
        <w:t>轴上，长轴长是短轴长的两倍，</w:t>
      </w:r>
      <w:r>
        <w:rPr>
          <w:color w:val="FF0000"/>
        </w:rPr>
        <w:object>
          <v:shape alt="eqId69d0f7067336b3c5c4449a340e9ce366" coordsize="21600,21600" filled="f" id="_x0000_i1342" o:ole="" o:preferrelative="t" stroked="f" style="width:64.2pt;height:30.5pt" type="#_x0000_t75">
            <v:stroke joinstyle="miter"/>
            <v:imagedata o:title="eqId69d0f7067336b3c5c4449a340e9ce366" r:id="rId553"/>
            <o:lock aspectratio="t" v:ext="edit"/>
            <w10:anchorlock/>
          </v:shape>
          <o:OLEObject DrawAspect="Content" ObjectID="_1468076042" ProgID="Equation.DSMT4" ShapeID="_x0000_i1342" Type="Embed" r:id="rId55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4479d54b1eced7c425e2deaefb18c233" coordsize="21600,21600" filled="f" id="_x0000_i1343" o:ole="" o:preferrelative="t" stroked="f" style="width:28.2pt;height:26.9pt" type="#_x0000_t75">
            <v:stroke joinstyle="miter"/>
            <v:imagedata o:title="eqId4479d54b1eced7c425e2deaefb18c233" r:id="rId555"/>
            <o:lock aspectratio="t" v:ext="edit"/>
            <w10:anchorlock/>
          </v:shape>
          <o:OLEObject DrawAspect="Content" ObjectID="_1468076043" ProgID="Equation.DSMT4" ShapeID="_x0000_i1343" Type="Embed" r:id="rId556"/>
        </w:object>
      </w:r>
      <w:r>
        <w:rPr>
          <w:color w:val="FF0000"/>
        </w:rPr>
        <w:t>．</w:t>
      </w:r>
    </w:p>
    <w:p w14:paraId="775E1DD0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A．</w:t>
      </w:r>
    </w:p>
    <w:p w14:paraId="3577449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6</w:t>
      </w:r>
      <w:r>
        <w:rPr>
          <w:lang w:bidi="ar-SA" w:val="en-US"/>
        </w:rPr>
        <w:t>.</w:t>
      </w:r>
      <w:r>
        <w:t>（2024高二·江苏·专题练习）（多选题）如图所示，“嫦娥五号”月球探测器飞行到月球附近时，首先在以月球球心</w:t>
      </w:r>
      <w:r>
        <w:rPr>
          <w:rFonts w:ascii="Times New Roman" w:cs="Times New Roman" w:eastAsia="Times New Roman" w:hAnsi="Times New Roman"/>
          <w:i/>
        </w:rPr>
        <w:t>F</w:t>
      </w:r>
      <w:r>
        <w:t>为圆心的圆形轨道Ⅰ上绕月球飞行，然后在</w:t>
      </w:r>
      <w:r>
        <w:rPr>
          <w:rFonts w:ascii="Times New Roman" w:cs="Times New Roman" w:eastAsia="Times New Roman" w:hAnsi="Times New Roman"/>
          <w:i/>
        </w:rPr>
        <w:t>P</w:t>
      </w:r>
      <w:r>
        <w:t>点处变轨进入以</w:t>
      </w:r>
      <w:r>
        <w:rPr>
          <w:rFonts w:ascii="Times New Roman" w:cs="Times New Roman" w:eastAsia="Times New Roman" w:hAnsi="Times New Roman"/>
          <w:i/>
        </w:rPr>
        <w:t>F</w:t>
      </w:r>
      <w:r>
        <w:t>为一个焦点的椭圆轨道Ⅱ绕月球飞行，最后在</w:t>
      </w:r>
      <w:r>
        <w:rPr>
          <w:rFonts w:ascii="Times New Roman" w:cs="Times New Roman" w:eastAsia="Times New Roman" w:hAnsi="Times New Roman"/>
          <w:i/>
        </w:rPr>
        <w:t>Q</w:t>
      </w:r>
      <w:r>
        <w:t>点处变轨进入以</w:t>
      </w:r>
      <w:r>
        <w:rPr>
          <w:rFonts w:ascii="Times New Roman" w:cs="Times New Roman" w:eastAsia="Times New Roman" w:hAnsi="Times New Roman"/>
          <w:i/>
        </w:rPr>
        <w:t>F</w:t>
      </w:r>
      <w:r>
        <w:t>为圆心的圆形轨道Ⅲ绕月球飞行，设圆形轨道Ⅰ的半径为</w:t>
      </w:r>
      <w:r>
        <w:rPr>
          <w:rFonts w:ascii="Times New Roman" w:cs="Times New Roman" w:eastAsia="Times New Roman" w:hAnsi="Times New Roman"/>
          <w:i/>
        </w:rPr>
        <w:t>R</w:t>
      </w:r>
      <w:r>
        <w:t>，圆形轨道Ⅲ的半径为</w:t>
      </w:r>
      <w:r>
        <w:rPr>
          <w:rFonts w:ascii="Times New Roman" w:cs="Times New Roman" w:eastAsia="Times New Roman" w:hAnsi="Times New Roman"/>
          <w:i/>
        </w:rPr>
        <w:t>r</w:t>
      </w:r>
      <w:r>
        <w:t>，则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3F24FE97">
      <w:pPr>
        <w:shd w:color="auto" w:fill="auto" w:val="clear"/>
        <w:spacing w:line="360" w:lineRule="auto"/>
        <w:jc w:val="both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24000" cy="1381125"/>
            <wp:effectExtent b="9525" l="0" r="0" t="0"/>
            <wp:docPr descr="@@@a4365c4b-71bc-44ab-93e5-46ff71e06b9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365c4b-71bc-44ab-93e5-46ff71e06b93" id="100015" name="图片 100015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5EE3C3AF">
      <w:pPr>
        <w:shd w:color="auto" w:fill="auto" w:val="clear"/>
        <w:spacing w:line="360" w:lineRule="auto"/>
        <w:ind w:left="380"/>
        <w:jc w:val="left"/>
        <w:textAlignment w:val="center"/>
      </w:pPr>
      <w:r>
        <w:t>A．轨道Ⅱ的长轴长为</w:t>
      </w:r>
      <w:r>
        <w:object>
          <v:shape alt="eqId44680e496a811023a830d7e9671b2b45" coordsize="21600,21600" filled="f" id="_x0000_i1344" o:ole="" o:preferrelative="t" stroked="f" style="width:24.6pt;height:11.2pt" type="#_x0000_t75">
            <v:stroke joinstyle="miter"/>
            <v:imagedata o:title="eqId44680e496a811023a830d7e9671b2b45" r:id="rId558"/>
            <o:lock aspectratio="t" v:ext="edit"/>
            <w10:anchorlock/>
          </v:shape>
          <o:OLEObject DrawAspect="Content" ObjectID="_1468076044" ProgID="Equation.DSMT4" ShapeID="_x0000_i1344" Type="Embed" r:id="rId559"/>
        </w:object>
      </w:r>
    </w:p>
    <w:p w14:paraId="736B40D8">
      <w:pPr>
        <w:shd w:color="auto" w:fill="auto" w:val="clear"/>
        <w:spacing w:line="360" w:lineRule="auto"/>
        <w:ind w:left="380"/>
        <w:jc w:val="left"/>
        <w:textAlignment w:val="center"/>
      </w:pPr>
      <w:r>
        <w:t>B．轨道Ⅱ的焦距为</w:t>
      </w:r>
      <w:r>
        <w:object>
          <v:shape alt="eqIdd24b17abed6bcba3dbbae7471a707293" coordsize="21600,21600" filled="f" id="_x0000_i1345" o:ole="" o:preferrelative="t" stroked="f" style="width:24.6pt;height:11.2pt" type="#_x0000_t75">
            <v:stroke joinstyle="miter"/>
            <v:imagedata o:title="eqIdd24b17abed6bcba3dbbae7471a707293" r:id="rId560"/>
            <o:lock aspectratio="t" v:ext="edit"/>
            <w10:anchorlock/>
          </v:shape>
          <o:OLEObject DrawAspect="Content" ObjectID="_1468076045" ProgID="Equation.DSMT4" ShapeID="_x0000_i1345" Type="Embed" r:id="rId561"/>
        </w:object>
      </w:r>
    </w:p>
    <w:p w14:paraId="7CE320EA">
      <w:pPr>
        <w:shd w:color="auto" w:fill="auto" w:val="clear"/>
        <w:spacing w:line="360" w:lineRule="auto"/>
        <w:ind w:left="380"/>
        <w:jc w:val="left"/>
        <w:textAlignment w:val="center"/>
      </w:pPr>
      <w:r>
        <w:t>C．若</w:t>
      </w:r>
      <w:r>
        <w:object>
          <v:shape alt="eqId4aa0df7f1e45f9de29e802c7f19a4f64" coordsize="21600,21600" filled="f" id="_x0000_i1346" o:ole="" o:preferrelative="t" stroked="f" style="width:9.65pt;height:10.3pt" type="#_x0000_t75">
            <v:stroke joinstyle="miter"/>
            <v:imagedata o:title="eqId4aa0df7f1e45f9de29e802c7f19a4f64" r:id="rId562"/>
            <o:lock aspectratio="t" v:ext="edit"/>
            <w10:anchorlock/>
          </v:shape>
          <o:OLEObject DrawAspect="Content" ObjectID="_1468076046" ProgID="Equation.DSMT4" ShapeID="_x0000_i1346" Type="Embed" r:id="rId563"/>
        </w:object>
      </w:r>
      <w:r>
        <w:t>不变，</w:t>
      </w:r>
      <w:r>
        <w:object>
          <v:shape alt="eqId11bc05f41215f9894e11d1df0465751a" coordsize="21600,21600" filled="f" id="_x0000_i1347" o:ole="" o:preferrelative="t" stroked="f" style="width:7.9pt;height:7.9pt" type="#_x0000_t75">
            <v:stroke joinstyle="miter"/>
            <v:imagedata o:title="eqId11bc05f41215f9894e11d1df0465751a" r:id="rId27"/>
            <o:lock aspectratio="t" v:ext="edit"/>
            <w10:anchorlock/>
          </v:shape>
          <o:OLEObject DrawAspect="Content" ObjectID="_1468076047" ProgID="Equation.DSMT4" ShapeID="_x0000_i1347" Type="Embed" r:id="rId564"/>
        </w:object>
      </w:r>
      <w:r>
        <w:t>越小，轨道Ⅱ的短轴长越大</w:t>
      </w:r>
    </w:p>
    <w:p w14:paraId="671BB248">
      <w:pPr>
        <w:shd w:color="auto" w:fill="auto" w:val="clear"/>
        <w:spacing w:line="360" w:lineRule="auto"/>
        <w:ind w:left="380"/>
        <w:jc w:val="left"/>
        <w:textAlignment w:val="center"/>
      </w:pPr>
      <w:r>
        <w:t>D．若</w:t>
      </w:r>
      <w:r>
        <w:object>
          <v:shape alt="eqId11bc05f41215f9894e11d1df0465751a" coordsize="21600,21600" filled="f" id="_x0000_i1348" o:ole="" o:preferrelative="t" stroked="f" style="width:7.9pt;height:7.9pt" type="#_x0000_t75">
            <v:stroke joinstyle="miter"/>
            <v:imagedata o:title="eqId11bc05f41215f9894e11d1df0465751a" r:id="rId27"/>
            <o:lock aspectratio="t" v:ext="edit"/>
            <w10:anchorlock/>
          </v:shape>
          <o:OLEObject DrawAspect="Content" ObjectID="_1468076048" ProgID="Equation.DSMT4" ShapeID="_x0000_i1348" Type="Embed" r:id="rId565"/>
        </w:object>
      </w:r>
      <w:r>
        <w:t>不变，</w:t>
      </w:r>
      <w:r>
        <w:object>
          <v:shape alt="eqId4aa0df7f1e45f9de29e802c7f19a4f64" coordsize="21600,21600" filled="f" id="_x0000_i1349" o:ole="" o:preferrelative="t" stroked="f" style="width:9.65pt;height:10.3pt" type="#_x0000_t75">
            <v:stroke joinstyle="miter"/>
            <v:imagedata o:title="eqId4aa0df7f1e45f9de29e802c7f19a4f64" r:id="rId562"/>
            <o:lock aspectratio="t" v:ext="edit"/>
            <w10:anchorlock/>
          </v:shape>
          <o:OLEObject DrawAspect="Content" ObjectID="_1468076049" ProgID="Equation.DSMT4" ShapeID="_x0000_i1349" Type="Embed" r:id="rId566"/>
        </w:object>
      </w:r>
      <w:r>
        <w:t>越大，轨道Ⅱ的离心率越小</w:t>
      </w:r>
    </w:p>
    <w:p w14:paraId="25BB13E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B</w:t>
      </w:r>
    </w:p>
    <w:p w14:paraId="55F6337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椭圆长轴</w:t>
      </w:r>
      <w:r>
        <w:rPr>
          <w:color w:val="FF0000"/>
        </w:rPr>
        <w:object>
          <v:shape alt="eqId878e89b6eca35e34c863e832a2c661db" coordsize="21600,21600" filled="f" id="_x0000_i1350" o:ole="" o:preferrelative="t" stroked="f" style="width:14.05pt;height:12.65pt" type="#_x0000_t75">
            <v:stroke joinstyle="miter"/>
            <v:imagedata o:title="eqId878e89b6eca35e34c863e832a2c661db" r:id="rId567"/>
            <o:lock aspectratio="t" v:ext="edit"/>
            <w10:anchorlock/>
          </v:shape>
          <o:OLEObject DrawAspect="Content" ObjectID="_1468076050" ProgID="Equation.DSMT4" ShapeID="_x0000_i1350" Type="Embed" r:id="rId568"/>
        </w:object>
      </w:r>
      <w:r>
        <w:rPr>
          <w:color w:val="FF0000"/>
        </w:rPr>
        <w:t>，短轴</w:t>
      </w:r>
      <w:r>
        <w:rPr>
          <w:color w:val="FF0000"/>
        </w:rPr>
        <w:object>
          <v:shape alt="eqId18436f0e2391b0ab7537a566fc28204c" coordsize="21600,21600" filled="f" id="_x0000_i1351" o:ole="" o:preferrelative="t" stroked="f" style="width:12.3pt;height:11pt" type="#_x0000_t75">
            <v:stroke joinstyle="miter"/>
            <v:imagedata o:title="eqId18436f0e2391b0ab7537a566fc28204c" r:id="rId569"/>
            <o:lock aspectratio="t" v:ext="edit"/>
            <w10:anchorlock/>
          </v:shape>
          <o:OLEObject DrawAspect="Content" ObjectID="_1468076051" ProgID="Equation.DSMT4" ShapeID="_x0000_i1351" Type="Embed" r:id="rId570"/>
        </w:object>
      </w:r>
      <w:r>
        <w:rPr>
          <w:color w:val="FF0000"/>
        </w:rPr>
        <w:t>，焦距</w:t>
      </w:r>
      <w:r>
        <w:rPr>
          <w:color w:val="FF0000"/>
        </w:rPr>
        <w:object>
          <v:shape alt="eqIdf8dcc91c2ffb5571eaf944c34f5e8ffe" coordsize="21600,21600" filled="f" id="_x0000_i1352" o:ole="" o:preferrelative="t" stroked="f" style="width:13.15pt;height:12.25pt" type="#_x0000_t75">
            <v:stroke joinstyle="miter"/>
            <v:imagedata o:title="eqIdf8dcc91c2ffb5571eaf944c34f5e8ffe" r:id="rId571"/>
            <o:lock aspectratio="t" v:ext="edit"/>
            <w10:anchorlock/>
          </v:shape>
          <o:OLEObject DrawAspect="Content" ObjectID="_1468076052" ProgID="Equation.DSMT4" ShapeID="_x0000_i1352" Type="Embed" r:id="rId572"/>
        </w:object>
      </w:r>
      <w:r>
        <w:rPr>
          <w:color w:val="FF0000"/>
        </w:rPr>
        <w:t>，</w:t>
      </w:r>
    </w:p>
    <w:p w14:paraId="7D5FB3F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A选项，由椭圆的性质可知，轨道Ⅱ的长轴长为</w:t>
      </w:r>
      <w:r>
        <w:rPr>
          <w:color w:val="FF0000"/>
        </w:rPr>
        <w:object>
          <v:shape alt="eqId65f15fc90fbcb7d9ddfa7888f02d04cc" coordsize="21600,21600" filled="f" id="_x0000_i1353" o:ole="" o:preferrelative="t" stroked="f" style="width:130.2pt;height:17.6pt" type="#_x0000_t75">
            <v:stroke joinstyle="miter"/>
            <v:imagedata o:title="eqId65f15fc90fbcb7d9ddfa7888f02d04cc" r:id="rId573"/>
            <o:lock aspectratio="t" v:ext="edit"/>
            <w10:anchorlock/>
          </v:shape>
          <o:OLEObject DrawAspect="Content" ObjectID="_1468076053" ProgID="Equation.DSMT4" ShapeID="_x0000_i1353" Type="Embed" r:id="rId574"/>
        </w:object>
      </w:r>
      <w:r>
        <w:rPr>
          <w:color w:val="FF0000"/>
        </w:rPr>
        <w:t xml:space="preserve">，故选项A正确； </w:t>
      </w:r>
    </w:p>
    <w:p w14:paraId="04AA5DE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B选项，由椭圆的性质知，</w:t>
      </w:r>
      <w:r>
        <w:rPr>
          <w:color w:val="FF0000"/>
        </w:rPr>
        <w:object>
          <v:shape alt="eqId25ee981a5b0e124a3e42460218c5bb0f" coordsize="21600,21600" filled="f" id="_x0000_i1354" o:ole="" o:preferrelative="t" stroked="f" style="width:66.85pt;height:17.6pt" type="#_x0000_t75">
            <v:stroke joinstyle="miter"/>
            <v:imagedata o:title="eqId25ee981a5b0e124a3e42460218c5bb0f" r:id="rId575"/>
            <o:lock aspectratio="t" v:ext="edit"/>
            <w10:anchorlock/>
          </v:shape>
          <o:OLEObject DrawAspect="Content" ObjectID="_1468076054" ProgID="Equation.DSMT4" ShapeID="_x0000_i1354" Type="Embed" r:id="rId576"/>
        </w:object>
      </w:r>
      <w:r>
        <w:rPr>
          <w:color w:val="FF0000"/>
        </w:rPr>
        <w:t>，又因为</w:t>
      </w:r>
      <w:r>
        <w:rPr>
          <w:color w:val="FF0000"/>
        </w:rPr>
        <w:object>
          <v:shape alt="eqId62226caea80ec97dfacf38084430ec81" coordsize="21600,21600" filled="f" id="_x0000_i1355" o:ole="" o:preferrelative="t" stroked="f" style="width:45.7pt;height:12.4pt" type="#_x0000_t75">
            <v:stroke joinstyle="miter"/>
            <v:imagedata o:title="eqId62226caea80ec97dfacf38084430ec81" r:id="rId577"/>
            <o:lock aspectratio="t" v:ext="edit"/>
            <w10:anchorlock/>
          </v:shape>
          <o:OLEObject DrawAspect="Content" ObjectID="_1468076055" ProgID="Equation.DSMT4" ShapeID="_x0000_i1355" Type="Embed" r:id="rId57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031477bf7c396e3ebfaab50b91cc4e63" coordsize="21600,21600" filled="f" id="_x0000_i1356" o:ole="" o:preferrelative="t" stroked="f" style="width:44.85pt;height:12.35pt" type="#_x0000_t75">
            <v:stroke joinstyle="miter"/>
            <v:imagedata o:title="eqId031477bf7c396e3ebfaab50b91cc4e63" r:id="rId579"/>
            <o:lock aspectratio="t" v:ext="edit"/>
            <w10:anchorlock/>
          </v:shape>
          <o:OLEObject DrawAspect="Content" ObjectID="_1468076056" ProgID="Equation.DSMT4" ShapeID="_x0000_i1356" Type="Embed" r:id="rId580"/>
        </w:object>
      </w:r>
      <w:r>
        <w:rPr>
          <w:color w:val="FF0000"/>
        </w:rPr>
        <w:t>，故选项B正确；</w:t>
      </w:r>
    </w:p>
    <w:p w14:paraId="612CF10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C选项，由前面选项知</w:t>
      </w:r>
      <w:r>
        <w:rPr>
          <w:color w:val="FF0000"/>
        </w:rPr>
        <w:object>
          <v:shape alt="eqId90ac27eedb229935701647683571d4ac" coordsize="21600,21600" filled="f" id="_x0000_i1357" o:ole="" o:preferrelative="t" stroked="f" style="width:205pt;height:31.65pt" type="#_x0000_t75">
            <v:stroke joinstyle="miter"/>
            <v:imagedata o:title="eqId90ac27eedb229935701647683571d4ac" r:id="rId581"/>
            <o:lock aspectratio="t" v:ext="edit"/>
            <w10:anchorlock/>
          </v:shape>
          <o:OLEObject DrawAspect="Content" ObjectID="_1468076057" ProgID="Equation.DSMT4" ShapeID="_x0000_i1357" Type="Embed" r:id="rId582"/>
        </w:object>
      </w:r>
      <w:r>
        <w:rPr>
          <w:color w:val="FF0000"/>
        </w:rPr>
        <w:t>，</w:t>
      </w:r>
    </w:p>
    <w:p w14:paraId="2BE9F16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rFonts w:ascii="Times New Roman" w:cs="Times New Roman" w:eastAsia="Times New Roman" w:hAnsi="Times New Roman"/>
          <w:i/>
          <w:color w:val="FF0000"/>
        </w:rPr>
        <w:t>R</w:t>
      </w:r>
      <w:r>
        <w:rPr>
          <w:color w:val="FF0000"/>
        </w:rPr>
        <w:t>不变，</w:t>
      </w:r>
      <w:r>
        <w:rPr>
          <w:color w:val="FF0000"/>
        </w:rPr>
        <w:object>
          <v:shape alt="eqId11bc05f41215f9894e11d1df0465751a" coordsize="21600,21600" filled="f" id="_x0000_i1358" o:ole="" o:preferrelative="t" stroked="f" style="width:7.9pt;height:7.9pt" type="#_x0000_t75">
            <v:stroke joinstyle="miter"/>
            <v:imagedata o:title="eqId11bc05f41215f9894e11d1df0465751a" r:id="rId27"/>
            <o:lock aspectratio="t" v:ext="edit"/>
            <w10:anchorlock/>
          </v:shape>
          <o:OLEObject DrawAspect="Content" ObjectID="_1468076058" ProgID="Equation.DSMT4" ShapeID="_x0000_i1358" Type="Embed" r:id="rId583"/>
        </w:object>
      </w:r>
      <w:r>
        <w:rPr>
          <w:color w:val="FF0000"/>
        </w:rPr>
        <w:t>越小，</w:t>
      </w:r>
      <w:r>
        <w:rPr>
          <w:color w:val="FF0000"/>
        </w:rPr>
        <w:object>
          <v:shape alt="eqId18436f0e2391b0ab7537a566fc28204c" coordsize="21600,21600" filled="f" id="_x0000_i1359" o:ole="" o:preferrelative="t" stroked="f" style="width:12.3pt;height:11pt" type="#_x0000_t75">
            <v:stroke joinstyle="miter"/>
            <v:imagedata o:title="eqId18436f0e2391b0ab7537a566fc28204c" r:id="rId569"/>
            <o:lock aspectratio="t" v:ext="edit"/>
            <w10:anchorlock/>
          </v:shape>
          <o:OLEObject DrawAspect="Content" ObjectID="_1468076059" ProgID="Equation.DSMT4" ShapeID="_x0000_i1359" Type="Embed" r:id="rId584"/>
        </w:object>
      </w:r>
      <w:r>
        <w:rPr>
          <w:color w:val="FF0000"/>
        </w:rPr>
        <w:t>越小，轨道Ⅱ的短轴长越小，故选项C错误；</w:t>
      </w:r>
    </w:p>
    <w:p w14:paraId="610AF0F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对于D选项，因为</w:t>
      </w:r>
      <w:r>
        <w:rPr>
          <w:color w:val="FF0000"/>
        </w:rPr>
        <w:object>
          <v:shape alt="eqIdd6920bcfa8bde3f07a3efc36445c883f" coordsize="21600,21600" filled="f" id="_x0000_i1360" o:ole="" o:preferrelative="t" stroked="f" style="width:187.4pt;height:52.9pt" type="#_x0000_t75">
            <v:stroke joinstyle="miter"/>
            <v:imagedata o:title="eqIdd6920bcfa8bde3f07a3efc36445c883f" r:id="rId585"/>
            <o:lock aspectratio="t" v:ext="edit"/>
            <w10:anchorlock/>
          </v:shape>
          <o:OLEObject DrawAspect="Content" ObjectID="_1468076060" ProgID="Equation.DSMT4" ShapeID="_x0000_i1360" Type="Embed" r:id="rId586"/>
        </w:object>
      </w:r>
      <w:r>
        <w:rPr>
          <w:color w:val="FF0000"/>
        </w:rPr>
        <w:t>，</w:t>
      </w:r>
    </w:p>
    <w:p w14:paraId="17B551C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rFonts w:ascii="Times New Roman" w:cs="Times New Roman" w:eastAsia="Times New Roman" w:hAnsi="Times New Roman"/>
          <w:i/>
          <w:color w:val="FF0000"/>
        </w:rPr>
        <w:t>r</w:t>
      </w:r>
      <w:r>
        <w:rPr>
          <w:color w:val="FF0000"/>
        </w:rPr>
        <w:t>不变，</w:t>
      </w:r>
      <w:r>
        <w:rPr>
          <w:rFonts w:ascii="Times New Roman" w:cs="Times New Roman" w:eastAsia="Times New Roman" w:hAnsi="Times New Roman"/>
          <w:i/>
          <w:color w:val="FF0000"/>
        </w:rPr>
        <w:t>R</w:t>
      </w:r>
      <w:r>
        <w:rPr>
          <w:color w:val="FF0000"/>
        </w:rPr>
        <w:t>越大，则</w:t>
      </w:r>
      <w:r>
        <w:rPr>
          <w:color w:val="FF0000"/>
        </w:rPr>
        <w:object>
          <v:shape alt="eqId1c7fb69b8322bb0361ee09605ee031e0" coordsize="21600,21600" filled="f" id="_x0000_i1361" o:ole="" o:preferrelative="t" stroked="f" style="width:26.35pt;height:40.4pt" type="#_x0000_t75">
            <v:stroke joinstyle="miter"/>
            <v:imagedata o:title="eqId1c7fb69b8322bb0361ee09605ee031e0" r:id="rId587"/>
            <o:lock aspectratio="t" v:ext="edit"/>
            <w10:anchorlock/>
          </v:shape>
          <o:OLEObject DrawAspect="Content" ObjectID="_1468076061" ProgID="Equation.DSMT4" ShapeID="_x0000_i1361" Type="Embed" r:id="rId588"/>
        </w:object>
      </w:r>
      <w:r>
        <w:rPr>
          <w:color w:val="FF0000"/>
        </w:rPr>
        <w:t>越小，所以</w:t>
      </w:r>
      <w:r>
        <w:rPr>
          <w:color w:val="FF0000"/>
        </w:rPr>
        <w:object>
          <v:shape alt="eqId168b3e4b1d6f04226fa2687a72a268b4" coordsize="21600,21600" filled="f" id="_x0000_i1362" o:ole="" o:preferrelative="t" stroked="f" style="width:7.9pt;height:10.3pt" type="#_x0000_t75">
            <v:stroke joinstyle="miter"/>
            <v:imagedata o:title="eqId168b3e4b1d6f04226fa2687a72a268b4" r:id="rId589"/>
            <o:lock aspectratio="t" v:ext="edit"/>
            <w10:anchorlock/>
          </v:shape>
          <o:OLEObject DrawAspect="Content" ObjectID="_1468076062" ProgID="Equation.DSMT4" ShapeID="_x0000_i1362" Type="Embed" r:id="rId590"/>
        </w:object>
      </w:r>
      <w:r>
        <w:rPr>
          <w:color w:val="FF0000"/>
        </w:rPr>
        <w:t>越大，轨道Ⅱ的离心率越大，故选项D错误.</w:t>
      </w:r>
    </w:p>
    <w:p w14:paraId="04074FF0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AB.</w:t>
      </w:r>
    </w:p>
    <w:p w14:paraId="0DB29D0B">
      <w:pPr>
        <w:spacing w:line="360" w:lineRule="auto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5E49E205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  <w:lang w:eastAsia="zh-CN"/>
        </w:rPr>
        <w:t>四</w:t>
      </w:r>
      <w:r>
        <w:rPr>
          <w:rFonts w:ascii="Times New Roman" w:eastAsia="新宋体" w:hAnsi="Times New Roman" w:hint="eastAsia"/>
          <w:b/>
          <w:szCs w:val="21"/>
        </w:rPr>
        <w:t>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离心率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7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6883835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7.</w:t>
      </w:r>
      <w:r>
        <w:t>（23-24高二下·安徽亳州·期中）已知椭圆</w:t>
      </w:r>
      <w:r>
        <w:object>
          <v:shape alt="eqId851a5d6ec23256f9b4a9e98aa92945fe" coordsize="21600,21600" filled="f" id="_x0000_i1363" o:ole="" o:preferrelative="t" stroked="f" style="width:110.85pt;height:29pt" type="#_x0000_t75">
            <v:stroke joinstyle="miter"/>
            <v:imagedata o:title="eqId851a5d6ec23256f9b4a9e98aa92945fe" r:id="rId377"/>
            <o:lock aspectratio="t" v:ext="edit"/>
            <w10:anchorlock/>
          </v:shape>
          <o:OLEObject DrawAspect="Content" ObjectID="_1468076063" ProgID="Equation.DSMT4" ShapeID="_x0000_i1363" Type="Embed" r:id="rId591"/>
        </w:object>
      </w:r>
      <w:r>
        <w:t>的左焦点为</w:t>
      </w:r>
      <w:r>
        <w:object>
          <v:shape alt="eqIda0ed1ec316bc54c37c4286c208f55667" coordsize="21600,21600" filled="f" id="_x0000_i1364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064" ProgID="Equation.DSMT4" ShapeID="_x0000_i1364" Type="Embed" r:id="rId593"/>
        </w:object>
      </w:r>
      <w:r>
        <w:t>，点</w:t>
      </w:r>
      <w:r>
        <w:object>
          <v:shape alt="eqIdf22e79d67d2042659e0c1e67acbb46d0" coordsize="21600,21600" filled="f" id="_x0000_i1365" o:ole="" o:preferrelative="t" stroked="f" style="width:44.85pt;height:29.7pt" type="#_x0000_t75">
            <v:stroke joinstyle="miter"/>
            <v:imagedata o:title="eqIdf22e79d67d2042659e0c1e67acbb46d0" r:id="rId594"/>
            <o:lock aspectratio="t" v:ext="edit"/>
            <w10:anchorlock/>
          </v:shape>
          <o:OLEObject DrawAspect="Content" ObjectID="_1468076065" ProgID="Equation.DSMT4" ShapeID="_x0000_i1365" Type="Embed" r:id="rId595"/>
        </w:object>
      </w:r>
      <w:r>
        <w:t>在</w:t>
      </w:r>
      <w:r>
        <w:object>
          <v:shape alt="eqIdc5db41a1f31d6baee7c69990811edb9f" coordsize="21600,21600" filled="f" id="_x0000_i136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066" ProgID="Equation.DSMT4" ShapeID="_x0000_i1366" Type="Embed" r:id="rId596"/>
        </w:object>
      </w:r>
      <w:r>
        <w:t>上，</w:t>
      </w:r>
      <w:r>
        <w:object>
          <v:shape alt="eqId6aa2b5e09f8ec785c59900a529390a02" coordsize="21600,21600" filled="f" id="_x0000_i1367" o:ole="" o:preferrelative="t" stroked="f" style="width:16.7pt;height:10.55pt" type="#_x0000_t75">
            <v:stroke joinstyle="miter"/>
            <v:imagedata o:title="eqId6aa2b5e09f8ec785c59900a529390a02" r:id="rId597"/>
            <o:lock aspectratio="t" v:ext="edit"/>
            <w10:anchorlock/>
          </v:shape>
          <o:OLEObject DrawAspect="Content" ObjectID="_1468076067" ProgID="Equation.DSMT4" ShapeID="_x0000_i1367" Type="Embed" r:id="rId598"/>
        </w:object>
      </w:r>
      <w:r>
        <w:t>的中点为</w:t>
      </w:r>
      <w:r>
        <w:object>
          <v:shape alt="eqIdda8255e035cfd3c2e84f10b236b6fd97" coordsize="21600,21600" filled="f" id="_x0000_i1368" o:ole="" o:preferrelative="t" stroked="f" style="width:25.5pt;height:13.7pt" type="#_x0000_t75">
            <v:stroke joinstyle="miter"/>
            <v:imagedata o:title="eqIdda8255e035cfd3c2e84f10b236b6fd97" r:id="rId599"/>
            <o:lock aspectratio="t" v:ext="edit"/>
            <w10:anchorlock/>
          </v:shape>
          <o:OLEObject DrawAspect="Content" ObjectID="_1468076068" ProgID="Equation.DSMT4" ShapeID="_x0000_i1368" Type="Embed" r:id="rId600"/>
        </w:object>
      </w:r>
      <w:r>
        <w:t>为坐标原点，且</w:t>
      </w:r>
      <w:r>
        <w:object>
          <v:shape alt="eqId58acf95344d6e5759cb2e05a6e61a151" coordsize="21600,21600" filled="f" id="_x0000_i1369" o:ole="" o:preferrelative="t" stroked="f" style="width:36.3pt;height:17.15pt" type="#_x0000_t75">
            <v:stroke joinstyle="miter"/>
            <v:imagedata o:title="eqId58acf95344d6e5759cb2e05a6e61a151" r:id="rId601"/>
            <o:lock aspectratio="t" v:ext="edit"/>
            <w10:anchorlock/>
          </v:shape>
          <o:OLEObject DrawAspect="Content" ObjectID="_1468076069" ProgID="Equation.DSMT4" ShapeID="_x0000_i1369" Type="Embed" r:id="rId602"/>
        </w:object>
      </w:r>
      <w:r>
        <w:t>，</w:t>
      </w:r>
      <w:r>
        <w:object>
          <v:shape alt="eqId831f3d09ca511c8feaa43fcd29b5a26f" coordsize="21600,21600" filled="f" id="_x0000_i1370" o:ole="" o:preferrelative="t" stroked="f" style="width:40.45pt;height:17.9pt" type="#_x0000_t75">
            <v:stroke joinstyle="miter"/>
            <v:imagedata o:title="eqId831f3d09ca511c8feaa43fcd29b5a26f" r:id="rId603"/>
            <o:lock aspectratio="t" v:ext="edit"/>
            <w10:anchorlock/>
          </v:shape>
          <o:OLEObject DrawAspect="Content" ObjectID="_1468076070" ProgID="Equation.DSMT4" ShapeID="_x0000_i1370" Type="Embed" r:id="rId604"/>
        </w:object>
      </w:r>
      <w:r>
        <w:t>，则</w:t>
      </w:r>
      <w:r>
        <w:object>
          <v:shape alt="eqIdc5db41a1f31d6baee7c69990811edb9f" coordsize="21600,21600" filled="f" id="_x0000_i1371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071" ProgID="Equation.DSMT4" ShapeID="_x0000_i1371" Type="Embed" r:id="rId605"/>
        </w:object>
      </w:r>
      <w:r>
        <w:t>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449254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dee14db57f0c762aad845cf5b4a243c0" coordsize="21600,21600" filled="f" id="_x0000_i1372" o:ole="" o:preferrelative="t" stroked="f" style="width:17.55pt;height:29.3pt" type="#_x0000_t75">
            <v:stroke joinstyle="miter"/>
            <v:imagedata o:title="eqIddee14db57f0c762aad845cf5b4a243c0" r:id="rId606"/>
            <o:lock aspectratio="t" v:ext="edit"/>
            <w10:anchorlock/>
          </v:shape>
          <o:OLEObject DrawAspect="Content" ObjectID="_1468076072" ProgID="Equation.DSMT4" ShapeID="_x0000_i1372" Type="Embed" r:id="rId607"/>
        </w:object>
      </w:r>
      <w:r>
        <w:tab/>
      </w:r>
      <w:r>
        <w:t>B．</w:t>
      </w:r>
      <w:r>
        <w:object>
          <v:shape alt="eqId9868f77d5ab5073b6145f1c6d272122e" coordsize="21600,21600" filled="f" id="_x0000_i1373" o:ole="" o:preferrelative="t" stroked="f" style="width:22.85pt;height:29.4pt" type="#_x0000_t75">
            <v:stroke joinstyle="miter"/>
            <v:imagedata o:title="eqId9868f77d5ab5073b6145f1c6d272122e" r:id="rId608"/>
            <o:lock aspectratio="t" v:ext="edit"/>
            <w10:anchorlock/>
          </v:shape>
          <o:OLEObject DrawAspect="Content" ObjectID="_1468076073" ProgID="Equation.DSMT4" ShapeID="_x0000_i1373" Type="Embed" r:id="rId609"/>
        </w:object>
      </w:r>
      <w:r>
        <w:tab/>
      </w:r>
      <w:r>
        <w:t>C．</w:t>
      </w:r>
      <w:r>
        <w:object>
          <v:shape alt="eqIdeac97e6740365c85ad857aff85cefbe5" coordsize="21600,21600" filled="f" id="_x0000_i1374" o:ole="" o:preferrelative="t" stroked="f" style="width:9.65pt;height:27.4pt" type="#_x0000_t75">
            <v:stroke joinstyle="miter"/>
            <v:imagedata o:title="eqIdeac97e6740365c85ad857aff85cefbe5" r:id="rId610"/>
            <o:lock aspectratio="t" v:ext="edit"/>
            <w10:anchorlock/>
          </v:shape>
          <o:OLEObject DrawAspect="Content" ObjectID="_1468076074" ProgID="Equation.DSMT4" ShapeID="_x0000_i1374" Type="Embed" r:id="rId611"/>
        </w:object>
      </w:r>
      <w:r>
        <w:tab/>
      </w:r>
      <w:r>
        <w:t>D．</w:t>
      </w:r>
      <w:r>
        <w:object>
          <v:shape alt="eqId7294f5ae2a24ff42e84cd9773b2a7287" coordsize="21600,21600" filled="f" id="_x0000_i1375" o:ole="" o:preferrelative="t" stroked="f" style="width:10.55pt;height:27.05pt" type="#_x0000_t75">
            <v:stroke joinstyle="miter"/>
            <v:imagedata o:title="eqId7294f5ae2a24ff42e84cd9773b2a7287" r:id="rId612"/>
            <o:lock aspectratio="t" v:ext="edit"/>
            <w10:anchorlock/>
          </v:shape>
          <o:OLEObject DrawAspect="Content" ObjectID="_1468076075" ProgID="Equation.DSMT4" ShapeID="_x0000_i1375" Type="Embed" r:id="rId613"/>
        </w:object>
      </w:r>
    </w:p>
    <w:p w14:paraId="73F6CDD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 w14:paraId="542C5BB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 w14:paraId="5D9132C2">
      <w:pPr>
        <w:shd w:color="auto" w:fill="F2F2F2" w:val="clear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695450" cy="1495425"/>
            <wp:effectExtent b="9525" l="0" r="0" t="0"/>
            <wp:docPr descr="@@@6f311c97-ecdd-4532-987a-ad327ebd416a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f311c97-ecdd-4532-987a-ad327ebd416a" id="100005" name="图片 100005"/>
                    <pic:cNvPicPr>
                      <a:picLocks noChangeAspect="1"/>
                    </pic:cNvPicPr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55EA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的右焦点为</w:t>
      </w:r>
      <w:r>
        <w:rPr>
          <w:color w:val="FF0000"/>
        </w:rPr>
        <w:object>
          <v:shape alt="eqIdf8e55590555905eb4f57889bbd16e39a" coordsize="21600,21600" filled="f" id="_x0000_i1376" o:ole="" o:preferrelative="t" stroked="f" style="width:13.15pt;height:11.2pt" type="#_x0000_t75">
            <v:stroke joinstyle="miter"/>
            <v:imagedata o:title="eqIdf8e55590555905eb4f57889bbd16e39a" r:id="rId615"/>
            <o:lock aspectratio="t" v:ext="edit"/>
            <w10:anchorlock/>
          </v:shape>
          <o:OLEObject DrawAspect="Content" ObjectID="_1468076076" ProgID="Equation.DSMT4" ShapeID="_x0000_i1376" Type="Embed" r:id="rId616"/>
        </w:object>
      </w:r>
      <w:r>
        <w:rPr>
          <w:color w:val="FF0000"/>
        </w:rPr>
        <w:t>，因为</w:t>
      </w:r>
      <w:r>
        <w:rPr>
          <w:color w:val="FF0000"/>
        </w:rPr>
        <w:object>
          <v:shape alt="eqIdf53191b04506c132106740778bbe8bbd" coordsize="21600,21600" filled="f" id="_x0000_i1377" o:ole="" o:preferrelative="t" stroked="f" style="width:40.45pt;height:17.9pt" type="#_x0000_t75">
            <v:stroke joinstyle="miter"/>
            <v:imagedata o:title="eqIdf53191b04506c132106740778bbe8bbd" r:id="rId617"/>
            <o:lock aspectratio="t" v:ext="edit"/>
            <w10:anchorlock/>
          </v:shape>
          <o:OLEObject DrawAspect="Content" ObjectID="_1468076077" ProgID="Equation.DSMT4" ShapeID="_x0000_i1377" Type="Embed" r:id="rId61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478759e20b353a9cfc5ab3791f300e7b" coordsize="21600,21600" filled="f" id="_x0000_i1378" o:ole="" o:preferrelative="t" stroked="f" style="width:39.55pt;height:17.8pt" type="#_x0000_t75">
            <v:stroke joinstyle="miter"/>
            <v:imagedata o:title="eqId478759e20b353a9cfc5ab3791f300e7b" r:id="rId619"/>
            <o:lock aspectratio="t" v:ext="edit"/>
            <w10:anchorlock/>
          </v:shape>
          <o:OLEObject DrawAspect="Content" ObjectID="_1468076078" ProgID="Equation.DSMT4" ShapeID="_x0000_i1378" Type="Embed" r:id="rId620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05f898475e64ee214824ed7c7d05d90b" coordsize="21600,21600" filled="f" id="_x0000_i1379" o:ole="" o:preferrelative="t" stroked="f" style="width:34.25pt;height:12.4pt" type="#_x0000_t75">
            <v:stroke joinstyle="miter"/>
            <v:imagedata o:title="eqId05f898475e64ee214824ed7c7d05d90b" r:id="rId621"/>
            <o:lock aspectratio="t" v:ext="edit"/>
            <w10:anchorlock/>
          </v:shape>
          <o:OLEObject DrawAspect="Content" ObjectID="_1468076079" ProgID="Equation.DSMT4" ShapeID="_x0000_i1379" Type="Embed" r:id="rId622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ab839d8569171afab5ed55c22013aa72" coordsize="21600,21600" filled="f" id="_x0000_i1380" o:ole="" o:preferrelative="t" stroked="f" style="width:24.6pt;height:12.6pt" type="#_x0000_t75">
            <v:stroke joinstyle="miter"/>
            <v:imagedata o:title="eqIdab839d8569171afab5ed55c22013aa72" r:id="rId623"/>
            <o:lock aspectratio="t" v:ext="edit"/>
            <w10:anchorlock/>
          </v:shape>
          <o:OLEObject DrawAspect="Content" ObjectID="_1468076080" ProgID="Equation.DSMT4" ShapeID="_x0000_i1380" Type="Embed" r:id="rId624"/>
        </w:object>
      </w:r>
      <w:r>
        <w:rPr>
          <w:color w:val="FF0000"/>
        </w:rPr>
        <w:t>，</w:t>
      </w:r>
    </w:p>
    <w:p w14:paraId="5020EAA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340319971c56dc1b29be22eb0523b932" coordsize="21600,21600" filled="f" id="_x0000_i1381" o:ole="" o:preferrelative="t" stroked="f" style="width:84.4pt;height:17.8pt" type="#_x0000_t75">
            <v:stroke joinstyle="miter"/>
            <v:imagedata o:title="eqId340319971c56dc1b29be22eb0523b932" r:id="rId625"/>
            <o:lock aspectratio="t" v:ext="edit"/>
            <w10:anchorlock/>
          </v:shape>
          <o:OLEObject DrawAspect="Content" ObjectID="_1468076081" ProgID="Equation.DSMT4" ShapeID="_x0000_i1381" Type="Embed" r:id="rId626"/>
        </w:object>
      </w:r>
      <w:r>
        <w:rPr>
          <w:color w:val="FF0000"/>
        </w:rPr>
        <w:t>，</w:t>
      </w:r>
    </w:p>
    <w:p w14:paraId="32C699F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alt="eqId968ab5fd258a270e872c28f2dd6fe5ad" coordsize="21600,21600" filled="f" id="_x0000_i1382" o:ole="" o:preferrelative="t" stroked="f" style="width:34.3pt;height:15.8pt" type="#_x0000_t75">
            <v:stroke joinstyle="miter"/>
            <v:imagedata o:title="eqId968ab5fd258a270e872c28f2dd6fe5ad" r:id="rId627"/>
            <o:lock aspectratio="t" v:ext="edit"/>
            <w10:anchorlock/>
          </v:shape>
          <o:OLEObject DrawAspect="Content" ObjectID="_1468076082" ProgID="Equation.DSMT4" ShapeID="_x0000_i1382" Type="Embed" r:id="rId62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b26364ff8127391f4176dbf9bf80d1bc" coordsize="21600,21600" filled="f" id="_x0000_i1383" o:ole="" o:preferrelative="t" stroked="f" style="width:81.8pt;height:27.4pt" type="#_x0000_t75">
            <v:stroke joinstyle="miter"/>
            <v:imagedata o:title="eqIdb26364ff8127391f4176dbf9bf80d1bc" r:id="rId629"/>
            <o:lock aspectratio="t" v:ext="edit"/>
            <w10:anchorlock/>
          </v:shape>
          <o:OLEObject DrawAspect="Content" ObjectID="_1468076083" ProgID="Equation.DSMT4" ShapeID="_x0000_i1383" Type="Embed" r:id="rId630"/>
        </w:object>
      </w:r>
      <w:r>
        <w:rPr>
          <w:color w:val="FF0000"/>
        </w:rPr>
        <w:t>，</w:t>
      </w:r>
    </w:p>
    <w:p w14:paraId="44F9717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335d4ad94415e86cc59c97438a89c104" coordsize="21600,21600" filled="f" id="_x0000_i1384" o:ole="" o:preferrelative="t" stroked="f" style="width:301.8pt;height:36.95pt" type="#_x0000_t75">
            <v:stroke joinstyle="miter"/>
            <v:imagedata o:title="eqId335d4ad94415e86cc59c97438a89c104" r:id="rId631"/>
            <o:lock aspectratio="t" v:ext="edit"/>
            <w10:anchorlock/>
          </v:shape>
          <o:OLEObject DrawAspect="Content" ObjectID="_1468076084" ProgID="Equation.DSMT4" ShapeID="_x0000_i1384" Type="Embed" r:id="rId632"/>
        </w:object>
      </w:r>
    </w:p>
    <w:p w14:paraId="3DA95C7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8959015a0ffe62affdfc50d6c3ae9f8b" coordsize="21600,21600" filled="f" id="_x0000_i1385" o:ole="" o:preferrelative="t" stroked="f" style="width:139.9pt;height:29.7pt" type="#_x0000_t75">
            <v:stroke joinstyle="miter"/>
            <v:imagedata o:title="eqId8959015a0ffe62affdfc50d6c3ae9f8b" r:id="rId633"/>
            <o:lock aspectratio="t" v:ext="edit"/>
            <w10:anchorlock/>
          </v:shape>
          <o:OLEObject DrawAspect="Content" ObjectID="_1468076085" ProgID="Equation.DSMT4" ShapeID="_x0000_i1385" Type="Embed" r:id="rId634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35ae4e9ab5cae22a3d2fb744d6a97c9b" coordsize="21600,21600" filled="f" id="_x0000_i1386" o:ole="" o:preferrelative="t" stroked="f" style="width:24.6pt;height:27.25pt" type="#_x0000_t75">
            <v:stroke joinstyle="miter"/>
            <v:imagedata o:title="eqId35ae4e9ab5cae22a3d2fb744d6a97c9b" r:id="rId635"/>
            <o:lock aspectratio="t" v:ext="edit"/>
            <w10:anchorlock/>
          </v:shape>
          <o:OLEObject DrawAspect="Content" ObjectID="_1468076086" ProgID="Equation.DSMT4" ShapeID="_x0000_i1386" Type="Embed" r:id="rId636"/>
        </w:object>
      </w:r>
      <w:r>
        <w:rPr>
          <w:color w:val="FF0000"/>
        </w:rPr>
        <w:t>.</w:t>
      </w:r>
    </w:p>
    <w:p w14:paraId="5E9FF81D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C.</w:t>
      </w:r>
    </w:p>
    <w:p w14:paraId="556763C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8</w:t>
      </w:r>
      <w:r>
        <w:rPr>
          <w:lang w:bidi="ar-SA" w:val="en-US"/>
        </w:rPr>
        <w:t>.</w:t>
      </w:r>
      <w:r>
        <w:t>（23-24高二下·广西贵港·期中）已知</w:t>
      </w:r>
      <w:r>
        <w:object>
          <v:shape alt="eqIdf5076289823db419f94e9c0c8f4aafd9" coordsize="21600,21600" filled="f" id="_x0000_i1387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6087" ProgID="Equation.DSMT4" ShapeID="_x0000_i1387" Type="Embed" r:id="rId637"/>
        </w:object>
      </w:r>
      <w:r>
        <w:t>，</w:t>
      </w:r>
      <w:r>
        <w:object>
          <v:shape alt="eqIda3fb78c5f885034612c0e030b920143d" coordsize="21600,21600" filled="f" id="_x0000_i1388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6088" ProgID="Equation.DSMT4" ShapeID="_x0000_i1388" Type="Embed" r:id="rId638"/>
        </w:object>
      </w:r>
      <w:r>
        <w:t>分别是椭圆</w:t>
      </w:r>
      <w:r>
        <w:object>
          <v:shape alt="eqId9a200ca2c4af794f4d1c6a5443830b5f" coordsize="21600,21600" filled="f" id="_x0000_i1389" o:ole="" o:preferrelative="t" stroked="f" style="width:110.85pt;height:29pt" type="#_x0000_t75">
            <v:stroke joinstyle="miter"/>
            <v:imagedata o:title="eqId9a200ca2c4af794f4d1c6a5443830b5f" r:id="rId639"/>
            <o:lock aspectratio="t" v:ext="edit"/>
            <w10:anchorlock/>
          </v:shape>
          <o:OLEObject DrawAspect="Content" ObjectID="_1468076089" ProgID="Equation.DSMT4" ShapeID="_x0000_i1389" Type="Embed" r:id="rId640"/>
        </w:object>
      </w:r>
      <w:r>
        <w:t>的左、右焦点，</w:t>
      </w:r>
      <w:r>
        <w:object>
          <v:shape alt="eqId1dde8112e8eb968fd042418dd632759e" coordsize="21600,21600" filled="f" id="_x0000_i1390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090" ProgID="Equation.DSMT4" ShapeID="_x0000_i1390" Type="Embed" r:id="rId641"/>
        </w:object>
      </w:r>
      <w:r>
        <w:t>是坐标原点，</w:t>
      </w:r>
      <w:r>
        <w:object>
          <v:shape alt="eqIddad2a36927223bd70f426ba06aea4b45" coordsize="21600,21600" filled="f" id="_x0000_i1391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091" ProgID="Equation.DSMT4" ShapeID="_x0000_i1391" Type="Embed" r:id="rId642"/>
        </w:object>
      </w:r>
      <w:r>
        <w:t>是椭圆</w:t>
      </w:r>
      <w:r>
        <w:object>
          <v:shape alt="eqId2a30f3a8b673cc28bd90c50cf1a35281" coordsize="21600,21600" filled="f" id="_x0000_i1392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092" ProgID="Equation.DSMT4" ShapeID="_x0000_i1392" Type="Embed" r:id="rId643"/>
        </w:object>
      </w:r>
      <w:r>
        <w:t>上一点，</w:t>
      </w:r>
      <w:r>
        <w:object>
          <v:shape alt="eqId9ac86e1c253297a377e14fb9a1689be8" coordsize="21600,21600" filled="f" id="_x0000_i1393" o:ole="" o:preferrelative="t" stroked="f" style="width:17.7pt;height:15.85pt" type="#_x0000_t75">
            <v:stroke joinstyle="miter"/>
            <v:imagedata o:title="eqId9ac86e1c253297a377e14fb9a1689be8" r:id="rId133"/>
            <o:lock aspectratio="t" v:ext="edit"/>
            <w10:anchorlock/>
          </v:shape>
          <o:OLEObject DrawAspect="Content" ObjectID="_1468076093" ProgID="Equation.DSMT4" ShapeID="_x0000_i1393" Type="Embed" r:id="rId644"/>
        </w:object>
      </w:r>
      <w:r>
        <w:t>与</w:t>
      </w:r>
      <w:r>
        <w:object>
          <v:shape alt="eqIdd053b14c8588eee2acbbe44fc37a6886" coordsize="21600,21600" filled="f" id="_x0000_i1394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6094" ProgID="Equation.DSMT4" ShapeID="_x0000_i1394" Type="Embed" r:id="rId645"/>
        </w:object>
      </w:r>
      <w:r>
        <w:t>轴交于点</w:t>
      </w:r>
      <w:r>
        <w:object>
          <v:shape alt="eqIdac047e91852b91af639feec23a9598b2" coordsize="21600,21600" filled="f" id="_x0000_i1395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6095" ProgID="Equation.DSMT4" ShapeID="_x0000_i1395" Type="Embed" r:id="rId646"/>
        </w:object>
      </w:r>
      <w:r>
        <w:t>．若</w:t>
      </w:r>
      <w:r>
        <w:object>
          <v:shape alt="eqId4703c210924ba5bc27e593d10885a40f" coordsize="21600,21600" filled="f" id="_x0000_i1396" o:ole="" o:preferrelative="t" stroked="f" style="width:51pt;height:17.45pt" type="#_x0000_t75">
            <v:stroke joinstyle="miter"/>
            <v:imagedata o:title="eqId4703c210924ba5bc27e593d10885a40f" r:id="rId647"/>
            <o:lock aspectratio="t" v:ext="edit"/>
            <w10:anchorlock/>
          </v:shape>
          <o:OLEObject DrawAspect="Content" ObjectID="_1468076096" ProgID="Equation.DSMT4" ShapeID="_x0000_i1396" Type="Embed" r:id="rId648"/>
        </w:object>
      </w:r>
      <w:r>
        <w:t>，</w:t>
      </w:r>
      <w:r>
        <w:object>
          <v:shape alt="eqId46492baeb8ea681f3aeb52229c20d7ed" coordsize="21600,21600" filled="f" id="_x0000_i1397" o:ole="" o:preferrelative="t" stroked="f" style="width:47.5pt;height:27.05pt" type="#_x0000_t75">
            <v:stroke joinstyle="miter"/>
            <v:imagedata o:title="eqId46492baeb8ea681f3aeb52229c20d7ed" r:id="rId649"/>
            <o:lock aspectratio="t" v:ext="edit"/>
            <w10:anchorlock/>
          </v:shape>
          <o:OLEObject DrawAspect="Content" ObjectID="_1468076097" ProgID="Equation.DSMT4" ShapeID="_x0000_i1397" Type="Embed" r:id="rId650"/>
        </w:object>
      </w:r>
      <w:r>
        <w:t>，则椭圆</w:t>
      </w:r>
      <w:r>
        <w:object>
          <v:shape alt="eqId2a30f3a8b673cc28bd90c50cf1a35281" coordsize="21600,21600" filled="f" id="_x0000_i1398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098" ProgID="Equation.DSMT4" ShapeID="_x0000_i1398" Type="Embed" r:id="rId651"/>
        </w:object>
      </w:r>
      <w:r>
        <w:t>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8BB121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b696b79a748797ef1e56fa31ee9a450d" coordsize="21600,21600" filled="f" id="_x0000_i1399" o:ole="" o:preferrelative="t" stroked="f" style="width:9.65pt;height:26.45pt" type="#_x0000_t75">
            <v:stroke joinstyle="miter"/>
            <v:imagedata o:title="eqIdb696b79a748797ef1e56fa31ee9a450d" r:id="rId652"/>
            <o:lock aspectratio="t" v:ext="edit"/>
            <w10:anchorlock/>
          </v:shape>
          <o:OLEObject DrawAspect="Content" ObjectID="_1468076099" ProgID="Equation.DSMT4" ShapeID="_x0000_i1399" Type="Embed" r:id="rId653"/>
        </w:object>
      </w:r>
      <w:r>
        <w:t>或</w:t>
      </w:r>
      <w:r>
        <w:object>
          <v:shape alt="eqId6503ca085e3ca5f2ba723b0dd66e210b" coordsize="21600,21600" filled="f" id="_x0000_i1400" o:ole="" o:preferrelative="t" stroked="f" style="width:9.65pt;height:28pt" type="#_x0000_t75">
            <v:stroke joinstyle="miter"/>
            <v:imagedata o:title="eqId6503ca085e3ca5f2ba723b0dd66e210b" r:id="rId654"/>
            <o:lock aspectratio="t" v:ext="edit"/>
            <w10:anchorlock/>
          </v:shape>
          <o:OLEObject DrawAspect="Content" ObjectID="_1468076100" ProgID="Equation.DSMT4" ShapeID="_x0000_i1400" Type="Embed" r:id="rId655"/>
        </w:object>
      </w:r>
      <w:r>
        <w:tab/>
      </w:r>
      <w:r>
        <w:t>B．</w:t>
      </w:r>
      <w:r>
        <w:object>
          <v:shape alt="eqId3fe2c533dbc23a34518f72f3cb14f330" coordsize="21600,21600" filled="f" id="_x0000_i1401" o:ole="" o:preferrelative="t" stroked="f" style="width:17.55pt;height:29.9pt" type="#_x0000_t75">
            <v:stroke joinstyle="miter"/>
            <v:imagedata o:title="eqId3fe2c533dbc23a34518f72f3cb14f330" r:id="rId656"/>
            <o:lock aspectratio="t" v:ext="edit"/>
            <w10:anchorlock/>
          </v:shape>
          <o:OLEObject DrawAspect="Content" ObjectID="_1468076101" ProgID="Equation.DSMT4" ShapeID="_x0000_i1401" Type="Embed" r:id="rId657"/>
        </w:object>
      </w:r>
      <w:r>
        <w:t>或</w:t>
      </w:r>
      <w:r>
        <w:object>
          <v:shape alt="eqId6265f5256804ccaff618cf8c0675eb8e" coordsize="21600,21600" filled="f" id="_x0000_i1402" o:ole="" o:preferrelative="t" stroked="f" style="width:21.95pt;height:29.95pt" type="#_x0000_t75">
            <v:stroke joinstyle="miter"/>
            <v:imagedata o:title="eqId6265f5256804ccaff618cf8c0675eb8e" r:id="rId658"/>
            <o:lock aspectratio="t" v:ext="edit"/>
            <w10:anchorlock/>
          </v:shape>
          <o:OLEObject DrawAspect="Content" ObjectID="_1468076102" ProgID="Equation.DSMT4" ShapeID="_x0000_i1402" Type="Embed" r:id="rId659"/>
        </w:object>
      </w:r>
      <w:r>
        <w:tab/>
      </w:r>
      <w:r>
        <w:t>C．</w:t>
      </w:r>
      <w:r>
        <w:object>
          <v:shape alt="eqId8b2a698891d42c70b597f0da4f215f09" coordsize="21600,21600" filled="f" id="_x0000_i1403" o:ole="" o:preferrelative="t" stroked="f" style="width:10.55pt;height:27.25pt" type="#_x0000_t75">
            <v:stroke joinstyle="miter"/>
            <v:imagedata o:title="eqId8b2a698891d42c70b597f0da4f215f09" r:id="rId122"/>
            <o:lock aspectratio="t" v:ext="edit"/>
            <w10:anchorlock/>
          </v:shape>
          <o:OLEObject DrawAspect="Content" ObjectID="_1468076103" ProgID="Equation.DSMT4" ShapeID="_x0000_i1403" Type="Embed" r:id="rId660"/>
        </w:object>
      </w:r>
      <w:r>
        <w:t>或</w:t>
      </w:r>
      <w:r>
        <w:object>
          <v:shape alt="eqId56d266a04f3dc7483eddbc26c5e487db" coordsize="21600,21600" filled="f" id="_x0000_i1404" o:ole="" o:preferrelative="t" stroked="f" style="width:9.65pt;height:23.85pt" type="#_x0000_t75">
            <v:stroke joinstyle="miter"/>
            <v:imagedata o:title="eqId56d266a04f3dc7483eddbc26c5e487db" r:id="rId546"/>
            <o:lock aspectratio="t" v:ext="edit"/>
            <w10:anchorlock/>
          </v:shape>
          <o:OLEObject DrawAspect="Content" ObjectID="_1468076104" ProgID="Equation.DSMT4" ShapeID="_x0000_i1404" Type="Embed" r:id="rId661"/>
        </w:object>
      </w:r>
      <w:r>
        <w:tab/>
      </w:r>
      <w:r>
        <w:t>D．</w:t>
      </w:r>
      <w:r>
        <w:object>
          <v:shape alt="eqId860884c0017c8bceb5b0edff796c144f" coordsize="21600,21600" filled="f" id="_x0000_i1405" o:ole="" o:preferrelative="t" stroked="f" style="width:17.55pt;height:29.3pt" type="#_x0000_t75">
            <v:stroke joinstyle="miter"/>
            <v:imagedata o:title="eqId860884c0017c8bceb5b0edff796c144f" r:id="rId662"/>
            <o:lock aspectratio="t" v:ext="edit"/>
            <w10:anchorlock/>
          </v:shape>
          <o:OLEObject DrawAspect="Content" ObjectID="_1468076105" ProgID="Equation.DSMT4" ShapeID="_x0000_i1405" Type="Embed" r:id="rId663"/>
        </w:object>
      </w:r>
      <w:r>
        <w:t>或</w:t>
      </w:r>
      <w:r>
        <w:object>
          <v:shape alt="eqIdf89eef3148f2d4d09379767b4af69132" coordsize="21600,21600" filled="f" id="_x0000_i1406" o:ole="" o:preferrelative="t" stroked="f" style="width:10.55pt;height:27.75pt" type="#_x0000_t75">
            <v:stroke joinstyle="miter"/>
            <v:imagedata o:title="eqIdf89eef3148f2d4d09379767b4af69132" r:id="rId548"/>
            <o:lock aspectratio="t" v:ext="edit"/>
            <w10:anchorlock/>
          </v:shape>
          <o:OLEObject DrawAspect="Content" ObjectID="_1468076106" ProgID="Equation.DSMT4" ShapeID="_x0000_i1406" Type="Embed" r:id="rId664"/>
        </w:object>
      </w:r>
    </w:p>
    <w:p w14:paraId="48375D7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 w14:paraId="565C843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alt="eqId0029d64dd0a53c0149c9ea834f3cbc21" coordsize="21600,21600" filled="f" id="_x0000_i1407" o:ole="" o:preferrelative="t" stroked="f" style="width:51pt;height:17.85pt" type="#_x0000_t75">
            <v:stroke joinstyle="miter"/>
            <v:imagedata o:title="eqId0029d64dd0a53c0149c9ea834f3cbc21" r:id="rId665"/>
            <o:lock aspectratio="t" v:ext="edit"/>
            <w10:anchorlock/>
          </v:shape>
          <o:OLEObject DrawAspect="Content" ObjectID="_1468076107" ProgID="Equation.DSMT4" ShapeID="_x0000_i1407" Type="Embed" r:id="rId666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40a9438e3448195e991b5ec2c7221577" coordsize="21600,21600" filled="f" id="_x0000_i1408" o:ole="" o:preferrelative="t" stroked="f" style="width:61.55pt;height:27.15pt" type="#_x0000_t75">
            <v:stroke joinstyle="miter"/>
            <v:imagedata o:title="eqId40a9438e3448195e991b5ec2c7221577" r:id="rId667"/>
            <o:lock aspectratio="t" v:ext="edit"/>
            <w10:anchorlock/>
          </v:shape>
          <o:OLEObject DrawAspect="Content" ObjectID="_1468076108" ProgID="Equation.DSMT4" ShapeID="_x0000_i1408" Type="Embed" r:id="rId668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c2427943a38dcd93c9ec9b735ffc9fe5" coordsize="21600,21600" filled="f" id="_x0000_i1409" o:ole="" o:preferrelative="t" stroked="f" style="width:45.75pt;height:15.9pt" type="#_x0000_t75">
            <v:stroke joinstyle="miter"/>
            <v:imagedata o:title="eqIdc2427943a38dcd93c9ec9b735ffc9fe5" r:id="rId669"/>
            <o:lock aspectratio="t" v:ext="edit"/>
            <w10:anchorlock/>
          </v:shape>
          <o:OLEObject DrawAspect="Content" ObjectID="_1468076109" ProgID="Equation.DSMT4" ShapeID="_x0000_i1409" Type="Embed" r:id="rId670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c481edcc0dbd544b498ea740a3fc24d1" coordsize="21600,21600" filled="f" id="_x0000_i1410" o:ole="" o:preferrelative="t" stroked="f" style="width:81.8pt;height:15.8pt" type="#_x0000_t75">
            <v:stroke joinstyle="miter"/>
            <v:imagedata o:title="eqIdc481edcc0dbd544b498ea740a3fc24d1" r:id="rId671"/>
            <o:lock aspectratio="t" v:ext="edit"/>
            <w10:anchorlock/>
          </v:shape>
          <o:OLEObject DrawAspect="Content" ObjectID="_1468076110" ProgID="Equation.DSMT4" ShapeID="_x0000_i1410" Type="Embed" r:id="rId672"/>
        </w:object>
      </w:r>
      <w:r>
        <w:rPr>
          <w:color w:val="FF0000"/>
        </w:rPr>
        <w:t>，</w:t>
      </w:r>
    </w:p>
    <w:p w14:paraId="42BF053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abce4b0707cb9f03f86be28a87c06e49" coordsize="21600,21600" filled="f" id="_x0000_i1411" o:ole="" o:preferrelative="t" stroked="f" style="width:58.9pt;height:32.45pt" type="#_x0000_t75">
            <v:stroke joinstyle="miter"/>
            <v:imagedata o:title="eqIdabce4b0707cb9f03f86be28a87c06e49" r:id="rId673"/>
            <o:lock aspectratio="t" v:ext="edit"/>
            <w10:anchorlock/>
          </v:shape>
          <o:OLEObject DrawAspect="Content" ObjectID="_1468076111" ProgID="Equation.DSMT4" ShapeID="_x0000_i1411" Type="Embed" r:id="rId674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8e1e4abb4f09fdfe5495510737f851b1" coordsize="21600,21600" filled="f" id="_x0000_i1412" o:ole="" o:preferrelative="t" stroked="f" style="width:48.4pt;height:42.4pt" type="#_x0000_t75">
            <v:stroke joinstyle="miter"/>
            <v:imagedata o:title="eqId8e1e4abb4f09fdfe5495510737f851b1" r:id="rId675"/>
            <o:lock aspectratio="t" v:ext="edit"/>
            <w10:anchorlock/>
          </v:shape>
          <o:OLEObject DrawAspect="Content" ObjectID="_1468076112" ProgID="Equation.DSMT4" ShapeID="_x0000_i1412" Type="Embed" r:id="rId67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72d5fdad8648cd570648a57d0ed6bf9f" coordsize="21600,21600" filled="f" id="_x0000_i1413" o:ole="" o:preferrelative="t" stroked="f" style="width:53.65pt;height:29.15pt" type="#_x0000_t75">
            <v:stroke joinstyle="miter"/>
            <v:imagedata o:title="eqId72d5fdad8648cd570648a57d0ed6bf9f" r:id="rId677"/>
            <o:lock aspectratio="t" v:ext="edit"/>
            <w10:anchorlock/>
          </v:shape>
          <o:OLEObject DrawAspect="Content" ObjectID="_1468076113" ProgID="Equation.DSMT4" ShapeID="_x0000_i1413" Type="Embed" r:id="rId678"/>
        </w:object>
      </w:r>
      <w:r>
        <w:rPr>
          <w:color w:val="FF0000"/>
        </w:rPr>
        <w:t>，</w:t>
      </w:r>
    </w:p>
    <w:p w14:paraId="18555DE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be10cf2fc73cd8dd88db739701496bee" coordsize="21600,21600" filled="f" id="_x0000_i1414" o:ole="" o:preferrelative="t" stroked="f" style="width:184.8pt;height:29pt" type="#_x0000_t75">
            <v:stroke joinstyle="miter"/>
            <v:imagedata o:title="eqIdbe10cf2fc73cd8dd88db739701496bee" r:id="rId679"/>
            <o:lock aspectratio="t" v:ext="edit"/>
            <w10:anchorlock/>
          </v:shape>
          <o:OLEObject DrawAspect="Content" ObjectID="_1468076114" ProgID="Equation.DSMT4" ShapeID="_x0000_i1414" Type="Embed" r:id="rId680"/>
        </w:object>
      </w:r>
      <w:r>
        <w:rPr>
          <w:color w:val="FF0000"/>
        </w:rPr>
        <w:t>，</w:t>
      </w:r>
    </w:p>
    <w:p w14:paraId="0A963E2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alt="eqIdc2427943a38dcd93c9ec9b735ffc9fe5" coordsize="21600,21600" filled="f" id="_x0000_i1415" o:ole="" o:preferrelative="t" stroked="f" style="width:45.75pt;height:15.9pt" type="#_x0000_t75">
            <v:stroke joinstyle="miter"/>
            <v:imagedata o:title="eqIdc2427943a38dcd93c9ec9b735ffc9fe5" r:id="rId669"/>
            <o:lock aspectratio="t" v:ext="edit"/>
            <w10:anchorlock/>
          </v:shape>
          <o:OLEObject DrawAspect="Content" ObjectID="_1468076115" ProgID="Equation.DSMT4" ShapeID="_x0000_i1415" Type="Embed" r:id="rId6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b1bde74014fcd513983a038d03a43de9" coordsize="21600,21600" filled="f" id="_x0000_i1416" o:ole="" o:preferrelative="t" stroked="f" style="width:96.8pt;height:19.1pt" type="#_x0000_t75">
            <v:stroke joinstyle="miter"/>
            <v:imagedata o:title="eqIdb1bde74014fcd513983a038d03a43de9" r:id="rId682"/>
            <o:lock aspectratio="t" v:ext="edit"/>
            <w10:anchorlock/>
          </v:shape>
          <o:OLEObject DrawAspect="Content" ObjectID="_1468076116" ProgID="Equation.DSMT4" ShapeID="_x0000_i1416" Type="Embed" r:id="rId683"/>
        </w:object>
      </w:r>
      <w:r>
        <w:rPr>
          <w:color w:val="FF0000"/>
        </w:rPr>
        <w:t>，</w:t>
      </w:r>
    </w:p>
    <w:p w14:paraId="317E229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1b0aa6fb5261d2ca22d3a2258959553f" coordsize="21600,21600" filled="f" id="_x0000_i1417" o:ole="" o:preferrelative="t" stroked="f" style="width:137.25pt;height:34.95pt" type="#_x0000_t75">
            <v:stroke joinstyle="miter"/>
            <v:imagedata o:title="eqId1b0aa6fb5261d2ca22d3a2258959553f" r:id="rId684"/>
            <o:lock aspectratio="t" v:ext="edit"/>
            <w10:anchorlock/>
          </v:shape>
          <o:OLEObject DrawAspect="Content" ObjectID="_1468076117" ProgID="Equation.DSMT4" ShapeID="_x0000_i1417" Type="Embed" r:id="rId685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alt="eqId8bac4d19badffdaa60d0c99b125d073b" coordsize="21600,21600" filled="f" id="_x0000_i1418" o:ole="" o:preferrelative="t" stroked="f" style="width:107.3pt;height:13.8pt" type="#_x0000_t75">
            <v:stroke joinstyle="miter"/>
            <v:imagedata o:title="eqId8bac4d19badffdaa60d0c99b125d073b" r:id="rId686"/>
            <o:lock aspectratio="t" v:ext="edit"/>
            <w10:anchorlock/>
          </v:shape>
          <o:OLEObject DrawAspect="Content" ObjectID="_1468076118" ProgID="Equation.DSMT4" ShapeID="_x0000_i1418" Type="Embed" r:id="rId687"/>
        </w:object>
      </w:r>
      <w:r>
        <w:rPr>
          <w:color w:val="FF0000"/>
        </w:rPr>
        <w:t>，</w:t>
      </w:r>
    </w:p>
    <w:p w14:paraId="67AEBAB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3a873d90a1174e66e2f8d2d5404f4a6d" coordsize="21600,21600" filled="f" id="_x0000_i1419" o:ole="" o:preferrelative="t" stroked="f" style="width:87.05pt;height:13.85pt" type="#_x0000_t75">
            <v:stroke joinstyle="miter"/>
            <v:imagedata o:title="eqId3a873d90a1174e66e2f8d2d5404f4a6d" r:id="rId688"/>
            <o:lock aspectratio="t" v:ext="edit"/>
            <w10:anchorlock/>
          </v:shape>
          <o:OLEObject DrawAspect="Content" ObjectID="_1468076119" ProgID="Equation.DSMT4" ShapeID="_x0000_i1419" Type="Embed" r:id="rId689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1fd24a5fa618ef9132a9b88725fdfa51" coordsize="21600,21600" filled="f" id="_x0000_i1420" o:ole="" o:preferrelative="t" stroked="f" style="width:29.9pt;height:27.25pt" type="#_x0000_t75">
            <v:stroke joinstyle="miter"/>
            <v:imagedata o:title="eqId1fd24a5fa618ef9132a9b88725fdfa51" r:id="rId690"/>
            <o:lock aspectratio="t" v:ext="edit"/>
            <w10:anchorlock/>
          </v:shape>
          <o:OLEObject DrawAspect="Content" ObjectID="_1468076120" ProgID="Equation.DSMT4" ShapeID="_x0000_i1420" Type="Embed" r:id="rId691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bf4d75e779dec994e5c5b9f58e42b513" coordsize="21600,21600" filled="f" id="_x0000_i1421" o:ole="" o:preferrelative="t" stroked="f" style="width:29.9pt;height:27.25pt" type="#_x0000_t75">
            <v:stroke joinstyle="miter"/>
            <v:imagedata o:title="eqIdbf4d75e779dec994e5c5b9f58e42b513" r:id="rId692"/>
            <o:lock aspectratio="t" v:ext="edit"/>
            <w10:anchorlock/>
          </v:shape>
          <o:OLEObject DrawAspect="Content" ObjectID="_1468076121" ProgID="Equation.DSMT4" ShapeID="_x0000_i1421" Type="Embed" r:id="rId693"/>
        </w:object>
      </w:r>
      <w:r>
        <w:rPr>
          <w:color w:val="FF0000"/>
        </w:rPr>
        <w:t>，</w:t>
      </w:r>
    </w:p>
    <w:p w14:paraId="7C7CFE8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alt="eqId50bbe873760a74d9aedaafc98fe7e83c" coordsize="21600,21600" filled="f" id="_x0000_i1422" o:ole="" o:preferrelative="t" stroked="f" style="width:33.4pt;height:29.45pt" type="#_x0000_t75">
            <v:stroke joinstyle="miter"/>
            <v:imagedata o:title="eqId50bbe873760a74d9aedaafc98fe7e83c" r:id="rId694"/>
            <o:lock aspectratio="t" v:ext="edit"/>
            <w10:anchorlock/>
          </v:shape>
          <o:OLEObject DrawAspect="Content" ObjectID="_1468076122" ProgID="Equation.DSMT4" ShapeID="_x0000_i1422" Type="Embed" r:id="rId695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301266829eb74cf5b251b72adaba91ac" coordsize="21600,21600" filled="f" id="_x0000_i1423" o:ole="" o:preferrelative="t" stroked="f" style="width:37.8pt;height:30.35pt" type="#_x0000_t75">
            <v:stroke joinstyle="miter"/>
            <v:imagedata o:title="eqId301266829eb74cf5b251b72adaba91ac" r:id="rId696"/>
            <o:lock aspectratio="t" v:ext="edit"/>
            <w10:anchorlock/>
          </v:shape>
          <o:OLEObject DrawAspect="Content" ObjectID="_1468076123" ProgID="Equation.DSMT4" ShapeID="_x0000_i1423" Type="Embed" r:id="rId697"/>
        </w:object>
      </w:r>
      <w:r>
        <w:rPr>
          <w:color w:val="FF0000"/>
        </w:rPr>
        <w:t>．</w:t>
      </w:r>
    </w:p>
    <w:p w14:paraId="02E0DD5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14475" cy="1171575"/>
            <wp:effectExtent b="9525" l="0" r="9525" t="0"/>
            <wp:docPr descr="@@@b0673fdf-9667-419b-a445-ae704482b633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0673fdf-9667-419b-a445-ae704482b633" id="100007" name="图片 100007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F2EF8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B.</w:t>
      </w:r>
    </w:p>
    <w:p w14:paraId="11723653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9</w:t>
      </w:r>
      <w:r>
        <w:rPr>
          <w:lang w:bidi="ar-SA" w:val="en-US"/>
        </w:rPr>
        <w:t>.</w:t>
      </w:r>
      <w:r>
        <w:t>（23-24高二上·浙江杭州·期中）已知椭圆</w:t>
      </w:r>
      <w:r>
        <w:object>
          <v:shape alt="eqId7dd54b9df3402ad91e2d34c40efe0c7a" coordsize="21600,21600" filled="f" id="_x0000_i1424" o:ole="" o:preferrelative="t" stroked="f" style="width:96.8pt;height:28.95pt" type="#_x0000_t75">
            <v:stroke joinstyle="miter"/>
            <v:imagedata o:title="eqId7dd54b9df3402ad91e2d34c40efe0c7a" r:id="rId699"/>
            <o:lock aspectratio="t" v:ext="edit"/>
            <w10:anchorlock/>
          </v:shape>
          <o:OLEObject DrawAspect="Content" ObjectID="_1468076124" ProgID="Equation.DSMT4" ShapeID="_x0000_i1424" Type="Embed" r:id="rId700"/>
        </w:object>
      </w:r>
      <w:r>
        <w:t>的右焦点和上顶点分别为点</w:t>
      </w:r>
      <w:r>
        <w:object>
          <v:shape alt="eqIda442ddf58f14997eeb471a80d7959019" coordsize="21600,21600" filled="f" id="_x0000_i1425" o:ole="" o:preferrelative="t" stroked="f" style="width:64.2pt;height:17.85pt" type="#_x0000_t75">
            <v:stroke joinstyle="miter"/>
            <v:imagedata o:title="eqIda442ddf58f14997eeb471a80d7959019" r:id="rId701"/>
            <o:lock aspectratio="t" v:ext="edit"/>
            <w10:anchorlock/>
          </v:shape>
          <o:OLEObject DrawAspect="Content" ObjectID="_1468076125" ProgID="Equation.DSMT4" ShapeID="_x0000_i1425" Type="Embed" r:id="rId702"/>
        </w:object>
      </w:r>
      <w:r>
        <w:t>和点</w:t>
      </w:r>
      <w:r>
        <w:rPr>
          <w:rFonts w:ascii="Times New Roman" w:cs="Times New Roman" w:eastAsia="Times New Roman" w:hAnsi="Times New Roman"/>
          <w:i/>
        </w:rPr>
        <w:t>A</w:t>
      </w:r>
      <w:r>
        <w:t>，直线</w:t>
      </w:r>
      <w:r>
        <w:object>
          <v:shape alt="eqIdd3323aea3d92d8c487d6967ac38e58db" coordsize="21600,21600" filled="f" id="_x0000_i1426" o:ole="" o:preferrelative="t" stroked="f" style="width:76.55pt;height:14.8pt" type="#_x0000_t75">
            <v:stroke joinstyle="miter"/>
            <v:imagedata o:title="eqIdd3323aea3d92d8c487d6967ac38e58db" r:id="rId703"/>
            <o:lock aspectratio="t" v:ext="edit"/>
            <w10:anchorlock/>
          </v:shape>
          <o:OLEObject DrawAspect="Content" ObjectID="_1468076126" ProgID="Equation.DSMT4" ShapeID="_x0000_i1426" Type="Embed" r:id="rId704"/>
        </w:object>
      </w:r>
      <w:r>
        <w:t>交椭圆于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两点，若</w:t>
      </w:r>
      <w:r>
        <w:rPr>
          <w:rFonts w:ascii="Times New Roman" w:cs="Times New Roman" w:eastAsia="Times New Roman" w:hAnsi="Times New Roman"/>
          <w:i/>
        </w:rPr>
        <w:t>F</w:t>
      </w:r>
      <w:r>
        <w:t>恰好为</w:t>
      </w:r>
      <w:r>
        <w:object>
          <v:shape alt="eqIdd9763846b1131e1e3e2d741ad95d5bb0" coordsize="21600,21600" filled="f" id="_x0000_i1427" o:ole="" o:preferrelative="t" stroked="f" style="width:34.25pt;height:15.15pt" type="#_x0000_t75">
            <v:stroke joinstyle="miter"/>
            <v:imagedata o:title="eqIdd9763846b1131e1e3e2d741ad95d5bb0" r:id="rId705"/>
            <o:lock aspectratio="t" v:ext="edit"/>
            <w10:anchorlock/>
          </v:shape>
          <o:OLEObject DrawAspect="Content" ObjectID="_1468076127" ProgID="Equation.DSMT4" ShapeID="_x0000_i1427" Type="Embed" r:id="rId706"/>
        </w:object>
      </w:r>
      <w:r>
        <w:t>的重心，则椭圆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4B749E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alt="eqId827ccf0c04aa941ba20d5f4c6068b46b" coordsize="21600,21600" filled="f" id="_x0000_i1428" o:ole="" o:preferrelative="t" stroked="f" style="width:17.55pt;height:29.9pt" type="#_x0000_t75">
            <v:stroke joinstyle="miter"/>
            <v:imagedata o:title="eqId827ccf0c04aa941ba20d5f4c6068b46b" r:id="rId707"/>
            <o:lock aspectratio="t" v:ext="edit"/>
            <w10:anchorlock/>
          </v:shape>
          <o:OLEObject DrawAspect="Content" ObjectID="_1468076128" ProgID="Equation.DSMT4" ShapeID="_x0000_i1428" Type="Embed" r:id="rId708"/>
        </w:object>
      </w:r>
      <w:r>
        <w:tab/>
      </w:r>
      <w:r>
        <w:t>B．</w:t>
      </w:r>
      <w:r>
        <w:object>
          <v:shape alt="eqId18483c9c195ecd922772527fa85c0fcb" coordsize="21600,21600" filled="f" id="_x0000_i1429" o:ole="" o:preferrelative="t" stroked="f" style="width:22.85pt;height:29.3pt" type="#_x0000_t75">
            <v:stroke joinstyle="miter"/>
            <v:imagedata o:title="eqId18483c9c195ecd922772527fa85c0fcb" r:id="rId709"/>
            <o:lock aspectratio="t" v:ext="edit"/>
            <w10:anchorlock/>
          </v:shape>
          <o:OLEObject DrawAspect="Content" ObjectID="_1468076129" ProgID="Equation.DSMT4" ShapeID="_x0000_i1429" Type="Embed" r:id="rId710"/>
        </w:object>
      </w:r>
      <w:r>
        <w:tab/>
      </w:r>
      <w:r>
        <w:t>C．</w:t>
      </w:r>
      <w:r>
        <w:object>
          <v:shape alt="eqId1174142f3bba761585b6bc2653009b36" coordsize="21600,21600" filled="f" id="_x0000_i1430" o:ole="" o:preferrelative="t" stroked="f" style="width:18.45pt;height:30.3pt" type="#_x0000_t75">
            <v:stroke joinstyle="miter"/>
            <v:imagedata o:title="eqId1174142f3bba761585b6bc2653009b36" r:id="rId711"/>
            <o:lock aspectratio="t" v:ext="edit"/>
            <w10:anchorlock/>
          </v:shape>
          <o:OLEObject DrawAspect="Content" ObjectID="_1468076130" ProgID="Equation.DSMT4" ShapeID="_x0000_i1430" Type="Embed" r:id="rId712"/>
        </w:object>
      </w:r>
      <w:r>
        <w:tab/>
      </w:r>
      <w:r>
        <w:t>D．</w:t>
      </w:r>
      <w:r>
        <w:object>
          <v:shape alt="eqId8d5989c84e320b504511f23eeb6e7357" coordsize="21600,21600" filled="f" id="_x0000_i1431" o:ole="" o:preferrelative="t" stroked="f" style="width:16.7pt;height:26.7pt" type="#_x0000_t75">
            <v:stroke joinstyle="miter"/>
            <v:imagedata o:title="eqId8d5989c84e320b504511f23eeb6e7357" r:id="rId713"/>
            <o:lock aspectratio="t" v:ext="edit"/>
            <w10:anchorlock/>
          </v:shape>
          <o:OLEObject DrawAspect="Content" ObjectID="_1468076131" ProgID="Equation.DSMT4" ShapeID="_x0000_i1431" Type="Embed" r:id="rId714"/>
        </w:object>
      </w:r>
    </w:p>
    <w:p w14:paraId="6710358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 w14:paraId="78CBB6B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m:oMath>
        <m:r>
          <w:rPr>
            <w:rFonts w:ascii="Cambria Math" w:cs="Cambria Math" w:eastAsia="宋体" w:hAnsi="Cambria Math"/>
            <w:color w:val="FF0000"/>
          </w:rPr>
          <m:t>P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</m:e>
        </m:d>
      </m:oMath>
      <w:r>
        <w:rPr>
          <w:color w:val="FF0000"/>
        </w:rPr>
        <w:t>，</w:t>
      </w:r>
      <m:oMath>
        <m:r>
          <w:rPr>
            <w:rFonts w:ascii="Cambria Math" w:cs="Cambria Math" w:eastAsia="宋体" w:hAnsi="Cambria Math"/>
            <w:color w:val="FF0000"/>
          </w:rPr>
          <m:t>Q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b>
            </m:sSub>
          </m:e>
        </m:d>
      </m:oMath>
      <w:r>
        <w:rPr>
          <w:color w:val="FF0000"/>
        </w:rPr>
        <w:t>，</w:t>
      </w:r>
      <w:r>
        <w:rPr>
          <w:color w:val="FF0000"/>
        </w:rPr>
        <w:object>
          <v:shape alt="eqId7a5f1641947153c80b987320885a2b57" coordsize="21600,21600" filled="f" id="_x0000_i1432" o:ole="" o:preferrelative="t" stroked="f" style="width:15.8pt;height:13.2pt" type="#_x0000_t75">
            <v:stroke joinstyle="miter"/>
            <v:imagedata o:title="eqId7a5f1641947153c80b987320885a2b57" r:id="rId715"/>
            <o:lock aspectratio="t" v:ext="edit"/>
            <w10:anchorlock/>
          </v:shape>
          <o:OLEObject DrawAspect="Content" ObjectID="_1468076132" ProgID="Equation.DSMT4" ShapeID="_x0000_i1432" Type="Embed" r:id="rId716"/>
        </w:object>
      </w:r>
      <w:r>
        <w:rPr>
          <w:color w:val="FF0000"/>
        </w:rPr>
        <w:t>的中点为点</w:t>
      </w:r>
      <w:r>
        <w:rPr>
          <w:color w:val="FF0000"/>
        </w:rPr>
        <w:object>
          <v:shape alt="eqId1cc56264b264eb7fcd697296ef415600" coordsize="21600,21600" filled="f" id="_x0000_i1433" o:ole="" o:preferrelative="t" stroked="f" style="width:46.6pt;height:17.7pt" type="#_x0000_t75">
            <v:stroke joinstyle="miter"/>
            <v:imagedata o:title="eqId1cc56264b264eb7fcd697296ef415600" r:id="rId264"/>
            <o:lock aspectratio="t" v:ext="edit"/>
            <w10:anchorlock/>
          </v:shape>
          <o:OLEObject DrawAspect="Content" ObjectID="_1468076133" ProgID="Equation.DSMT4" ShapeID="_x0000_i1433" Type="Embed" r:id="rId717"/>
        </w:object>
      </w:r>
      <w:r>
        <w:rPr>
          <w:color w:val="FF0000"/>
        </w:rPr>
        <w:t>，</w:t>
      </w:r>
    </w:p>
    <w:p w14:paraId="0E91E01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328e1b4889e7ae62a2eee2b18f8c2dd5" coordsize="21600,21600" filled="f" id="_x0000_i1434" o:ole="" o:preferrelative="t" stroked="f" style="width:56.3pt;height:60.25pt" type="#_x0000_t75">
            <v:stroke joinstyle="miter"/>
            <v:imagedata o:title="eqId328e1b4889e7ae62a2eee2b18f8c2dd5" r:id="rId718"/>
            <o:lock aspectratio="t" v:ext="edit"/>
            <w10:anchorlock/>
          </v:shape>
          <o:OLEObject DrawAspect="Content" ObjectID="_1468076134" ProgID="Equation.DSMT4" ShapeID="_x0000_i1434" Type="Embed" r:id="rId719"/>
        </w:object>
      </w:r>
      <w:r>
        <w:rPr>
          <w:color w:val="FF0000"/>
        </w:rPr>
        <w:t>，两式相减得</w:t>
      </w:r>
      <w:r>
        <w:rPr>
          <w:color w:val="FF0000"/>
        </w:rPr>
        <w:object>
          <v:shape alt="eqIdd024ca7d4d6990eac007ed6647ccd8ad" coordsize="21600,21600" filled="f" id="_x0000_i1435" o:ole="" o:preferrelative="t" stroked="f" style="width:176.85pt;height:29pt" type="#_x0000_t75">
            <v:stroke joinstyle="miter"/>
            <v:imagedata o:title="eqIdd024ca7d4d6990eac007ed6647ccd8ad" r:id="rId720"/>
            <o:lock aspectratio="t" v:ext="edit"/>
            <w10:anchorlock/>
          </v:shape>
          <o:OLEObject DrawAspect="Content" ObjectID="_1468076135" ProgID="Equation.DSMT4" ShapeID="_x0000_i1435" Type="Embed" r:id="rId721"/>
        </w:object>
      </w:r>
      <w:r>
        <w:rPr>
          <w:color w:val="FF0000"/>
        </w:rPr>
        <w:t>，</w:t>
      </w:r>
    </w:p>
    <w:p w14:paraId="36E8987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化解得</w:t>
      </w:r>
      <w:r>
        <w:rPr>
          <w:color w:val="FF0000"/>
        </w:rPr>
        <w:object>
          <v:shape alt="eqIde9d411e8df9be19304636d0a956b462f" coordsize="21600,21600" filled="f" id="_x0000_i1436" o:ole="" o:preferrelative="t" stroked="f" style="width:108.2pt;height:32.3pt" type="#_x0000_t75">
            <v:stroke joinstyle="miter"/>
            <v:imagedata o:title="eqIde9d411e8df9be19304636d0a956b462f" r:id="rId722"/>
            <o:lock aspectratio="t" v:ext="edit"/>
            <w10:anchorlock/>
          </v:shape>
          <o:OLEObject DrawAspect="Content" ObjectID="_1468076136" ProgID="Equation.DSMT4" ShapeID="_x0000_i1436" Type="Embed" r:id="rId723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d7170e79aee2f4d49ee6d588af52c4af" coordsize="21600,21600" filled="f" id="_x0000_i1437" o:ole="" o:preferrelative="t" stroked="f" style="width:63.35pt;height:29pt" type="#_x0000_t75">
            <v:stroke joinstyle="miter"/>
            <v:imagedata o:title="eqIdd7170e79aee2f4d49ee6d588af52c4af" r:id="rId724"/>
            <o:lock aspectratio="t" v:ext="edit"/>
            <w10:anchorlock/>
          </v:shape>
          <o:OLEObject DrawAspect="Content" ObjectID="_1468076137" ProgID="Equation.DSMT4" ShapeID="_x0000_i1437" Type="Embed" r:id="rId725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3596815bcb9654d0f04e10746076c164" coordsize="21600,21600" filled="f" id="_x0000_i1438" o:ole="" o:preferrelative="t" stroked="f" style="width:67.75pt;height:28.95pt" type="#_x0000_t75">
            <v:stroke joinstyle="miter"/>
            <v:imagedata o:title="eqId3596815bcb9654d0f04e10746076c164" r:id="rId726"/>
            <o:lock aspectratio="t" v:ext="edit"/>
            <w10:anchorlock/>
          </v:shape>
          <o:OLEObject DrawAspect="Content" ObjectID="_1468076138" ProgID="Equation.DSMT4" ShapeID="_x0000_i1438" Type="Embed" r:id="rId727"/>
        </w:object>
      </w:r>
      <w:r>
        <w:rPr>
          <w:color w:val="FF0000"/>
        </w:rPr>
        <w:t>，</w:t>
      </w:r>
    </w:p>
    <w:p w14:paraId="56166B7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4eb6f646f3f589f5e033dd6adca60605" coordsize="21600,21600" filled="f" id="_x0000_i1439" o:ole="" o:preferrelative="t" stroked="f" style="width:61.55pt;height:30pt" type="#_x0000_t75">
            <v:stroke joinstyle="miter"/>
            <v:imagedata o:title="eqId4eb6f646f3f589f5e033dd6adca60605" r:id="rId728"/>
            <o:lock aspectratio="t" v:ext="edit"/>
            <w10:anchorlock/>
          </v:shape>
          <o:OLEObject DrawAspect="Content" ObjectID="_1468076139" ProgID="Equation.DSMT4" ShapeID="_x0000_i1439" Type="Embed" r:id="rId729"/>
        </w:object>
      </w:r>
      <w:r>
        <w:rPr>
          <w:color w:val="FF0000"/>
        </w:rPr>
        <w:t>，</w:t>
      </w:r>
    </w:p>
    <w:p w14:paraId="51DF384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m:oMath>
        <m:r>
          <w:rPr>
            <w:rFonts w:ascii="Cambria Math" w:cs="Cambria Math" w:eastAsia="宋体" w:hAnsi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c,0</m:t>
            </m:r>
          </m:e>
        </m:d>
      </m:oMath>
      <w:r>
        <w:rPr>
          <w:color w:val="FF0000"/>
        </w:rPr>
        <w:t>，</w:t>
      </w:r>
      <w:r>
        <w:rPr>
          <w:color w:val="FF0000"/>
        </w:rPr>
        <w:object>
          <v:shape alt="eqIda2cb74ac548bbf233e7db5a6d5439309" coordsize="21600,21600" filled="f" id="_x0000_i1440" o:ole="" o:preferrelative="t" stroked="f" style="width:33.4pt;height:17.7pt" type="#_x0000_t75">
            <v:stroke joinstyle="miter"/>
            <v:imagedata o:title="eqIda2cb74ac548bbf233e7db5a6d5439309" r:id="rId730"/>
            <o:lock aspectratio="t" v:ext="edit"/>
            <w10:anchorlock/>
          </v:shape>
          <o:OLEObject DrawAspect="Content" ObjectID="_1468076140" ProgID="Equation.DSMT4" ShapeID="_x0000_i1440" Type="Embed" r:id="rId731"/>
        </w:object>
      </w:r>
      <w:r>
        <w:rPr>
          <w:color w:val="FF0000"/>
        </w:rPr>
        <w:t>，由</w:t>
      </w:r>
      <w:r>
        <w:rPr>
          <w:rFonts w:ascii="Times New Roman" w:cs="Times New Roman" w:eastAsia="Times New Roman" w:hAnsi="Times New Roman"/>
          <w:i/>
          <w:color w:val="FF0000"/>
        </w:rPr>
        <w:t>F</w:t>
      </w:r>
      <w:r>
        <w:rPr>
          <w:color w:val="FF0000"/>
        </w:rPr>
        <w:t>恰好为</w:t>
      </w:r>
      <w:r>
        <w:rPr>
          <w:color w:val="FF0000"/>
        </w:rPr>
        <w:object>
          <v:shape alt="eqIdd9763846b1131e1e3e2d741ad95d5bb0" coordsize="21600,21600" filled="f" id="_x0000_i1441" o:ole="" o:preferrelative="t" stroked="f" style="width:34.25pt;height:15.15pt" type="#_x0000_t75">
            <v:stroke joinstyle="miter"/>
            <v:imagedata o:title="eqIdd9763846b1131e1e3e2d741ad95d5bb0" r:id="rId705"/>
            <o:lock aspectratio="t" v:ext="edit"/>
            <w10:anchorlock/>
          </v:shape>
          <o:OLEObject DrawAspect="Content" ObjectID="_1468076141" ProgID="Equation.DSMT4" ShapeID="_x0000_i1441" Type="Embed" r:id="rId732"/>
        </w:object>
      </w:r>
      <w:r>
        <w:rPr>
          <w:color w:val="FF0000"/>
        </w:rPr>
        <w:t>的重心，</w:t>
      </w:r>
    </w:p>
    <w:p w14:paraId="11DE562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5bfb93e8dbf843036727b675a3239ee2" coordsize="21600,21600" filled="f" id="_x0000_i1442" o:ole="" o:preferrelative="t" stroked="f" style="width:51pt;height:13.9pt" type="#_x0000_t75">
            <v:stroke joinstyle="miter"/>
            <v:imagedata o:title="eqId5bfb93e8dbf843036727b675a3239ee2" r:id="rId733"/>
            <o:lock aspectratio="t" v:ext="edit"/>
            <w10:anchorlock/>
          </v:shape>
          <o:OLEObject DrawAspect="Content" ObjectID="_1468076142" ProgID="Equation.DSMT4" ShapeID="_x0000_i1442" Type="Embed" r:id="rId734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5df4cb2de8c115146a173f1cf2d27ee8" coordsize="21600,21600" filled="f" id="_x0000_i1443" o:ole="" o:preferrelative="t" stroked="f" style="width:93.2pt;height:17.85pt" type="#_x0000_t75">
            <v:stroke joinstyle="miter"/>
            <v:imagedata o:title="eqId5df4cb2de8c115146a173f1cf2d27ee8" r:id="rId735"/>
            <o:lock aspectratio="t" v:ext="edit"/>
            <w10:anchorlock/>
          </v:shape>
          <o:OLEObject DrawAspect="Content" ObjectID="_1468076143" ProgID="Equation.DSMT4" ShapeID="_x0000_i1443" Type="Embed" r:id="rId736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2dc390d85d33a64135753781b813ad40" coordsize="21600,21600" filled="f" id="_x0000_i1444" o:ole="" o:preferrelative="t" stroked="f" style="width:34.3pt;height:27.4pt" type="#_x0000_t75">
            <v:stroke joinstyle="miter"/>
            <v:imagedata o:title="eqId2dc390d85d33a64135753781b813ad40" r:id="rId737"/>
            <o:lock aspectratio="t" v:ext="edit"/>
            <w10:anchorlock/>
          </v:shape>
          <o:OLEObject DrawAspect="Content" ObjectID="_1468076144" ProgID="Equation.DSMT4" ShapeID="_x0000_i1444" Type="Embed" r:id="rId738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534e981f94197021565b75f1338e6a9b" coordsize="21600,21600" filled="f" id="_x0000_i1445" o:ole="" o:preferrelative="t" stroked="f" style="width:33.45pt;height:24.25pt" type="#_x0000_t75">
            <v:stroke joinstyle="miter"/>
            <v:imagedata o:title="eqId534e981f94197021565b75f1338e6a9b" r:id="rId739"/>
            <o:lock aspectratio="t" v:ext="edit"/>
            <w10:anchorlock/>
          </v:shape>
          <o:OLEObject DrawAspect="Content" ObjectID="_1468076145" ProgID="Equation.DSMT4" ShapeID="_x0000_i1445" Type="Embed" r:id="rId740"/>
        </w:object>
      </w:r>
      <w:r>
        <w:rPr>
          <w:color w:val="FF0000"/>
        </w:rPr>
        <w:t>，</w:t>
      </w:r>
    </w:p>
    <w:p w14:paraId="188FC57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3630577feb252ae60f2caea2d6630bf5" coordsize="21600,21600" filled="f" id="_x0000_i1446" o:ole="" o:preferrelative="t" stroked="f" style="width:56.3pt;height:29.8pt" type="#_x0000_t75">
            <v:stroke joinstyle="miter"/>
            <v:imagedata o:title="eqId3630577feb252ae60f2caea2d6630bf5" r:id="rId741"/>
            <o:lock aspectratio="t" v:ext="edit"/>
            <w10:anchorlock/>
          </v:shape>
          <o:OLEObject DrawAspect="Content" ObjectID="_1468076146" ProgID="Equation.DSMT4" ShapeID="_x0000_i1446" Type="Embed" r:id="rId742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ee3a872bf65365476fcc22a9e70cfc6" coordsize="21600,21600" filled="f" id="_x0000_i1447" o:ole="" o:preferrelative="t" stroked="f" style="width:43.1pt;height:27.05pt" type="#_x0000_t75">
            <v:stroke joinstyle="miter"/>
            <v:imagedata o:title="eqIdbee3a872bf65365476fcc22a9e70cfc6" r:id="rId743"/>
            <o:lock aspectratio="t" v:ext="edit"/>
            <w10:anchorlock/>
          </v:shape>
          <o:OLEObject DrawAspect="Content" ObjectID="_1468076147" ProgID="Equation.DSMT4" ShapeID="_x0000_i1447" Type="Embed" r:id="rId744"/>
        </w:object>
      </w:r>
      <w:r>
        <w:rPr>
          <w:color w:val="FF0000"/>
        </w:rPr>
        <w:t>，</w:t>
      </w:r>
    </w:p>
    <w:p w14:paraId="7AD884D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8faf92cbac5be05ec75db634ee22bf47" coordsize="21600,21600" filled="f" id="_x0000_i1448" o:ole="" o:preferrelative="t" stroked="f" style="width:63.35pt;height:30pt" type="#_x0000_t75">
            <v:stroke joinstyle="miter"/>
            <v:imagedata o:title="eqId8faf92cbac5be05ec75db634ee22bf47" r:id="rId745"/>
            <o:lock aspectratio="t" v:ext="edit"/>
            <w10:anchorlock/>
          </v:shape>
          <o:OLEObject DrawAspect="Content" ObjectID="_1468076148" ProgID="Equation.DSMT4" ShapeID="_x0000_i1448" Type="Embed" r:id="rId746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ee89e96e2fa5696ec92d2fe8d8439fbb" coordsize="21600,21600" filled="f" id="_x0000_i1449" o:ole="" o:preferrelative="t" stroked="f" style="width:56.3pt;height:14.95pt" type="#_x0000_t75">
            <v:stroke joinstyle="miter"/>
            <v:imagedata o:title="eqIdee89e96e2fa5696ec92d2fe8d8439fbb" r:id="rId747"/>
            <o:lock aspectratio="t" v:ext="edit"/>
            <w10:anchorlock/>
          </v:shape>
          <o:OLEObject DrawAspect="Content" ObjectID="_1468076149" ProgID="Equation.DSMT4" ShapeID="_x0000_i1449" Type="Embed" r:id="rId748"/>
        </w:object>
      </w:r>
      <w:r>
        <w:rPr>
          <w:color w:val="FF0000"/>
        </w:rPr>
        <w:t>，平方后得</w:t>
      </w:r>
      <w:r>
        <w:rPr>
          <w:color w:val="FF0000"/>
        </w:rPr>
        <w:object>
          <v:shape alt="eqId416fcfceaa8c1c8b566da45f3772d5f7" coordsize="21600,21600" filled="f" id="_x0000_i1450" o:ole="" o:preferrelative="t" stroked="f" style="width:116.15pt;height:19.1pt" type="#_x0000_t75">
            <v:stroke joinstyle="miter"/>
            <v:imagedata o:title="eqId416fcfceaa8c1c8b566da45f3772d5f7" r:id="rId749"/>
            <o:lock aspectratio="t" v:ext="edit"/>
            <w10:anchorlock/>
          </v:shape>
          <o:OLEObject DrawAspect="Content" ObjectID="_1468076150" ProgID="Equation.DSMT4" ShapeID="_x0000_i1450" Type="Embed" r:id="rId750"/>
        </w:object>
      </w:r>
      <w:r>
        <w:rPr>
          <w:color w:val="FF0000"/>
        </w:rPr>
        <w:t>，</w:t>
      </w:r>
    </w:p>
    <w:p w14:paraId="56E8DB0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eb9b8d649665b7cd5a1040b8010509a4" coordsize="21600,21600" filled="f" id="_x0000_i1451" o:ole="" o:preferrelative="t" stroked="f" style="width:91.45pt;height:13.9pt" type="#_x0000_t75">
            <v:stroke joinstyle="miter"/>
            <v:imagedata o:title="eqIdeb9b8d649665b7cd5a1040b8010509a4" r:id="rId751"/>
            <o:lock aspectratio="t" v:ext="edit"/>
            <w10:anchorlock/>
          </v:shape>
          <o:OLEObject DrawAspect="Content" ObjectID="_1468076151" ProgID="Equation.DSMT4" ShapeID="_x0000_i1451" Type="Embed" r:id="rId752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7edeb4180f7a72a8d2b2ee06cfc5c447" coordsize="21600,21600" filled="f" id="_x0000_i1452" o:ole="" o:preferrelative="t" stroked="f" style="width:175.1pt;height:19.15pt" type="#_x0000_t75">
            <v:stroke joinstyle="miter"/>
            <v:imagedata o:title="eqId7edeb4180f7a72a8d2b2ee06cfc5c447" r:id="rId753"/>
            <o:lock aspectratio="t" v:ext="edit"/>
            <w10:anchorlock/>
          </v:shape>
          <o:OLEObject DrawAspect="Content" ObjectID="_1468076152" ProgID="Equation.DSMT4" ShapeID="_x0000_i1452" Type="Embed" r:id="rId754"/>
        </w:object>
      </w:r>
      <w:r>
        <w:rPr>
          <w:color w:val="FF0000"/>
        </w:rPr>
        <w:t>，</w:t>
      </w:r>
    </w:p>
    <w:p w14:paraId="0EAB9A8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alt="eqId52a0a43a5b4d5b4bb4e3e936b032a80a" coordsize="21600,21600" filled="f" id="_x0000_i1453" o:ole="" o:preferrelative="t" stroked="f" style="width:32.55pt;height:30pt" type="#_x0000_t75">
            <v:stroke joinstyle="miter"/>
            <v:imagedata o:title="eqId52a0a43a5b4d5b4bb4e3e936b032a80a" r:id="rId755"/>
            <o:lock aspectratio="t" v:ext="edit"/>
            <w10:anchorlock/>
          </v:shape>
          <o:OLEObject DrawAspect="Content" ObjectID="_1468076153" ProgID="Equation.DSMT4" ShapeID="_x0000_i1453" Type="Embed" r:id="rId756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234e7679481ec0d01c915b7fbb71891d" coordsize="21600,21600" filled="f" id="_x0000_i1454" o:ole="" o:preferrelative="t" stroked="f" style="width:29.9pt;height:26.4pt" type="#_x0000_t75">
            <v:stroke joinstyle="miter"/>
            <v:imagedata o:title="eqId234e7679481ec0d01c915b7fbb71891d" r:id="rId757"/>
            <o:lock aspectratio="t" v:ext="edit"/>
            <w10:anchorlock/>
          </v:shape>
          <o:OLEObject DrawAspect="Content" ObjectID="_1468076154" ProgID="Equation.DSMT4" ShapeID="_x0000_i1454" Type="Embed" r:id="rId758"/>
        </w:object>
      </w:r>
      <w:r>
        <w:rPr>
          <w:color w:val="FF0000"/>
        </w:rPr>
        <w:t>，</w:t>
      </w:r>
    </w:p>
    <w:p w14:paraId="277B09C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条件</w:t>
      </w:r>
      <w:r>
        <w:rPr>
          <w:color w:val="FF0000"/>
        </w:rPr>
        <w:object>
          <v:shape alt="eqId46196aec06c25d5c8f9b1d3a8f50a889" coordsize="21600,21600" filled="f" id="_x0000_i1455" o:ole="" o:preferrelative="t" stroked="f" style="width:23.75pt;height:12.6pt" type="#_x0000_t75">
            <v:stroke joinstyle="miter"/>
            <v:imagedata o:title="eqId46196aec06c25d5c8f9b1d3a8f50a889" r:id="rId759"/>
            <o:lock aspectratio="t" v:ext="edit"/>
            <w10:anchorlock/>
          </v:shape>
          <o:OLEObject DrawAspect="Content" ObjectID="_1468076155" ProgID="Equation.DSMT4" ShapeID="_x0000_i1455" Type="Embed" r:id="rId760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5f7a9746a1afa5c83eb4eb64d7bbd22c" coordsize="21600,21600" filled="f" id="_x0000_i1456" o:ole="" o:preferrelative="t" stroked="f" style="width:31.65pt;height:14.5pt" type="#_x0000_t75">
            <v:stroke joinstyle="miter"/>
            <v:imagedata o:title="eqId5f7a9746a1afa5c83eb4eb64d7bbd22c" r:id="rId761"/>
            <o:lock aspectratio="t" v:ext="edit"/>
            <w10:anchorlock/>
          </v:shape>
          <o:OLEObject DrawAspect="Content" ObjectID="_1468076156" ProgID="Equation.DSMT4" ShapeID="_x0000_i1456" Type="Embed" r:id="rId762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ca9b4f700bbb553d02c5980f69fec42c" coordsize="21600,21600" filled="f" id="_x0000_i1457" o:ole="" o:preferrelative="t" stroked="f" style="width:51pt;height:14.4pt" type="#_x0000_t75">
            <v:stroke joinstyle="miter"/>
            <v:imagedata o:title="eqIdca9b4f700bbb553d02c5980f69fec42c" r:id="rId763"/>
            <o:lock aspectratio="t" v:ext="edit"/>
            <w10:anchorlock/>
          </v:shape>
          <o:OLEObject DrawAspect="Content" ObjectID="_1468076157" ProgID="Equation.DSMT4" ShapeID="_x0000_i1457" Type="Embed" r:id="rId764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0c68e61707e3ef63ccde6f5b50d6ca7d" coordsize="21600,21600" filled="f" id="_x0000_i1458" o:ole="" o:preferrelative="t" stroked="f" style="width:48.35pt;height:29.8pt" type="#_x0000_t75">
            <v:stroke joinstyle="miter"/>
            <v:imagedata o:title="eqId0c68e61707e3ef63ccde6f5b50d6ca7d" r:id="rId765"/>
            <o:lock aspectratio="t" v:ext="edit"/>
            <w10:anchorlock/>
          </v:shape>
          <o:OLEObject DrawAspect="Content" ObjectID="_1468076158" ProgID="Equation.DSMT4" ShapeID="_x0000_i1458" Type="Embed" r:id="rId766"/>
        </w:object>
      </w:r>
      <w:r>
        <w:rPr>
          <w:color w:val="FF0000"/>
        </w:rPr>
        <w:t>，</w:t>
      </w:r>
    </w:p>
    <w:p w14:paraId="2C58D50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52a0a43a5b4d5b4bb4e3e936b032a80a" coordsize="21600,21600" filled="f" id="_x0000_i1459" o:ole="" o:preferrelative="t" stroked="f" style="width:32.55pt;height:30pt" type="#_x0000_t75">
            <v:stroke joinstyle="miter"/>
            <v:imagedata o:title="eqId52a0a43a5b4d5b4bb4e3e936b032a80a" r:id="rId755"/>
            <o:lock aspectratio="t" v:ext="edit"/>
            <w10:anchorlock/>
          </v:shape>
          <o:OLEObject DrawAspect="Content" ObjectID="_1468076159" ProgID="Equation.DSMT4" ShapeID="_x0000_i1459" Type="Embed" r:id="rId767"/>
        </w:object>
      </w:r>
      <w:r>
        <w:rPr>
          <w:color w:val="FF0000"/>
        </w:rPr>
        <w:t>.</w:t>
      </w:r>
    </w:p>
    <w:p w14:paraId="111B5832">
      <w:pPr>
        <w:shd w:color="auto" w:fill="F2F2F2" w:val="clear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81150" cy="1571625"/>
            <wp:effectExtent b="9525" l="0" r="0" t="0"/>
            <wp:docPr descr="@@@d0be88f9-1c43-4572-b7c6-137cee7907b2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be88f9-1c43-4572-b7c6-137cee7907b2" id="100013" name="图片 100013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34267405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A</w:t>
      </w:r>
    </w:p>
    <w:p w14:paraId="6081EE7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0</w:t>
      </w:r>
      <w:r>
        <w:rPr>
          <w:lang w:bidi="ar-SA" w:val="en-US"/>
        </w:rPr>
        <w:t>.</w:t>
      </w:r>
      <w:r>
        <w:t>（23-24高二下·江苏南通·期中）设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7dd54b9df3402ad91e2d34c40efe0c7a" coordsize="21600,21600" filled="f" id="_x0000_i1460" o:ole="" o:preferrelative="t" stroked="f" style="width:96.8pt;height:28.95pt" type="#_x0000_t75">
            <v:stroke joinstyle="miter"/>
            <v:imagedata o:title="eqId7dd54b9df3402ad91e2d34c40efe0c7a" r:id="rId699"/>
            <o:lock aspectratio="t" v:ext="edit"/>
            <w10:anchorlock/>
          </v:shape>
          <o:OLEObject DrawAspect="Content" ObjectID="_1468076160" ProgID="Equation.DSMT4" ShapeID="_x0000_i1460" Type="Embed" r:id="rId769"/>
        </w:object>
      </w:r>
      <w:r>
        <w:t>的上顶点为</w:t>
      </w:r>
      <w:r>
        <w:rPr>
          <w:rFonts w:ascii="Times New Roman" w:cs="Times New Roman" w:eastAsia="Times New Roman" w:hAnsi="Times New Roman"/>
          <w:i/>
        </w:rPr>
        <w:t>A</w:t>
      </w:r>
      <w:r>
        <w:t>，左、右焦点分别为</w:t>
      </w:r>
      <w:r>
        <w:object>
          <v:shape alt="eqId40f98254a6193566587a70c7d95fdabf" coordsize="21600,21600" filled="f" id="_x0000_i1461" o:ole="" o:preferrelative="t" stroked="f" style="width:29.9pt;height:15.95pt" type="#_x0000_t75">
            <v:stroke joinstyle="miter"/>
            <v:imagedata o:title="eqId40f98254a6193566587a70c7d95fdabf" r:id="rId770"/>
            <o:lock aspectratio="t" v:ext="edit"/>
            <w10:anchorlock/>
          </v:shape>
          <o:OLEObject DrawAspect="Content" ObjectID="_1468076161" ProgID="Equation.DSMT4" ShapeID="_x0000_i1461" Type="Embed" r:id="rId771"/>
        </w:object>
      </w:r>
      <w:r>
        <w:t>，连接</w:t>
      </w:r>
      <w:r>
        <w:object>
          <v:shape alt="eqIdcabea664e61863b3b3279dbce607924e" coordsize="21600,21600" filled="f" id="_x0000_i1462" o:ole="" o:preferrelative="t" stroked="f" style="width:18.45pt;height:15.75pt" type="#_x0000_t75">
            <v:stroke joinstyle="miter"/>
            <v:imagedata o:title="eqIdcabea664e61863b3b3279dbce607924e" r:id="rId772"/>
            <o:lock aspectratio="t" v:ext="edit"/>
            <w10:anchorlock/>
          </v:shape>
          <o:OLEObject DrawAspect="Content" ObjectID="_1468076162" ProgID="Equation.DSMT4" ShapeID="_x0000_i1462" Type="Embed" r:id="rId773"/>
        </w:object>
      </w:r>
      <w:r>
        <w:t>并延长交椭圆</w:t>
      </w:r>
      <w:r>
        <w:rPr>
          <w:rFonts w:ascii="Times New Roman" w:cs="Times New Roman" w:eastAsia="Times New Roman" w:hAnsi="Times New Roman"/>
          <w:i/>
        </w:rPr>
        <w:t>C</w:t>
      </w:r>
      <w:r>
        <w:t>于点</w:t>
      </w:r>
      <w:r>
        <w:rPr>
          <w:rFonts w:ascii="Times New Roman" w:cs="Times New Roman" w:eastAsia="Times New Roman" w:hAnsi="Times New Roman"/>
          <w:i/>
        </w:rPr>
        <w:t>P</w:t>
      </w:r>
      <w:r>
        <w:t>，若</w:t>
      </w:r>
      <w:r>
        <w:object>
          <v:shape alt="eqId29b35d50730c973286dc99ed9405f6d4" coordsize="21600,21600" filled="f" id="_x0000_i1463" o:ole="" o:preferrelative="t" stroked="f" style="width:50.1pt;height:17.7pt" type="#_x0000_t75">
            <v:stroke joinstyle="miter"/>
            <v:imagedata o:title="eqId29b35d50730c973286dc99ed9405f6d4" r:id="rId774"/>
            <o:lock aspectratio="t" v:ext="edit"/>
            <w10:anchorlock/>
          </v:shape>
          <o:OLEObject DrawAspect="Content" ObjectID="_1468076163" ProgID="Equation.DSMT4" ShapeID="_x0000_i1463" Type="Embed" r:id="rId775"/>
        </w:object>
      </w:r>
      <w:r>
        <w:t>，则该椭圆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19EAE8C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827ccf0c04aa941ba20d5f4c6068b46b" coordsize="21600,21600" filled="f" id="_x0000_i1464" o:ole="" o:preferrelative="t" stroked="f" style="width:17.55pt;height:29.9pt" type="#_x0000_t75">
            <v:stroke joinstyle="miter"/>
            <v:imagedata o:title="eqId827ccf0c04aa941ba20d5f4c6068b46b" r:id="rId707"/>
            <o:lock aspectratio="t" v:ext="edit"/>
            <w10:anchorlock/>
          </v:shape>
          <o:OLEObject DrawAspect="Content" ObjectID="_1468076164" ProgID="Equation.DSMT4" ShapeID="_x0000_i1464" Type="Embed" r:id="rId776"/>
        </w:object>
      </w:r>
    </w:p>
    <w:p w14:paraId="1D61320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依题意，</w:t>
      </w:r>
      <w:r>
        <w:rPr>
          <w:color w:val="FF0000"/>
        </w:rPr>
        <w:object>
          <v:shape alt="eqId55776924fe6bb1d55fa5c31ef2aa9cf6" coordsize="21600,21600" filled="f" id="_x0000_i1465" o:ole="" o:preferrelative="t" stroked="f" style="width:36.05pt;height:13.5pt" type="#_x0000_t75">
            <v:stroke joinstyle="miter"/>
            <v:imagedata o:title="eqId55776924fe6bb1d55fa5c31ef2aa9cf6" r:id="rId777"/>
            <o:lock aspectratio="t" v:ext="edit"/>
            <w10:anchorlock/>
          </v:shape>
          <o:OLEObject DrawAspect="Content" ObjectID="_1468076165" ProgID="Equation.DSMT4" ShapeID="_x0000_i1465" Type="Embed" r:id="rId778"/>
        </w:object>
      </w:r>
      <w:r>
        <w:rPr>
          <w:color w:val="FF0000"/>
        </w:rPr>
        <w:t>，由</w:t>
      </w:r>
      <w:r>
        <w:rPr>
          <w:color w:val="FF0000"/>
        </w:rPr>
        <w:object>
          <v:shape alt="eqId1126561358eb9d4e2e7497401e08b105" coordsize="21600,21600" filled="f" id="_x0000_i1466" o:ole="" o:preferrelative="t" stroked="f" style="width:52.75pt;height:15.65pt" type="#_x0000_t75">
            <v:stroke joinstyle="miter"/>
            <v:imagedata o:title="eqId1126561358eb9d4e2e7497401e08b105" r:id="rId779"/>
            <o:lock aspectratio="t" v:ext="edit"/>
            <w10:anchorlock/>
          </v:shape>
          <o:OLEObject DrawAspect="Content" ObjectID="_1468076166" ProgID="Equation.DSMT4" ShapeID="_x0000_i1466" Type="Embed" r:id="rId780"/>
        </w:object>
      </w:r>
      <w:r>
        <w:rPr>
          <w:color w:val="FF0000"/>
        </w:rPr>
        <w:t>，</w:t>
      </w:r>
    </w:p>
    <w:p w14:paraId="091451D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得：</w:t>
      </w:r>
      <w:r>
        <w:rPr>
          <w:color w:val="FF0000"/>
        </w:rPr>
        <w:object>
          <v:shape alt="eqId11431b8d4cde6aa5087934224148d624" coordsize="21600,21600" filled="f" id="_x0000_i1467" o:ole="" o:preferrelative="t" stroked="f" style="width:102.95pt;height:16.05pt" type="#_x0000_t75">
            <v:stroke joinstyle="miter"/>
            <v:imagedata o:title="eqId11431b8d4cde6aa5087934224148d624" r:id="rId781"/>
            <o:lock aspectratio="t" v:ext="edit"/>
            <w10:anchorlock/>
          </v:shape>
          <o:OLEObject DrawAspect="Content" ObjectID="_1468076167" ProgID="Equation.DSMT4" ShapeID="_x0000_i1467" Type="Embed" r:id="rId782"/>
        </w:object>
      </w:r>
      <w:r>
        <w:rPr>
          <w:color w:val="FF0000"/>
        </w:rPr>
        <w:t>，而</w:t>
      </w:r>
      <w:r>
        <w:rPr>
          <w:color w:val="FF0000"/>
        </w:rPr>
        <w:object>
          <v:shape alt="eqIdddf85f47fc4a9f44e219f147aaded877" coordsize="21600,21600" filled="f" id="_x0000_i1468" o:ole="" o:preferrelative="t" stroked="f" style="width:79.2pt;height:15.8pt" type="#_x0000_t75">
            <v:stroke joinstyle="miter"/>
            <v:imagedata o:title="eqIdddf85f47fc4a9f44e219f147aaded877" r:id="rId783"/>
            <o:lock aspectratio="t" v:ext="edit"/>
            <w10:anchorlock/>
          </v:shape>
          <o:OLEObject DrawAspect="Content" ObjectID="_1468076168" ProgID="Equation.DSMT4" ShapeID="_x0000_i1468" Type="Embed" r:id="rId784"/>
        </w:object>
      </w:r>
      <w:r>
        <w:rPr>
          <w:color w:val="FF0000"/>
        </w:rPr>
        <w:t>，</w:t>
      </w:r>
    </w:p>
    <w:p w14:paraId="761E0DD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于是得</w:t>
      </w:r>
      <w:r>
        <w:rPr>
          <w:color w:val="FF0000"/>
        </w:rPr>
        <w:object>
          <v:shape alt="eqId4d217ba4394c49c3b9828290da6c69c2" coordsize="21600,21600" filled="f" id="_x0000_i1469" o:ole="" o:preferrelative="t" stroked="f" style="width:97.6pt;height:27.2pt" type="#_x0000_t75">
            <v:stroke joinstyle="miter"/>
            <v:imagedata o:title="eqId4d217ba4394c49c3b9828290da6c69c2" r:id="rId785"/>
            <o:lock aspectratio="t" v:ext="edit"/>
            <w10:anchorlock/>
          </v:shape>
          <o:OLEObject DrawAspect="Content" ObjectID="_1468076169" ProgID="Equation.DSMT4" ShapeID="_x0000_i1469" Type="Embed" r:id="rId786"/>
        </w:object>
      </w:r>
      <w:r>
        <w:rPr>
          <w:color w:val="FF0000"/>
        </w:rPr>
        <w:t>，</w:t>
      </w:r>
    </w:p>
    <w:p w14:paraId="4D0A5D7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椭圆半焦距为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，有</w:t>
      </w:r>
      <w:r>
        <w:rPr>
          <w:color w:val="FF0000"/>
        </w:rPr>
        <w:object>
          <v:shape alt="eqIdc6f48bd43604c1ad25872325615ab85f" coordsize="21600,21600" filled="f" id="_x0000_i1470" o:ole="" o:preferrelative="t" stroked="f" style="width:66.85pt;height:27.15pt" type="#_x0000_t75">
            <v:stroke joinstyle="miter"/>
            <v:imagedata o:title="eqIdc6f48bd43604c1ad25872325615ab85f" r:id="rId787"/>
            <o:lock aspectratio="t" v:ext="edit"/>
            <w10:anchorlock/>
          </v:shape>
          <o:OLEObject DrawAspect="Content" ObjectID="_1468076170" ProgID="Equation.DSMT4" ShapeID="_x0000_i1470" Type="Embed" r:id="rId788"/>
        </w:object>
      </w:r>
      <w:r>
        <w:rPr>
          <w:color w:val="FF0000"/>
        </w:rPr>
        <w:t>，如图，</w:t>
      </w:r>
    </w:p>
    <w:p w14:paraId="72ADBDE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04950" cy="1381125"/>
            <wp:effectExtent b="9525" l="0" r="0" t="0"/>
            <wp:docPr descr="@@@befb43a7-3445-4812-853a-0d01db678c38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efb43a7-3445-4812-853a-0d01db678c38" id="100023" name="图片 100023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4D41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alt="eqId33d776753746914c2410a3946c357f35" coordsize="21600,21600" filled="f" id="_x0000_i1471" o:ole="" o:preferrelative="t" stroked="f" style="width:32.55pt;height:16.25pt" type="#_x0000_t75">
            <v:stroke joinstyle="miter"/>
            <v:imagedata o:title="eqId33d776753746914c2410a3946c357f35" r:id="rId73"/>
            <o:lock aspectratio="t" v:ext="edit"/>
            <w10:anchorlock/>
          </v:shape>
          <o:OLEObject DrawAspect="Content" ObjectID="_1468076171" ProgID="Equation.DSMT4" ShapeID="_x0000_i1471" Type="Embed" r:id="rId790"/>
        </w:object>
      </w:r>
      <w:r>
        <w:rPr>
          <w:color w:val="FF0000"/>
        </w:rPr>
        <w:t>中，由余弦定理得：</w:t>
      </w:r>
      <w:r>
        <w:rPr>
          <w:color w:val="FF0000"/>
        </w:rPr>
        <w:object>
          <v:shape alt="eqId74e75bd61221618b3947da1dcab828d0" coordsize="21600,21600" filled="f" id="_x0000_i1472" o:ole="" o:preferrelative="t" stroked="f" style="width:219.1pt;height:16.7pt" type="#_x0000_t75">
            <v:stroke joinstyle="miter"/>
            <v:imagedata o:title="eqId74e75bd61221618b3947da1dcab828d0" r:id="rId791"/>
            <o:lock aspectratio="t" v:ext="edit"/>
            <w10:anchorlock/>
          </v:shape>
          <o:OLEObject DrawAspect="Content" ObjectID="_1468076172" ProgID="Equation.DSMT4" ShapeID="_x0000_i1472" Type="Embed" r:id="rId792"/>
        </w:object>
      </w:r>
      <w:r>
        <w:rPr>
          <w:color w:val="FF0000"/>
        </w:rPr>
        <w:t>，</w:t>
      </w:r>
    </w:p>
    <w:p w14:paraId="3EA12D2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eb0e6cd38f0b4fa7db309144bed56ee8" coordsize="21600,21600" filled="f" id="_x0000_i1473" o:ole="" o:preferrelative="t" stroked="f" style="width:172.45pt;height:27.25pt" type="#_x0000_t75">
            <v:stroke joinstyle="miter"/>
            <v:imagedata o:title="eqIdeb0e6cd38f0b4fa7db309144bed56ee8" r:id="rId793"/>
            <o:lock aspectratio="t" v:ext="edit"/>
            <w10:anchorlock/>
          </v:shape>
          <o:OLEObject DrawAspect="Content" ObjectID="_1468076173" ProgID="Equation.DSMT4" ShapeID="_x0000_i1473" Type="Embed" r:id="rId794"/>
        </w:object>
      </w:r>
      <w:r>
        <w:rPr>
          <w:color w:val="FF0000"/>
        </w:rPr>
        <w:t>，整理得</w:t>
      </w:r>
      <w:r>
        <w:rPr>
          <w:color w:val="FF0000"/>
        </w:rPr>
        <w:object>
          <v:shape alt="eqId5c6e4baa8facb414429fee313f8e25b9" coordsize="21600,21600" filled="f" id="_x0000_i1474" o:ole="" o:preferrelative="t" stroked="f" style="width:36.9pt;height:14.2pt" type="#_x0000_t75">
            <v:stroke joinstyle="miter"/>
            <v:imagedata o:title="eqId5c6e4baa8facb414429fee313f8e25b9" r:id="rId795"/>
            <o:lock aspectratio="t" v:ext="edit"/>
            <w10:anchorlock/>
          </v:shape>
          <o:OLEObject DrawAspect="Content" ObjectID="_1468076174" ProgID="Equation.DSMT4" ShapeID="_x0000_i1474" Type="Embed" r:id="rId796"/>
        </w:object>
      </w:r>
      <w:r>
        <w:rPr>
          <w:color w:val="FF0000"/>
        </w:rPr>
        <w:t>，</w:t>
      </w:r>
    </w:p>
    <w:p w14:paraId="3F7D3AF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</w:rPr>
        <w:object>
          <v:shape alt="eqId5dae17699e3d78994690a99c1ca2f133" coordsize="21600,21600" filled="f" id="_x0000_i1475" o:ole="" o:preferrelative="t" stroked="f" style="width:29pt;height:27.55pt" type="#_x0000_t75">
            <v:stroke joinstyle="miter"/>
            <v:imagedata o:title="eqId5dae17699e3d78994690a99c1ca2f133" r:id="rId797"/>
            <o:lock aspectratio="t" v:ext="edit"/>
            <w10:anchorlock/>
          </v:shape>
          <o:OLEObject DrawAspect="Content" ObjectID="_1468076175" ProgID="Equation.DSMT4" ShapeID="_x0000_i1475" Type="Embed" r:id="rId79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52a0a43a5b4d5b4bb4e3e936b032a80a" coordsize="21600,21600" filled="f" id="_x0000_i1476" o:ole="" o:preferrelative="t" stroked="f" style="width:32.55pt;height:30pt" type="#_x0000_t75">
            <v:stroke joinstyle="miter"/>
            <v:imagedata o:title="eqId52a0a43a5b4d5b4bb4e3e936b032a80a" r:id="rId755"/>
            <o:lock aspectratio="t" v:ext="edit"/>
            <w10:anchorlock/>
          </v:shape>
          <o:OLEObject DrawAspect="Content" ObjectID="_1468076176" ProgID="Equation.DSMT4" ShapeID="_x0000_i1476" Type="Embed" r:id="rId799"/>
        </w:object>
      </w:r>
      <w:r>
        <w:rPr>
          <w:color w:val="FF0000"/>
        </w:rPr>
        <w:t>，</w:t>
      </w:r>
    </w:p>
    <w:p w14:paraId="743DBA7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的离心率为</w:t>
      </w:r>
      <w:r>
        <w:rPr>
          <w:color w:val="FF0000"/>
        </w:rPr>
        <w:object>
          <v:shape alt="eqId827ccf0c04aa941ba20d5f4c6068b46b" coordsize="21600,21600" filled="f" id="_x0000_i1477" o:ole="" o:preferrelative="t" stroked="f" style="width:17.55pt;height:29.9pt" type="#_x0000_t75">
            <v:stroke joinstyle="miter"/>
            <v:imagedata o:title="eqId827ccf0c04aa941ba20d5f4c6068b46b" r:id="rId707"/>
            <o:lock aspectratio="t" v:ext="edit"/>
            <w10:anchorlock/>
          </v:shape>
          <o:OLEObject DrawAspect="Content" ObjectID="_1468076177" ProgID="Equation.DSMT4" ShapeID="_x0000_i1477" Type="Embed" r:id="rId800"/>
        </w:object>
      </w:r>
      <w:r>
        <w:rPr>
          <w:color w:val="FF0000"/>
        </w:rPr>
        <w:t>.</w:t>
      </w:r>
    </w:p>
    <w:p w14:paraId="0874676C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827ccf0c04aa941ba20d5f4c6068b46b" coordsize="21600,21600" filled="f" id="_x0000_i1478" o:ole="" o:preferrelative="t" stroked="f" style="width:17.55pt;height:29.9pt" type="#_x0000_t75">
            <v:stroke joinstyle="miter"/>
            <v:imagedata o:title="eqId827ccf0c04aa941ba20d5f4c6068b46b" r:id="rId707"/>
            <o:lock aspectratio="t" v:ext="edit"/>
            <w10:anchorlock/>
          </v:shape>
          <o:OLEObject DrawAspect="Content" ObjectID="_1468076178" ProgID="Equation.DSMT4" ShapeID="_x0000_i1478" Type="Embed" r:id="rId801"/>
        </w:object>
      </w:r>
    </w:p>
    <w:p w14:paraId="333D17D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1</w:t>
      </w:r>
      <w:r>
        <w:rPr>
          <w:lang w:bidi="ar-SA" w:val="en-US"/>
        </w:rPr>
        <w:t>.</w:t>
      </w:r>
      <w:r>
        <w:t>（23-24高二上·江西南昌·期中）已知椭圆</w:t>
      </w:r>
      <w:r>
        <w:object>
          <v:shape alt="eqIdad523e69a1bf925e73a22900b9855df2" coordsize="21600,21600" filled="f" id="_x0000_i1479" o:ole="" o:preferrelative="t" stroked="f" style="width:109.1pt;height:28.8pt" type="#_x0000_t75">
            <v:stroke joinstyle="miter"/>
            <v:imagedata o:title="eqIdad523e69a1bf925e73a22900b9855df2" r:id="rId802"/>
            <o:lock aspectratio="t" v:ext="edit"/>
            <w10:anchorlock/>
          </v:shape>
          <o:OLEObject DrawAspect="Content" ObjectID="_1468076179" ProgID="Equation.DSMT4" ShapeID="_x0000_i1479" Type="Embed" r:id="rId803"/>
        </w:object>
      </w:r>
      <w:r>
        <w:t>的左</w:t>
      </w:r>
      <w:r>
        <w:rPr>
          <w:rFonts w:ascii="MS Gothic" w:cs="MS Gothic" w:eastAsia="MS Gothic" w:hAnsi="MS Gothic"/>
        </w:rPr>
        <w:t>､</w:t>
      </w:r>
      <w:r>
        <w:t>右焦点分别为</w:t>
      </w:r>
      <w:r>
        <w:object>
          <v:shape alt="eqId4d2a97987f71835f519b462f5b8f5957" coordsize="21600,21600" filled="f" id="_x0000_i1480" o:ole="" o:preferrelative="t" stroked="f" style="width:25.5pt;height:15.75pt" type="#_x0000_t75">
            <v:stroke joinstyle="miter"/>
            <v:imagedata o:title="eqId4d2a97987f71835f519b462f5b8f5957" r:id="rId53"/>
            <o:lock aspectratio="t" v:ext="edit"/>
            <w10:anchorlock/>
          </v:shape>
          <o:OLEObject DrawAspect="Content" ObjectID="_1468076180" ProgID="Equation.DSMT4" ShapeID="_x0000_i1480" Type="Embed" r:id="rId804"/>
        </w:object>
      </w:r>
      <w:r>
        <w:t>，过点</w:t>
      </w:r>
      <w:r>
        <w:object>
          <v:shape alt="eqIda3fb78c5f885034612c0e030b920143d" coordsize="21600,21600" filled="f" id="_x0000_i1481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6181" ProgID="Equation.DSMT4" ShapeID="_x0000_i1481" Type="Embed" r:id="rId805"/>
        </w:object>
      </w:r>
      <w:r>
        <w:t>且倾斜角为</w:t>
      </w:r>
      <w:r>
        <w:object>
          <v:shape alt="eqIdf1e5fa72f2878b476bc57f0df12d6555" coordsize="21600,21600" filled="f" id="_x0000_i1482" o:ole="" o:preferrelative="t" stroked="f" style="width:16.7pt;height:14.05pt" type="#_x0000_t75">
            <v:stroke joinstyle="miter"/>
            <v:imagedata o:title="eqIdf1e5fa72f2878b476bc57f0df12d6555" r:id="rId806"/>
            <o:lock aspectratio="t" v:ext="edit"/>
            <w10:anchorlock/>
          </v:shape>
          <o:OLEObject DrawAspect="Content" ObjectID="_1468076182" ProgID="Equation.DSMT4" ShapeID="_x0000_i1482" Type="Embed" r:id="rId807"/>
        </w:object>
      </w:r>
      <w:r>
        <w:t>的直线</w:t>
      </w:r>
      <w:r>
        <w:object>
          <v:shape alt="eqId0f85fca60a11e1af2bf50138d0e3fe62" coordsize="21600,21600" filled="f" id="_x0000_i1483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183" ProgID="Equation.DSMT4" ShapeID="_x0000_i1483" Type="Embed" r:id="rId808"/>
        </w:object>
      </w:r>
      <w:r>
        <w:t>与</w:t>
      </w:r>
      <w:r>
        <w:object>
          <v:shape alt="eqIdc5db41a1f31d6baee7c69990811edb9f" coordsize="21600,21600" filled="f" id="_x0000_i1484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184" ProgID="Equation.DSMT4" ShapeID="_x0000_i1484" Type="Embed" r:id="rId809"/>
        </w:object>
      </w:r>
      <w:r>
        <w:t>交于</w:t>
      </w:r>
      <w:r>
        <w:object>
          <v:shape alt="eqId01c74a907dda6bb7d9d56d009d9df253" coordsize="21600,21600" filled="f" id="_x0000_i1485" o:ole="" o:preferrelative="t" stroked="f" style="width:21.1pt;height:13.85pt" type="#_x0000_t75">
            <v:stroke joinstyle="miter"/>
            <v:imagedata o:title="eqId01c74a907dda6bb7d9d56d009d9df253" r:id="rId810"/>
            <o:lock aspectratio="t" v:ext="edit"/>
            <w10:anchorlock/>
          </v:shape>
          <o:OLEObject DrawAspect="Content" ObjectID="_1468076185" ProgID="Equation.DSMT4" ShapeID="_x0000_i1485" Type="Embed" r:id="rId811"/>
        </w:object>
      </w:r>
      <w:r>
        <w:t>两点.若</w:t>
      </w:r>
      <w:r>
        <w:object>
          <v:shape alt="eqIdb2cfd997d3b66a3b8f7731b26f0ab0c8" coordsize="21600,21600" filled="f" id="_x0000_i1486" o:ole="" o:preferrelative="t" stroked="f" style="width:36.9pt;height:15.7pt" type="#_x0000_t75">
            <v:stroke joinstyle="miter"/>
            <v:imagedata o:title="eqIdb2cfd997d3b66a3b8f7731b26f0ab0c8" r:id="rId812"/>
            <o:lock aspectratio="t" v:ext="edit"/>
            <w10:anchorlock/>
          </v:shape>
          <o:OLEObject DrawAspect="Content" ObjectID="_1468076186" ProgID="Equation.DSMT4" ShapeID="_x0000_i1486" Type="Embed" r:id="rId813"/>
        </w:object>
      </w:r>
      <w:r>
        <w:t>的面积是</w:t>
      </w:r>
      <w:r>
        <w:object>
          <v:shape alt="eqId47444b5fbc4252516d54263062e47c81" coordsize="21600,21600" filled="f" id="_x0000_i1487" o:ole="" o:preferrelative="t" stroked="f" style="width:36.9pt;height:15.8pt" type="#_x0000_t75">
            <v:stroke joinstyle="miter"/>
            <v:imagedata o:title="eqId47444b5fbc4252516d54263062e47c81" r:id="rId814"/>
            <o:lock aspectratio="t" v:ext="edit"/>
            <w10:anchorlock/>
          </v:shape>
          <o:OLEObject DrawAspect="Content" ObjectID="_1468076187" ProgID="Equation.DSMT4" ShapeID="_x0000_i1487" Type="Embed" r:id="rId815"/>
        </w:object>
      </w:r>
      <w:r>
        <w:t>面积的2倍，则</w:t>
      </w:r>
      <w:r>
        <w:object>
          <v:shape alt="eqIdc5db41a1f31d6baee7c69990811edb9f" coordsize="21600,21600" filled="f" id="_x0000_i1488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188" ProgID="Equation.DSMT4" ShapeID="_x0000_i1488" Type="Embed" r:id="rId816"/>
        </w:object>
      </w:r>
      <w:r>
        <w:t>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.</w:t>
      </w:r>
    </w:p>
    <w:p w14:paraId="6CB86AA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36d74ef32584586ec4857acd0a3f4fe9" coordsize="21600,21600" filled="f" id="_x0000_i1489" o:ole="" o:preferrelative="t" stroked="f" style="width:18.45pt;height:29.5pt" type="#_x0000_t75">
            <v:stroke joinstyle="miter"/>
            <v:imagedata o:title="eqId36d74ef32584586ec4857acd0a3f4fe9" r:id="rId817"/>
            <o:lock aspectratio="t" v:ext="edit"/>
            <w10:anchorlock/>
          </v:shape>
          <o:OLEObject DrawAspect="Content" ObjectID="_1468076189" ProgID="Equation.DSMT4" ShapeID="_x0000_i1489" Type="Embed" r:id="rId818"/>
        </w:object>
      </w:r>
    </w:p>
    <w:p w14:paraId="71E1AC0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根据题意，作图如下：</w:t>
      </w:r>
    </w:p>
    <w:p w14:paraId="2B63906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352550" cy="1133475"/>
            <wp:effectExtent b="9525" l="0" r="0" t="0"/>
            <wp:docPr descr="@@@05785d4a-bcf4-491e-8781-cedd3fdfae3f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5785d4a-bcf4-491e-8781-cedd3fdfae3f" id="100027" name="图片 100027"/>
                    <pic:cNvPicPr>
                      <a:picLocks noChangeAspect="1"/>
                    </pic:cNvPicPr>
                  </pic:nvPicPr>
                  <pic:blipFill>
                    <a:blip r:embed="rId81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A66D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41899c31ab45f91951166ed0260a5ea1" coordsize="21600,21600" filled="f" id="_x0000_i1490" o:ole="" o:preferrelative="t" stroked="f" style="width:48.4pt;height:15.9pt" type="#_x0000_t75">
            <v:stroke joinstyle="miter"/>
            <v:imagedata o:title="eqId41899c31ab45f91951166ed0260a5ea1" r:id="rId820"/>
            <o:lock aspectratio="t" v:ext="edit"/>
            <w10:anchorlock/>
          </v:shape>
          <o:OLEObject DrawAspect="Content" ObjectID="_1468076190" ProgID="Equation.DSMT4" ShapeID="_x0000_i1490" Type="Embed" r:id="rId821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138adaf0cc1b0248cee9e773d409e178" coordsize="21600,21600" filled="f" id="_x0000_i1491" o:ole="" o:preferrelative="t" stroked="f" style="width:52.75pt;height:15.8pt" type="#_x0000_t75">
            <v:stroke joinstyle="miter"/>
            <v:imagedata o:title="eqId138adaf0cc1b0248cee9e773d409e178" r:id="rId822"/>
            <o:lock aspectratio="t" v:ext="edit"/>
            <w10:anchorlock/>
          </v:shape>
          <o:OLEObject DrawAspect="Content" ObjectID="_1468076191" ProgID="Equation.DSMT4" ShapeID="_x0000_i1491" Type="Embed" r:id="rId823"/>
        </w:object>
      </w:r>
      <w:r>
        <w:rPr>
          <w:color w:val="FF0000"/>
        </w:rPr>
        <w:t>，</w:t>
      </w:r>
    </w:p>
    <w:p w14:paraId="0054F8A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△</w:t>
      </w:r>
      <w:r>
        <w:rPr>
          <w:color w:val="FF0000"/>
        </w:rPr>
        <w:object>
          <v:shape alt="eqIdc48c958ef3e76c131dc44ad0aaef20a8" coordsize="21600,21600" filled="f" id="_x0000_i1492" o:ole="" o:preferrelative="t" stroked="f" style="width:27.25pt;height:15.95pt" type="#_x0000_t75">
            <v:stroke joinstyle="miter"/>
            <v:imagedata o:title="eqIdc48c958ef3e76c131dc44ad0aaef20a8" r:id="rId824"/>
            <o:lock aspectratio="t" v:ext="edit"/>
            <w10:anchorlock/>
          </v:shape>
          <o:OLEObject DrawAspect="Content" ObjectID="_1468076192" ProgID="Equation.DSMT4" ShapeID="_x0000_i1492" Type="Embed" r:id="rId825"/>
        </w:object>
      </w:r>
      <w:r>
        <w:rPr>
          <w:color w:val="FF0000"/>
        </w:rPr>
        <w:t>中，</w:t>
      </w:r>
      <w:r>
        <w:rPr>
          <w:color w:val="FF0000"/>
        </w:rPr>
        <w:object>
          <v:shape alt="eqId33e860e696debbcd148cde46452d65b0" coordsize="21600,21600" filled="f" id="_x0000_i1493" o:ole="" o:preferrelative="t" stroked="f" style="width:73pt;height:17.75pt" type="#_x0000_t75">
            <v:stroke joinstyle="miter"/>
            <v:imagedata o:title="eqId33e860e696debbcd148cde46452d65b0" r:id="rId826"/>
            <o:lock aspectratio="t" v:ext="edit"/>
            <w10:anchorlock/>
          </v:shape>
          <o:OLEObject DrawAspect="Content" ObjectID="_1468076193" ProgID="Equation.DSMT4" ShapeID="_x0000_i1493" Type="Embed" r:id="rId827"/>
        </w:object>
      </w:r>
      <w:r>
        <w:rPr>
          <w:color w:val="FF0000"/>
        </w:rPr>
        <w:t>，</w:t>
      </w:r>
    </w:p>
    <w:p w14:paraId="1A9408A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余弦定理可得：</w:t>
      </w:r>
      <w:r>
        <w:rPr>
          <w:color w:val="FF0000"/>
        </w:rPr>
        <w:object>
          <v:shape alt="eqId425e03af3c17ca4d01a11aabc5997e8c" coordsize="21600,21600" filled="f" id="_x0000_i1494" o:ole="" o:preferrelative="t" stroked="f" style="width:315pt;height:37pt" type="#_x0000_t75">
            <v:stroke joinstyle="miter"/>
            <v:imagedata o:title="eqId425e03af3c17ca4d01a11aabc5997e8c" r:id="rId828"/>
            <o:lock aspectratio="t" v:ext="edit"/>
            <w10:anchorlock/>
          </v:shape>
          <o:OLEObject DrawAspect="Content" ObjectID="_1468076194" ProgID="Equation.DSMT4" ShapeID="_x0000_i1494" Type="Embed" r:id="rId829"/>
        </w:object>
      </w:r>
      <w:r>
        <w:rPr>
          <w:color w:val="FF0000"/>
        </w:rPr>
        <w:t>，</w:t>
      </w:r>
    </w:p>
    <w:p w14:paraId="52430A4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0b299436d9d9f54059f8c1389af2ae84" coordsize="21600,21600" filled="f" id="_x0000_i1495" o:ole="" o:preferrelative="t" stroked="f" style="width:221.75pt;height:17.8pt" type="#_x0000_t75">
            <v:stroke joinstyle="miter"/>
            <v:imagedata o:title="eqId0b299436d9d9f54059f8c1389af2ae84" r:id="rId830"/>
            <o:lock aspectratio="t" v:ext="edit"/>
            <w10:anchorlock/>
          </v:shape>
          <o:OLEObject DrawAspect="Content" ObjectID="_1468076195" ProgID="Equation.DSMT4" ShapeID="_x0000_i1495" Type="Embed" r:id="rId831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34b1223f47d9c7d8022aee95495e222b" coordsize="21600,21600" filled="f" id="_x0000_i1496" o:ole="" o:preferrelative="t" stroked="f" style="width:78.3pt;height:28.95pt" type="#_x0000_t75">
            <v:stroke joinstyle="miter"/>
            <v:imagedata o:title="eqId34b1223f47d9c7d8022aee95495e222b" r:id="rId832"/>
            <o:lock aspectratio="t" v:ext="edit"/>
            <w10:anchorlock/>
          </v:shape>
          <o:OLEObject DrawAspect="Content" ObjectID="_1468076196" ProgID="Equation.DSMT4" ShapeID="_x0000_i1496" Type="Embed" r:id="rId833"/>
        </w:object>
      </w:r>
      <w:r>
        <w:rPr>
          <w:color w:val="FF0000"/>
        </w:rPr>
        <w:t>；</w:t>
      </w:r>
    </w:p>
    <w:p w14:paraId="33E6192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△</w:t>
      </w:r>
      <w:r>
        <w:rPr>
          <w:color w:val="FF0000"/>
        </w:rPr>
        <w:object>
          <v:shape alt="eqId3d65601d50b5fe63ee0e9ebc7ae6f4c5" coordsize="21600,21600" filled="f" id="_x0000_i1497" o:ole="" o:preferrelative="t" stroked="f" style="width:28.15pt;height:15.7pt" type="#_x0000_t75">
            <v:stroke joinstyle="miter"/>
            <v:imagedata o:title="eqId3d65601d50b5fe63ee0e9ebc7ae6f4c5" r:id="rId834"/>
            <o:lock aspectratio="t" v:ext="edit"/>
            <w10:anchorlock/>
          </v:shape>
          <o:OLEObject DrawAspect="Content" ObjectID="_1468076197" ProgID="Equation.DSMT4" ShapeID="_x0000_i1497" Type="Embed" r:id="rId835"/>
        </w:object>
      </w:r>
      <w:r>
        <w:rPr>
          <w:color w:val="FF0000"/>
        </w:rPr>
        <w:t>中，</w:t>
      </w:r>
      <w:r>
        <w:rPr>
          <w:color w:val="FF0000"/>
        </w:rPr>
        <w:object>
          <v:shape alt="eqId33ad3f1eb3abf00f8fe836d461007738" coordsize="21600,21600" filled="f" id="_x0000_i1498" o:ole="" o:preferrelative="t" stroked="f" style="width:73.85pt;height:17.8pt" type="#_x0000_t75">
            <v:stroke joinstyle="miter"/>
            <v:imagedata o:title="eqId33ad3f1eb3abf00f8fe836d461007738" r:id="rId836"/>
            <o:lock aspectratio="t" v:ext="edit"/>
            <w10:anchorlock/>
          </v:shape>
          <o:OLEObject DrawAspect="Content" ObjectID="_1468076198" ProgID="Equation.DSMT4" ShapeID="_x0000_i1498" Type="Embed" r:id="rId837"/>
        </w:object>
      </w:r>
      <w:r>
        <w:rPr>
          <w:color w:val="FF0000"/>
        </w:rPr>
        <w:t>，同理可得</w:t>
      </w:r>
      <w:r>
        <w:rPr>
          <w:color w:val="FF0000"/>
        </w:rPr>
        <w:object>
          <v:shape alt="eqIdb1a9383bb9a912fa45c80fa25ef9ed21" coordsize="21600,21600" filled="f" id="_x0000_i1499" o:ole="" o:preferrelative="t" stroked="f" style="width:78.3pt;height:28.95pt" type="#_x0000_t75">
            <v:stroke joinstyle="miter"/>
            <v:imagedata o:title="eqIdb1a9383bb9a912fa45c80fa25ef9ed21" r:id="rId838"/>
            <o:lock aspectratio="t" v:ext="edit"/>
            <w10:anchorlock/>
          </v:shape>
          <o:OLEObject DrawAspect="Content" ObjectID="_1468076199" ProgID="Equation.DSMT4" ShapeID="_x0000_i1499" Type="Embed" r:id="rId839"/>
        </w:object>
      </w:r>
      <w:r>
        <w:rPr>
          <w:color w:val="FF0000"/>
        </w:rPr>
        <w:t>，故</w:t>
      </w:r>
      <w:r>
        <w:rPr>
          <w:color w:val="FF0000"/>
        </w:rPr>
        <w:object>
          <v:shape alt="eqId73430d6c3852d6bbbb24b0845989ff53" coordsize="21600,21600" filled="f" id="_x0000_i1500" o:ole="" o:preferrelative="t" stroked="f" style="width:132.85pt;height:32.35pt" type="#_x0000_t75">
            <v:stroke joinstyle="miter"/>
            <v:imagedata o:title="eqId73430d6c3852d6bbbb24b0845989ff53" r:id="rId840"/>
            <o:lock aspectratio="t" v:ext="edit"/>
            <w10:anchorlock/>
          </v:shape>
          <o:OLEObject DrawAspect="Content" ObjectID="_1468076200" ProgID="Equation.DSMT4" ShapeID="_x0000_i1500" Type="Embed" r:id="rId841"/>
        </w:object>
      </w:r>
      <w:r>
        <w:rPr>
          <w:color w:val="FF0000"/>
        </w:rPr>
        <w:t>；</w:t>
      </w:r>
    </w:p>
    <w:p w14:paraId="0A1C780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可知，</w:t>
      </w:r>
      <w:r>
        <w:rPr>
          <w:color w:val="FF0000"/>
        </w:rPr>
        <w:object>
          <v:shape alt="eqIda660485a3aec101d92885d10f1f6d0d1" coordsize="21600,21600" filled="f" id="_x0000_i1501" o:ole="" o:preferrelative="t" stroked="f" style="width:27.25pt;height:27.25pt" type="#_x0000_t75">
            <v:stroke joinstyle="miter"/>
            <v:imagedata o:title="eqIda660485a3aec101d92885d10f1f6d0d1" r:id="rId842"/>
            <o:lock aspectratio="t" v:ext="edit"/>
            <w10:anchorlock/>
          </v:shape>
          <o:OLEObject DrawAspect="Content" ObjectID="_1468076201" ProgID="Equation.DSMT4" ShapeID="_x0000_i1501" Type="Embed" r:id="rId843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95803737f190b4c379d1138b09cd4fc" coordsize="21600,21600" filled="f" id="_x0000_i1502" o:ole="" o:preferrelative="t" stroked="f" style="width:188.3pt;height:52.85pt" type="#_x0000_t75">
            <v:stroke joinstyle="miter"/>
            <v:imagedata o:title="eqId895803737f190b4c379d1138b09cd4fc" r:id="rId844"/>
            <o:lock aspectratio="t" v:ext="edit"/>
            <w10:anchorlock/>
          </v:shape>
          <o:OLEObject DrawAspect="Content" ObjectID="_1468076202" ProgID="Equation.DSMT4" ShapeID="_x0000_i1502" Type="Embed" r:id="rId845"/>
        </w:object>
      </w:r>
      <w:r>
        <w:rPr>
          <w:color w:val="FF0000"/>
        </w:rPr>
        <w:t>，</w:t>
      </w:r>
    </w:p>
    <w:p w14:paraId="6F25A53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alt="eqIdf093d55d3a34055475279ba538e73d4a" coordsize="21600,21600" filled="f" id="_x0000_i1503" o:ole="" o:preferrelative="t" stroked="f" style="width:62.45pt;height:52.55pt" type="#_x0000_t75">
            <v:stroke joinstyle="miter"/>
            <v:imagedata o:title="eqIdf093d55d3a34055475279ba538e73d4a" r:id="rId846"/>
            <o:lock aspectratio="t" v:ext="edit"/>
            <w10:anchorlock/>
          </v:shape>
          <o:OLEObject DrawAspect="Content" ObjectID="_1468076203" ProgID="Equation.DSMT4" ShapeID="_x0000_i1503" Type="Embed" r:id="rId847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9f38c2a896193a81d24b6ae05b769b06" coordsize="21600,21600" filled="f" id="_x0000_i1504" o:ole="" o:preferrelative="t" stroked="f" style="width:79.2pt;height:29.7pt" type="#_x0000_t75">
            <v:stroke joinstyle="miter"/>
            <v:imagedata o:title="eqId9f38c2a896193a81d24b6ae05b769b06" r:id="rId848"/>
            <o:lock aspectratio="t" v:ext="edit"/>
            <w10:anchorlock/>
          </v:shape>
          <o:OLEObject DrawAspect="Content" ObjectID="_1468076204" ProgID="Equation.DSMT4" ShapeID="_x0000_i1504" Type="Embed" r:id="rId849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e87445a403aa28bf4db910183677f432" coordsize="21600,21600" filled="f" id="_x0000_i1505" o:ole="" o:preferrelative="t" stroked="f" style="width:33.4pt;height:29.45pt" type="#_x0000_t75">
            <v:stroke joinstyle="miter"/>
            <v:imagedata o:title="eqIde87445a403aa28bf4db910183677f432" r:id="rId850"/>
            <o:lock aspectratio="t" v:ext="edit"/>
            <w10:anchorlock/>
          </v:shape>
          <o:OLEObject DrawAspect="Content" ObjectID="_1468076205" ProgID="Equation.DSMT4" ShapeID="_x0000_i1505" Type="Embed" r:id="rId851"/>
        </w:object>
      </w:r>
      <w:r>
        <w:rPr>
          <w:color w:val="FF0000"/>
        </w:rPr>
        <w:t>.</w:t>
      </w:r>
    </w:p>
    <w:p w14:paraId="0809D5C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1150357410de023a7a952ffd9c0bb75c" coordsize="21600,21600" filled="f" id="_x0000_i1506" o:ole="" o:preferrelative="t" stroked="f" style="width:18.45pt;height:29.65pt" type="#_x0000_t75">
            <v:stroke joinstyle="miter"/>
            <v:imagedata o:title="eqId1150357410de023a7a952ffd9c0bb75c" r:id="rId852"/>
            <o:lock aspectratio="t" v:ext="edit"/>
            <w10:anchorlock/>
          </v:shape>
          <o:OLEObject DrawAspect="Content" ObjectID="_1468076206" ProgID="Equation.DSMT4" ShapeID="_x0000_i1506" Type="Embed" r:id="rId853"/>
        </w:object>
      </w:r>
      <w:r>
        <w:rPr>
          <w:color w:val="FF0000"/>
        </w:rPr>
        <w:t>.</w:t>
      </w:r>
    </w:p>
    <w:p w14:paraId="44B4A346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2.</w:t>
      </w:r>
      <w:r>
        <w:t>（2023·安徽芜湖·模拟预测）已知椭圆</w:t>
      </w:r>
      <w:r>
        <w:object>
          <v:shape alt="eqIdc5db41a1f31d6baee7c69990811edb9f" coordsize="21600,21600" filled="f" id="_x0000_i1507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07" ProgID="Equation.DSMT4" ShapeID="_x0000_i1507" Type="Embed" r:id="rId854"/>
        </w:object>
      </w:r>
      <w:r>
        <w:t>：</w:t>
      </w:r>
      <w:r>
        <w:object>
          <v:shape alt="eqId347b68f42934c74e0d759a67613a1da9" coordsize="21600,21600" filled="f" id="_x0000_i1508" o:ole="" o:preferrelative="t" stroked="f" style="width:96.8pt;height:28.95pt" type="#_x0000_t75">
            <v:stroke joinstyle="miter"/>
            <v:imagedata o:title="eqId347b68f42934c74e0d759a67613a1da9" r:id="rId855"/>
            <o:lock aspectratio="t" v:ext="edit"/>
            <w10:anchorlock/>
          </v:shape>
          <o:OLEObject DrawAspect="Content" ObjectID="_1468076208" ProgID="Equation.DSMT4" ShapeID="_x0000_i1508" Type="Embed" r:id="rId856"/>
        </w:object>
      </w:r>
      <w:r>
        <w:t>的左、右焦点分别为</w:t>
      </w:r>
      <w:r>
        <w:object>
          <v:shape alt="eqIdf5076289823db419f94e9c0c8f4aafd9" coordsize="21600,21600" filled="f" id="_x0000_i1509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6209" ProgID="Equation.DSMT4" ShapeID="_x0000_i1509" Type="Embed" r:id="rId857"/>
        </w:object>
      </w:r>
      <w:r>
        <w:t>和</w:t>
      </w:r>
      <w:r>
        <w:object>
          <v:shape alt="eqIda3fb78c5f885034612c0e030b920143d" coordsize="21600,21600" filled="f" id="_x0000_i1510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6210" ProgID="Equation.DSMT4" ShapeID="_x0000_i1510" Type="Embed" r:id="rId858"/>
        </w:object>
      </w:r>
      <w:r>
        <w:t>，</w:t>
      </w:r>
      <w:r>
        <w:object>
          <v:shape alt="eqId54a5d7d3b6b63fe5c24c3907b7a8eaa3" coordsize="21600,21600" filled="f" id="_x0000_i1511" o:ole="" o:preferrelative="t" stroked="f" style="width:12.3pt;height:12.3pt" type="#_x0000_t75">
            <v:stroke joinstyle="miter"/>
            <v:imagedata o:title="eqId54a5d7d3b6b63fe5c24c3907b7a8eaa3" r:id="rId231"/>
            <o:lock aspectratio="t" v:ext="edit"/>
            <w10:anchorlock/>
          </v:shape>
          <o:OLEObject DrawAspect="Content" ObjectID="_1468076211" ProgID="Equation.DSMT4" ShapeID="_x0000_i1511" Type="Embed" r:id="rId859"/>
        </w:object>
      </w:r>
      <w:r>
        <w:t>是椭圆</w:t>
      </w:r>
      <w:r>
        <w:object>
          <v:shape alt="eqIdc5db41a1f31d6baee7c69990811edb9f" coordsize="21600,21600" filled="f" id="_x0000_i1512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12" ProgID="Equation.DSMT4" ShapeID="_x0000_i1512" Type="Embed" r:id="rId860"/>
        </w:object>
      </w:r>
      <w:r>
        <w:t>上一点，线段</w:t>
      </w:r>
      <w:r>
        <w:object>
          <v:shape alt="eqId7272356beb98a7953a49651324cb6455" coordsize="21600,21600" filled="f" id="_x0000_i1513" o:ole="" o:preferrelative="t" stroked="f" style="width:18.45pt;height:14.35pt" type="#_x0000_t75">
            <v:stroke joinstyle="miter"/>
            <v:imagedata o:title="eqId7272356beb98a7953a49651324cb6455" r:id="rId861"/>
            <o:lock aspectratio="t" v:ext="edit"/>
            <w10:anchorlock/>
          </v:shape>
          <o:OLEObject DrawAspect="Content" ObjectID="_1468076213" ProgID="Equation.DSMT4" ShapeID="_x0000_i1513" Type="Embed" r:id="rId862"/>
        </w:object>
      </w:r>
      <w:r>
        <w:t>与</w:t>
      </w:r>
      <w:r>
        <w:object>
          <v:shape alt="eqIdd053b14c8588eee2acbbe44fc37a6886" coordsize="21600,21600" filled="f" id="_x0000_i1514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6214" ProgID="Equation.DSMT4" ShapeID="_x0000_i1514" Type="Embed" r:id="rId863"/>
        </w:object>
      </w:r>
      <w:r>
        <w:t>轴交于</w:t>
      </w:r>
      <w:r>
        <w:object>
          <v:shape alt="eqIdac047e91852b91af639feec23a9598b2" coordsize="21600,21600" filled="f" id="_x0000_i1515" o:ole="" o:preferrelative="t" stroked="f" style="width:14.05pt;height:11.4pt" type="#_x0000_t75">
            <v:stroke joinstyle="miter"/>
            <v:imagedata o:title="eqIdac047e91852b91af639feec23a9598b2" r:id="rId23"/>
            <o:lock aspectratio="t" v:ext="edit"/>
            <w10:anchorlock/>
          </v:shape>
          <o:OLEObject DrawAspect="Content" ObjectID="_1468076215" ProgID="Equation.DSMT4" ShapeID="_x0000_i1515" Type="Embed" r:id="rId864"/>
        </w:object>
      </w:r>
      <w:r>
        <w:t>，若</w:t>
      </w:r>
      <w:r>
        <w:object>
          <v:shape alt="eqId30f9761fdba86a37539fc21f70700fe0" coordsize="21600,21600" filled="f" id="_x0000_i1516" o:ole="" o:preferrelative="t" stroked="f" style="width:54.5pt;height:27.05pt" type="#_x0000_t75">
            <v:stroke joinstyle="miter"/>
            <v:imagedata o:title="eqId30f9761fdba86a37539fc21f70700fe0" r:id="rId865"/>
            <o:lock aspectratio="t" v:ext="edit"/>
            <w10:anchorlock/>
          </v:shape>
          <o:OLEObject DrawAspect="Content" ObjectID="_1468076216" ProgID="Equation.DSMT4" ShapeID="_x0000_i1516" Type="Embed" r:id="rId866"/>
        </w:object>
      </w:r>
      <w:r>
        <w:t>，</w:t>
      </w:r>
      <w:r>
        <w:object>
          <v:shape alt="eqId001c9f4f1da46fa7582ceeb4f67cb15b" coordsize="21600,21600" filled="f" id="_x0000_i1517" o:ole="" o:preferrelative="t" stroked="f" style="width:77.4pt;height:17.85pt" type="#_x0000_t75">
            <v:stroke joinstyle="miter"/>
            <v:imagedata o:title="eqId001c9f4f1da46fa7582ceeb4f67cb15b" r:id="rId867"/>
            <o:lock aspectratio="t" v:ext="edit"/>
            <w10:anchorlock/>
          </v:shape>
          <o:OLEObject DrawAspect="Content" ObjectID="_1468076217" ProgID="Equation.DSMT4" ShapeID="_x0000_i1517" Type="Embed" r:id="rId868"/>
        </w:object>
      </w:r>
      <w:r>
        <w:t>，则椭圆</w:t>
      </w:r>
      <w:r>
        <w:object>
          <v:shape alt="eqIdc5db41a1f31d6baee7c69990811edb9f" coordsize="21600,21600" filled="f" id="_x0000_i1518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18" ProgID="Equation.DSMT4" ShapeID="_x0000_i1518" Type="Embed" r:id="rId869"/>
        </w:object>
      </w:r>
      <w:r>
        <w:t>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.</w:t>
      </w:r>
    </w:p>
    <w:p w14:paraId="404626D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alt="eqId0a83c5ff6e8d90076a5f9ffa6a7fac69" coordsize="21600,21600" filled="f" id="_x0000_i1519" o:ole="" o:preferrelative="t" stroked="f" style="width:30.75pt;height:16.35pt" type="#_x0000_t75">
            <v:stroke joinstyle="miter"/>
            <v:imagedata o:title="eqId0a83c5ff6e8d90076a5f9ffa6a7fac69" r:id="rId870"/>
            <o:lock aspectratio="t" v:ext="edit"/>
            <w10:anchorlock/>
          </v:shape>
          <o:OLEObject DrawAspect="Content" ObjectID="_1468076219" ProgID="Equation.DSMT4" ShapeID="_x0000_i1519" Type="Embed" r:id="rId871"/>
        </w:object>
      </w:r>
    </w:p>
    <w:p w14:paraId="545BCAF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因为</w:t>
      </w:r>
      <w:r>
        <w:rPr>
          <w:color w:val="FF0000"/>
        </w:rPr>
        <w:object>
          <v:shape alt="eqId001c9f4f1da46fa7582ceeb4f67cb15b" coordsize="21600,21600" filled="f" id="_x0000_i1520" o:ole="" o:preferrelative="t" stroked="f" style="width:77.4pt;height:17.85pt" type="#_x0000_t75">
            <v:stroke joinstyle="miter"/>
            <v:imagedata o:title="eqId001c9f4f1da46fa7582ceeb4f67cb15b" r:id="rId867"/>
            <o:lock aspectratio="t" v:ext="edit"/>
            <w10:anchorlock/>
          </v:shape>
          <o:OLEObject DrawAspect="Content" ObjectID="_1468076220" ProgID="Equation.DSMT4" ShapeID="_x0000_i1520" Type="Embed" r:id="rId872"/>
        </w:object>
      </w:r>
      <w:r>
        <w:rPr>
          <w:color w:val="FF0000"/>
        </w:rPr>
        <w:t>，所以设</w:t>
      </w:r>
      <w:r>
        <w:rPr>
          <w:color w:val="FF0000"/>
        </w:rPr>
        <w:object>
          <v:shape alt="eqId1d19d5ee6fd5e1d2230bcc13647ddb12" coordsize="21600,21600" filled="f" id="_x0000_i1521" o:ole="" o:preferrelative="t" stroked="f" style="width:42.2pt;height:17.8pt" type="#_x0000_t75">
            <v:stroke joinstyle="miter"/>
            <v:imagedata o:title="eqId1d19d5ee6fd5e1d2230bcc13647ddb12" r:id="rId873"/>
            <o:lock aspectratio="t" v:ext="edit"/>
            <w10:anchorlock/>
          </v:shape>
          <o:OLEObject DrawAspect="Content" ObjectID="_1468076221" ProgID="Equation.DSMT4" ShapeID="_x0000_i1521" Type="Embed" r:id="rId874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81fe4e15fedcc53a8980960b1222c346" coordsize="21600,21600" filled="f" id="_x0000_i1522" o:ole="" o:preferrelative="t" stroked="f" style="width:49.25pt;height:17.7pt" type="#_x0000_t75">
            <v:stroke joinstyle="miter"/>
            <v:imagedata o:title="eqId81fe4e15fedcc53a8980960b1222c346" r:id="rId875"/>
            <o:lock aspectratio="t" v:ext="edit"/>
            <w10:anchorlock/>
          </v:shape>
          <o:OLEObject DrawAspect="Content" ObjectID="_1468076222" ProgID="Equation.DSMT4" ShapeID="_x0000_i1522" Type="Embed" r:id="rId876"/>
        </w:object>
      </w:r>
      <w:r>
        <w:rPr>
          <w:color w:val="FF0000"/>
        </w:rPr>
        <w:t>，</w:t>
      </w:r>
    </w:p>
    <w:p w14:paraId="1C23CC7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alt="eqId30f9761fdba86a37539fc21f70700fe0" coordsize="21600,21600" filled="f" id="_x0000_i1523" o:ole="" o:preferrelative="t" stroked="f" style="width:54.5pt;height:27.05pt" type="#_x0000_t75">
            <v:stroke joinstyle="miter"/>
            <v:imagedata o:title="eqId30f9761fdba86a37539fc21f70700fe0" r:id="rId865"/>
            <o:lock aspectratio="t" v:ext="edit"/>
            <w10:anchorlock/>
          </v:shape>
          <o:OLEObject DrawAspect="Content" ObjectID="_1468076223" ProgID="Equation.DSMT4" ShapeID="_x0000_i1523" Type="Embed" r:id="rId877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1916e866e28fc754be28b5ed6edd8bcd" coordsize="21600,21600" filled="f" id="_x0000_i1524" o:ole="" o:preferrelative="t" stroked="f" style="width:103.8pt;height:32.4pt" type="#_x0000_t75">
            <v:stroke joinstyle="miter"/>
            <v:imagedata o:title="eqId1916e866e28fc754be28b5ed6edd8bcd" r:id="rId878"/>
            <o:lock aspectratio="t" v:ext="edit"/>
            <w10:anchorlock/>
          </v:shape>
          <o:OLEObject DrawAspect="Content" ObjectID="_1468076224" ProgID="Equation.DSMT4" ShapeID="_x0000_i1524" Type="Embed" r:id="rId879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6ba9a834831e627433fcc3b7de6b39ab" coordsize="21600,21600" filled="f" id="_x0000_i1525" o:ole="" o:preferrelative="t" stroked="f" style="width:26.4pt;height:9.9pt" type="#_x0000_t75">
            <v:stroke joinstyle="miter"/>
            <v:imagedata o:title="eqId6ba9a834831e627433fcc3b7de6b39ab" r:id="rId880"/>
            <o:lock aspectratio="t" v:ext="edit"/>
            <w10:anchorlock/>
          </v:shape>
          <o:OLEObject DrawAspect="Content" ObjectID="_1468076225" ProgID="Equation.DSMT4" ShapeID="_x0000_i1525" Type="Embed" r:id="rId88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d589fa03efa72cde5e017406188df61a" coordsize="21600,21600" filled="f" id="_x0000_i1526" o:ole="" o:preferrelative="t" stroked="f" style="width:66.85pt;height:17.85pt" type="#_x0000_t75">
            <v:stroke joinstyle="miter"/>
            <v:imagedata o:title="eqIdd589fa03efa72cde5e017406188df61a" r:id="rId882"/>
            <o:lock aspectratio="t" v:ext="edit"/>
            <w10:anchorlock/>
          </v:shape>
          <o:OLEObject DrawAspect="Content" ObjectID="_1468076226" ProgID="Equation.DSMT4" ShapeID="_x0000_i1526" Type="Embed" r:id="rId883"/>
        </w:object>
      </w:r>
      <w:r>
        <w:rPr>
          <w:color w:val="FF0000"/>
        </w:rPr>
        <w:t>，</w:t>
      </w:r>
    </w:p>
    <w:p w14:paraId="1B79D1F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椭圆定义知：</w:t>
      </w:r>
      <w:r>
        <w:rPr>
          <w:color w:val="FF0000"/>
        </w:rPr>
        <w:object>
          <v:shape alt="eqId492a2692fe25bc48e0b441efb1566b9b" coordsize="21600,21600" filled="f" id="_x0000_i1527" o:ole="" o:preferrelative="t" stroked="f" style="width:65.05pt;height:17.75pt" type="#_x0000_t75">
            <v:stroke joinstyle="miter"/>
            <v:imagedata o:title="eqId492a2692fe25bc48e0b441efb1566b9b" r:id="rId884"/>
            <o:lock aspectratio="t" v:ext="edit"/>
            <w10:anchorlock/>
          </v:shape>
          <o:OLEObject DrawAspect="Content" ObjectID="_1468076227" ProgID="Equation.DSMT4" ShapeID="_x0000_i1527" Type="Embed" r:id="rId885"/>
        </w:object>
      </w:r>
      <w:r>
        <w:rPr>
          <w:color w:val="FF0000"/>
        </w:rPr>
        <w:t>，</w:t>
      </w:r>
    </w:p>
    <w:p w14:paraId="544A2B2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alt="eqId12bdb8e9f4bd99efe2c4cdb7234b1298" coordsize="21600,21600" filled="f" id="_x0000_i1528" o:ole="" o:preferrelative="t" stroked="f" style="width:37.8pt;height:16.1pt" type="#_x0000_t75">
            <v:stroke joinstyle="miter"/>
            <v:imagedata o:title="eqId12bdb8e9f4bd99efe2c4cdb7234b1298" r:id="rId886"/>
            <o:lock aspectratio="t" v:ext="edit"/>
            <w10:anchorlock/>
          </v:shape>
          <o:OLEObject DrawAspect="Content" ObjectID="_1468076228" ProgID="Equation.DSMT4" ShapeID="_x0000_i1528" Type="Embed" r:id="rId887"/>
        </w:object>
      </w:r>
      <w:r>
        <w:rPr>
          <w:color w:val="FF0000"/>
        </w:rPr>
        <w:t>中，由余弦定理得：</w:t>
      </w:r>
      <w:r>
        <w:rPr>
          <w:color w:val="FF0000"/>
        </w:rPr>
        <w:object>
          <v:shape alt="eqId80db025755a4718b705e294fa74d3683" coordsize="21600,21600" filled="f" id="_x0000_i1529" o:ole="" o:preferrelative="t" stroked="f" style="width:176.85pt;height:27.05pt" type="#_x0000_t75">
            <v:stroke joinstyle="miter"/>
            <v:imagedata o:title="eqId80db025755a4718b705e294fa74d3683" r:id="rId888"/>
            <o:lock aspectratio="t" v:ext="edit"/>
            <w10:anchorlock/>
          </v:shape>
          <o:OLEObject DrawAspect="Content" ObjectID="_1468076229" ProgID="Equation.DSMT4" ShapeID="_x0000_i1529" Type="Embed" r:id="rId889"/>
        </w:object>
      </w:r>
      <w:r>
        <w:rPr>
          <w:color w:val="FF0000"/>
        </w:rPr>
        <w:t>，</w:t>
      </w:r>
    </w:p>
    <w:p w14:paraId="31EADC6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44d5e0efa189fb8befd1c0442dc8e505" coordsize="21600,21600" filled="f" id="_x0000_i1530" o:ole="" o:preferrelative="t" stroked="f" style="width:70.4pt;height:19.05pt" type="#_x0000_t75">
            <v:stroke joinstyle="miter"/>
            <v:imagedata o:title="eqId44d5e0efa189fb8befd1c0442dc8e505" r:id="rId890"/>
            <o:lock aspectratio="t" v:ext="edit"/>
            <w10:anchorlock/>
          </v:shape>
          <o:OLEObject DrawAspect="Content" ObjectID="_1468076230" ProgID="Equation.DSMT4" ShapeID="_x0000_i1530" Type="Embed" r:id="rId89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69f31d470cf4229febaca1405a59155c" coordsize="21600,21600" filled="f" id="_x0000_i1531" o:ole="" o:preferrelative="t" stroked="f" style="width:60.7pt;height:15.8pt" type="#_x0000_t75">
            <v:stroke joinstyle="miter"/>
            <v:imagedata o:title="eqId69f31d470cf4229febaca1405a59155c" r:id="rId892"/>
            <o:lock aspectratio="t" v:ext="edit"/>
            <w10:anchorlock/>
          </v:shape>
          <o:OLEObject DrawAspect="Content" ObjectID="_1468076231" ProgID="Equation.DSMT4" ShapeID="_x0000_i1531" Type="Embed" r:id="rId893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0c6d82c1608df74c6c4c4819875299a9" coordsize="21600,21600" filled="f" id="_x0000_i1532" o:ole="" o:preferrelative="t" stroked="f" style="width:66.85pt;height:15.85pt" type="#_x0000_t75">
            <v:stroke joinstyle="miter"/>
            <v:imagedata o:title="eqId0c6d82c1608df74c6c4c4819875299a9" r:id="rId894"/>
            <o:lock aspectratio="t" v:ext="edit"/>
            <w10:anchorlock/>
          </v:shape>
          <o:OLEObject DrawAspect="Content" ObjectID="_1468076232" ProgID="Equation.DSMT4" ShapeID="_x0000_i1532" Type="Embed" r:id="rId89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47eab08b91c69a47f3f225e1633f7c78" coordsize="21600,21600" filled="f" id="_x0000_i1533" o:ole="" o:preferrelative="t" stroked="f" style="width:65.95pt;height:21.1pt" type="#_x0000_t75">
            <v:stroke joinstyle="miter"/>
            <v:imagedata o:title="eqId47eab08b91c69a47f3f225e1633f7c78" r:id="rId896"/>
            <o:lock aspectratio="t" v:ext="edit"/>
            <w10:anchorlock/>
          </v:shape>
          <o:OLEObject DrawAspect="Content" ObjectID="_1468076233" ProgID="Equation.DSMT4" ShapeID="_x0000_i1533" Type="Embed" r:id="rId897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27d30bd1ecdb67d6c82cdff18f2e2a4d" coordsize="21600,21600" filled="f" id="_x0000_i1534" o:ole="" o:preferrelative="t" stroked="f" style="width:65.95pt;height:21.1pt" type="#_x0000_t75">
            <v:stroke joinstyle="miter"/>
            <v:imagedata o:title="eqId27d30bd1ecdb67d6c82cdff18f2e2a4d" r:id="rId898"/>
            <o:lock aspectratio="t" v:ext="edit"/>
            <w10:anchorlock/>
          </v:shape>
          <o:OLEObject DrawAspect="Content" ObjectID="_1468076234" ProgID="Equation.DSMT4" ShapeID="_x0000_i1534" Type="Embed" r:id="rId899"/>
        </w:object>
      </w:r>
      <w:r>
        <w:rPr>
          <w:color w:val="FF0000"/>
        </w:rPr>
        <w:t>，又</w:t>
      </w:r>
      <w:r>
        <w:rPr>
          <w:color w:val="FF0000"/>
        </w:rPr>
        <w:object>
          <v:shape alt="eqId069390dd908ff203327958117a226593" coordsize="21600,21600" filled="f" id="_x0000_i1535" o:ole="" o:preferrelative="t" stroked="f" style="width:24.6pt;height:9.95pt" type="#_x0000_t75">
            <v:stroke joinstyle="miter"/>
            <v:imagedata o:title="eqId069390dd908ff203327958117a226593" r:id="rId900"/>
            <o:lock aspectratio="t" v:ext="edit"/>
            <w10:anchorlock/>
          </v:shape>
          <o:OLEObject DrawAspect="Content" ObjectID="_1468076235" ProgID="Equation.DSMT4" ShapeID="_x0000_i1535" Type="Embed" r:id="rId901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47eab08b91c69a47f3f225e1633f7c78" coordsize="21600,21600" filled="f" id="_x0000_i1536" o:ole="" o:preferrelative="t" stroked="f" style="width:65.95pt;height:21.1pt" type="#_x0000_t75">
            <v:stroke joinstyle="miter"/>
            <v:imagedata o:title="eqId47eab08b91c69a47f3f225e1633f7c78" r:id="rId896"/>
            <o:lock aspectratio="t" v:ext="edit"/>
            <w10:anchorlock/>
          </v:shape>
          <o:OLEObject DrawAspect="Content" ObjectID="_1468076236" ProgID="Equation.DSMT4" ShapeID="_x0000_i1536" Type="Embed" r:id="rId902"/>
        </w:object>
      </w:r>
      <w:r>
        <w:rPr>
          <w:color w:val="FF0000"/>
        </w:rPr>
        <w:t>，</w:t>
      </w:r>
    </w:p>
    <w:p w14:paraId="4B58860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</w:t>
      </w:r>
      <w:r>
        <w:rPr>
          <w:color w:val="FF0000"/>
        </w:rPr>
        <w:object>
          <v:shape alt="eqIdc5db41a1f31d6baee7c69990811edb9f" coordsize="21600,21600" filled="f" id="_x0000_i1537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37" ProgID="Equation.DSMT4" ShapeID="_x0000_i1537" Type="Embed" r:id="rId903"/>
        </w:object>
      </w:r>
      <w:r>
        <w:rPr>
          <w:color w:val="FF0000"/>
        </w:rPr>
        <w:t>的离心率为</w:t>
      </w:r>
      <w:r>
        <w:rPr>
          <w:color w:val="FF0000"/>
        </w:rPr>
        <w:object>
          <v:shape alt="eqIdba8c5534dc1399a37b2883268bcb8f48" coordsize="21600,21600" filled="f" id="_x0000_i1538" o:ole="" o:preferrelative="t" stroked="f" style="width:102.95pt;height:29pt" type="#_x0000_t75">
            <v:stroke joinstyle="miter"/>
            <v:imagedata o:title="eqIdba8c5534dc1399a37b2883268bcb8f48" r:id="rId904"/>
            <o:lock aspectratio="t" v:ext="edit"/>
            <w10:anchorlock/>
          </v:shape>
          <o:OLEObject DrawAspect="Content" ObjectID="_1468076238" ProgID="Equation.DSMT4" ShapeID="_x0000_i1538" Type="Embed" r:id="rId905"/>
        </w:object>
      </w:r>
      <w:r>
        <w:rPr>
          <w:color w:val="FF0000"/>
        </w:rPr>
        <w:t>.</w:t>
      </w:r>
    </w:p>
    <w:p w14:paraId="555EC79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0a83c5ff6e8d90076a5f9ffa6a7fac69" coordsize="21600,21600" filled="f" id="_x0000_i1539" o:ole="" o:preferrelative="t" stroked="f" style="width:30.75pt;height:16.35pt" type="#_x0000_t75">
            <v:stroke joinstyle="miter"/>
            <v:imagedata o:title="eqId0a83c5ff6e8d90076a5f9ffa6a7fac69" r:id="rId870"/>
            <o:lock aspectratio="t" v:ext="edit"/>
            <w10:anchorlock/>
          </v:shape>
          <o:OLEObject DrawAspect="Content" ObjectID="_1468076239" ProgID="Equation.DSMT4" ShapeID="_x0000_i1539" Type="Embed" r:id="rId906"/>
        </w:object>
      </w:r>
    </w:p>
    <w:p w14:paraId="536426D9">
      <w:pPr>
        <w:shd w:color="auto" w:fill="F2F2F2" w:val="clear"/>
        <w:spacing w:line="360" w:lineRule="auto"/>
        <w:jc w:val="left"/>
        <w:textAlignment w:val="center"/>
        <w:rPr>
          <w:rFonts w:eastAsiaTheme="minorEastAsia" w:hint="eastAsia"/>
          <w:kern w:val="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581150" cy="1304925"/>
            <wp:effectExtent b="9525" l="0" r="0" t="0"/>
            <wp:docPr descr="@@@b2ded4c2-6dec-48a8-95ef-8b15e6fc5d4d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2ded4c2-6dec-48a8-95ef-8b15e6fc5d4d" id="100029" name="图片 100029"/>
                    <pic:cNvPicPr>
                      <a:picLocks noChangeAspect="1"/>
                    </pic:cNvPicPr>
                  </pic:nvPicPr>
                  <pic:blipFill>
                    <a:blip r:embed="rId90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D16F3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3.</w:t>
      </w:r>
      <w:r>
        <w:t>（2024·河南开封·二模）已知椭圆</w:t>
      </w:r>
      <w:r>
        <w:object>
          <v:shape alt="eqId851a5d6ec23256f9b4a9e98aa92945fe" coordsize="21600,21600" filled="f" id="_x0000_i1540" o:ole="" o:preferrelative="t" stroked="f" style="width:110.85pt;height:29pt" type="#_x0000_t75">
            <v:stroke joinstyle="miter"/>
            <v:imagedata o:title="eqId851a5d6ec23256f9b4a9e98aa92945fe" r:id="rId377"/>
            <o:lock aspectratio="t" v:ext="edit"/>
            <w10:anchorlock/>
          </v:shape>
          <o:OLEObject DrawAspect="Content" ObjectID="_1468076240" ProgID="Equation.DSMT4" ShapeID="_x0000_i1540" Type="Embed" r:id="rId908"/>
        </w:object>
      </w:r>
      <w:r>
        <w:t>的左，右焦点分别为</w:t>
      </w:r>
      <w:r>
        <w:object>
          <v:shape alt="eqIdf5076289823db419f94e9c0c8f4aafd9" coordsize="21600,21600" filled="f" id="_x0000_i1541" o:ole="" o:preferrelative="t" stroked="f" style="width:11.4pt;height:15.35pt" type="#_x0000_t75">
            <v:stroke joinstyle="miter"/>
            <v:imagedata o:title="eqIdf5076289823db419f94e9c0c8f4aafd9" r:id="rId90"/>
            <o:lock aspectratio="t" v:ext="edit"/>
            <w10:anchorlock/>
          </v:shape>
          <o:OLEObject DrawAspect="Content" ObjectID="_1468076241" ProgID="Equation.DSMT4" ShapeID="_x0000_i1541" Type="Embed" r:id="rId909"/>
        </w:object>
      </w:r>
      <w:r>
        <w:t>，</w:t>
      </w:r>
      <w:r>
        <w:object>
          <v:shape alt="eqIda3fb78c5f885034612c0e030b920143d" coordsize="21600,21600" filled="f" id="_x0000_i1542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6242" ProgID="Equation.DSMT4" ShapeID="_x0000_i1542" Type="Embed" r:id="rId910"/>
        </w:object>
      </w:r>
      <w:r>
        <w:t>，上顶点为</w:t>
      </w:r>
      <w:r>
        <w:object>
          <v:shape alt="eqId5963abe8f421bd99a2aaa94831a951e9" coordsize="21600,21600" filled="f" id="_x0000_i1543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243" ProgID="Equation.DSMT4" ShapeID="_x0000_i1543" Type="Embed" r:id="rId911"/>
        </w:object>
      </w:r>
      <w:r>
        <w:t>，且</w:t>
      </w:r>
      <w:r>
        <w:object>
          <v:shape alt="eqId4be0160e528ddd1d2a7f20ad378879c6" coordsize="21600,21600" filled="f" id="_x0000_i1544" o:ole="" o:preferrelative="t" stroked="f" style="width:57.2pt;height:17.75pt" type="#_x0000_t75">
            <v:stroke joinstyle="miter"/>
            <v:imagedata o:title="eqId4be0160e528ddd1d2a7f20ad378879c6" r:id="rId912"/>
            <o:lock aspectratio="t" v:ext="edit"/>
            <w10:anchorlock/>
          </v:shape>
          <o:OLEObject DrawAspect="Content" ObjectID="_1468076244" ProgID="Equation.DSMT4" ShapeID="_x0000_i1544" Type="Embed" r:id="rId913"/>
        </w:object>
      </w:r>
      <w:r>
        <w:t>．</w:t>
      </w:r>
    </w:p>
    <w:p w14:paraId="788F0283">
      <w:pPr>
        <w:shd w:color="auto" w:fill="auto" w:val="clear"/>
        <w:spacing w:line="360" w:lineRule="auto"/>
        <w:jc w:val="left"/>
        <w:textAlignment w:val="center"/>
      </w:pPr>
      <w:r>
        <w:t>(1)求</w:t>
      </w:r>
      <w:r>
        <w:object>
          <v:shape alt="eqIdc5db41a1f31d6baee7c69990811edb9f" coordsize="21600,21600" filled="f" id="_x0000_i1545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45" ProgID="Equation.DSMT4" ShapeID="_x0000_i1545" Type="Embed" r:id="rId914"/>
        </w:object>
      </w:r>
      <w:r>
        <w:t>的离心率；</w:t>
      </w:r>
    </w:p>
    <w:p w14:paraId="52F683A4">
      <w:pPr>
        <w:shd w:color="auto" w:fill="auto" w:val="clear"/>
        <w:spacing w:line="360" w:lineRule="auto"/>
        <w:jc w:val="left"/>
        <w:textAlignment w:val="center"/>
      </w:pPr>
      <w:r>
        <w:t>(2)射线</w:t>
      </w:r>
      <w:r>
        <w:object>
          <v:shape alt="eqIdcabea664e61863b3b3279dbce607924e" coordsize="21600,21600" filled="f" id="_x0000_i1546" o:ole="" o:preferrelative="t" stroked="f" style="width:18.45pt;height:15.75pt" type="#_x0000_t75">
            <v:stroke joinstyle="miter"/>
            <v:imagedata o:title="eqIdcabea664e61863b3b3279dbce607924e" r:id="rId772"/>
            <o:lock aspectratio="t" v:ext="edit"/>
            <w10:anchorlock/>
          </v:shape>
          <o:OLEObject DrawAspect="Content" ObjectID="_1468076246" ProgID="Equation.DSMT4" ShapeID="_x0000_i1546" Type="Embed" r:id="rId915"/>
        </w:object>
      </w:r>
      <w:r>
        <w:t>与</w:t>
      </w:r>
      <w:r>
        <w:object>
          <v:shape alt="eqIdc5db41a1f31d6baee7c69990811edb9f" coordsize="21600,21600" filled="f" id="_x0000_i1547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247" ProgID="Equation.DSMT4" ShapeID="_x0000_i1547" Type="Embed" r:id="rId916"/>
        </w:object>
      </w:r>
      <w:r>
        <w:t>交于点</w:t>
      </w:r>
      <w:r>
        <w:object>
          <v:shape alt="eqId7f9e8449aad35c5d840a3395ea86df6d" coordsize="21600,21600" filled="f" id="_x0000_i1548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248" ProgID="Equation.DSMT4" ShapeID="_x0000_i1548" Type="Embed" r:id="rId917"/>
        </w:object>
      </w:r>
      <w:r>
        <w:t>，且</w:t>
      </w:r>
      <w:r>
        <w:object>
          <v:shape alt="eqId082ed765c7e1162e6fb1d6bdf547afe5" coordsize="21600,21600" filled="f" id="_x0000_i1549" o:ole="" o:preferrelative="t" stroked="f" style="width:37.8pt;height:27.2pt" type="#_x0000_t75">
            <v:stroke joinstyle="miter"/>
            <v:imagedata o:title="eqId082ed765c7e1162e6fb1d6bdf547afe5" r:id="rId918"/>
            <o:lock aspectratio="t" v:ext="edit"/>
            <w10:anchorlock/>
          </v:shape>
          <o:OLEObject DrawAspect="Content" ObjectID="_1468076249" ProgID="Equation.DSMT4" ShapeID="_x0000_i1549" Type="Embed" r:id="rId919"/>
        </w:object>
      </w:r>
      <w:r>
        <w:t>，求</w:t>
      </w:r>
      <w:r>
        <w:object>
          <v:shape alt="eqIde5eb2485f90dbfd0dfd6e7d179a856f5" coordsize="21600,21600" filled="f" id="_x0000_i1550" o:ole="" o:preferrelative="t" stroked="f" style="width:35.2pt;height:15.8pt" type="#_x0000_t75">
            <v:stroke joinstyle="miter"/>
            <v:imagedata o:title="eqIde5eb2485f90dbfd0dfd6e7d179a856f5" r:id="rId920"/>
            <o:lock aspectratio="t" v:ext="edit"/>
            <w10:anchorlock/>
          </v:shape>
          <o:OLEObject DrawAspect="Content" ObjectID="_1468076250" ProgID="Equation.DSMT4" ShapeID="_x0000_i1550" Type="Embed" r:id="rId921"/>
        </w:object>
      </w:r>
      <w:r>
        <w:t>的周长．</w:t>
      </w:r>
    </w:p>
    <w:p w14:paraId="4BFFD6E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8d5989c84e320b504511f23eeb6e7357" coordsize="21600,21600" filled="f" id="_x0000_i1551" o:ole="" o:preferrelative="t" stroked="f" style="width:16.7pt;height:26.7pt" type="#_x0000_t75">
            <v:stroke joinstyle="miter"/>
            <v:imagedata o:title="eqId8d5989c84e320b504511f23eeb6e7357" r:id="rId713"/>
            <o:lock aspectratio="t" v:ext="edit"/>
            <w10:anchorlock/>
          </v:shape>
          <o:OLEObject DrawAspect="Content" ObjectID="_1468076251" ProgID="Equation.DSMT4" ShapeID="_x0000_i1551" Type="Embed" r:id="rId922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</w:t>
      </w:r>
      <w:r>
        <w:rPr>
          <w:color w:val="FF0000"/>
        </w:rPr>
        <w:object>
          <v:shape alt="eqIdcd3304e23f3b0f9569c4140ca89b6498" coordsize="21600,21600" filled="f" id="_x0000_i1552" o:ole="" o:preferrelative="t" stroked="f" style="width:7.9pt;height:12.25pt" type="#_x0000_t75">
            <v:stroke joinstyle="miter"/>
            <v:imagedata o:title="eqIdcd3304e23f3b0f9569c4140ca89b6498" r:id="rId923"/>
            <o:lock aspectratio="t" v:ext="edit"/>
            <w10:anchorlock/>
          </v:shape>
          <o:OLEObject DrawAspect="Content" ObjectID="_1468076252" ProgID="Equation.DSMT4" ShapeID="_x0000_i1552" Type="Embed" r:id="rId924"/>
        </w:object>
      </w:r>
    </w:p>
    <w:p w14:paraId="1B34532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依题意可得上顶点</w:t>
      </w:r>
      <w:r>
        <w:rPr>
          <w:color w:val="FF0000"/>
        </w:rPr>
        <w:object>
          <v:shape alt="eqIda2cb74ac548bbf233e7db5a6d5439309" coordsize="21600,21600" filled="f" id="_x0000_i1553" o:ole="" o:preferrelative="t" stroked="f" style="width:33.4pt;height:17.7pt" type="#_x0000_t75">
            <v:stroke joinstyle="miter"/>
            <v:imagedata o:title="eqIda2cb74ac548bbf233e7db5a6d5439309" r:id="rId730"/>
            <o:lock aspectratio="t" v:ext="edit"/>
            <w10:anchorlock/>
          </v:shape>
          <o:OLEObject DrawAspect="Content" ObjectID="_1468076253" ProgID="Equation.DSMT4" ShapeID="_x0000_i1553" Type="Embed" r:id="rId925"/>
        </w:object>
      </w:r>
      <w:r>
        <w:rPr>
          <w:color w:val="FF0000"/>
        </w:rPr>
        <w:t>，左，右焦点分别为</w:t>
      </w:r>
      <m:oMath>
        <m:sSub>
          <m:sSubPr>
            <m:ctrlPr>
              <w:rPr>
                <w:color w:val="FF0000"/>
              </w:rPr>
            </m:ctrlPr>
          </m:sSub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F</m:t>
            </m:r>
          </m:e>
          <m:sub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1</m:t>
            </m:r>
          </m:sub>
        </m:sSub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−c,0</m:t>
            </m:r>
          </m:e>
        </m:d>
      </m:oMath>
      <w:r>
        <w:rPr>
          <w:color w:val="FF0000"/>
        </w:rPr>
        <w:t>，</w:t>
      </w:r>
      <w:r>
        <w:rPr>
          <w:color w:val="FF0000"/>
        </w:rPr>
        <w:object>
          <v:shape alt="eqId3421f0c0345cf17ede6ca5ce4c50bde2" coordsize="21600,21600" filled="f" id="_x0000_i1554" o:ole="" o:preferrelative="t" stroked="f" style="width:36.9pt;height:17.8pt" type="#_x0000_t75">
            <v:stroke joinstyle="miter"/>
            <v:imagedata o:title="eqId3421f0c0345cf17ede6ca5ce4c50bde2" r:id="rId926"/>
            <o:lock aspectratio="t" v:ext="edit"/>
            <w10:anchorlock/>
          </v:shape>
          <o:OLEObject DrawAspect="Content" ObjectID="_1468076254" ProgID="Equation.DSMT4" ShapeID="_x0000_i1554" Type="Embed" r:id="rId927"/>
        </w:object>
      </w:r>
      <w:r>
        <w:rPr>
          <w:color w:val="FF0000"/>
        </w:rPr>
        <w:t>，</w:t>
      </w:r>
    </w:p>
    <w:p w14:paraId="1A768F7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c1166e27c04cc526de169fee09099737" coordsize="21600,21600" filled="f" id="_x0000_i1555" o:ole="" o:preferrelative="t" stroked="f" style="width:63.3pt;height:18.45pt" type="#_x0000_t75">
            <v:stroke joinstyle="miter"/>
            <v:imagedata o:title="eqIdc1166e27c04cc526de169fee09099737" r:id="rId928"/>
            <o:lock aspectratio="t" v:ext="edit"/>
            <w10:anchorlock/>
          </v:shape>
          <o:OLEObject DrawAspect="Content" ObjectID="_1468076255" ProgID="Equation.DSMT4" ShapeID="_x0000_i1555" Type="Embed" r:id="rId92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10df91a8ab31bae0d3b92534228c72c" coordsize="21600,21600" filled="f" id="_x0000_i1556" o:ole="" o:preferrelative="t" stroked="f" style="width:58.9pt;height:18.5pt" type="#_x0000_t75">
            <v:stroke joinstyle="miter"/>
            <v:imagedata o:title="eqId810df91a8ab31bae0d3b92534228c72c" r:id="rId930"/>
            <o:lock aspectratio="t" v:ext="edit"/>
            <w10:anchorlock/>
          </v:shape>
          <o:OLEObject DrawAspect="Content" ObjectID="_1468076256" ProgID="Equation.DSMT4" ShapeID="_x0000_i1556" Type="Embed" r:id="rId931"/>
        </w:object>
      </w:r>
      <w:r>
        <w:rPr>
          <w:color w:val="FF0000"/>
        </w:rPr>
        <w:t>，</w:t>
      </w:r>
    </w:p>
    <w:p w14:paraId="7763C79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alt="eqId4be0160e528ddd1d2a7f20ad378879c6" coordsize="21600,21600" filled="f" id="_x0000_i1557" o:ole="" o:preferrelative="t" stroked="f" style="width:57.2pt;height:17.75pt" type="#_x0000_t75">
            <v:stroke joinstyle="miter"/>
            <v:imagedata o:title="eqId4be0160e528ddd1d2a7f20ad378879c6" r:id="rId912"/>
            <o:lock aspectratio="t" v:ext="edit"/>
            <w10:anchorlock/>
          </v:shape>
          <o:OLEObject DrawAspect="Content" ObjectID="_1468076257" ProgID="Equation.DSMT4" ShapeID="_x0000_i1557" Type="Embed" r:id="rId932"/>
        </w:object>
      </w:r>
      <w:r>
        <w:rPr>
          <w:color w:val="FF0000"/>
        </w:rPr>
        <w:t>，</w:t>
      </w:r>
    </w:p>
    <w:p w14:paraId="77AFC49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07e502c8521e41f129d4eac08f0f3b5e" coordsize="21600,21600" filled="f" id="_x0000_i1558" o:ole="" o:preferrelative="t" stroked="f" style="width:116.15pt;height:19.1pt" type="#_x0000_t75">
            <v:stroke joinstyle="miter"/>
            <v:imagedata o:title="eqId07e502c8521e41f129d4eac08f0f3b5e" r:id="rId933"/>
            <o:lock aspectratio="t" v:ext="edit"/>
            <w10:anchorlock/>
          </v:shape>
          <o:OLEObject DrawAspect="Content" ObjectID="_1468076258" ProgID="Equation.DSMT4" ShapeID="_x0000_i1558" Type="Embed" r:id="rId934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df92769d4ed06ff1df6dbc892b018ae0" coordsize="21600,21600" filled="f" id="_x0000_i1559" o:ole="" o:preferrelative="t" stroked="f" style="width:31.65pt;height:13.85pt" type="#_x0000_t75">
            <v:stroke joinstyle="miter"/>
            <v:imagedata o:title="eqIddf92769d4ed06ff1df6dbc892b018ae0" r:id="rId935"/>
            <o:lock aspectratio="t" v:ext="edit"/>
            <w10:anchorlock/>
          </v:shape>
          <o:OLEObject DrawAspect="Content" ObjectID="_1468076259" ProgID="Equation.DSMT4" ShapeID="_x0000_i1559" Type="Embed" r:id="rId936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dc5f77f1a4e38ab99b1d397be3ea70e6" coordsize="21600,21600" filled="f" id="_x0000_i1560" o:ole="" o:preferrelative="t" stroked="f" style="width:51pt;height:13.9pt" type="#_x0000_t75">
            <v:stroke joinstyle="miter"/>
            <v:imagedata o:title="eqIddc5f77f1a4e38ab99b1d397be3ea70e6" r:id="rId937"/>
            <o:lock aspectratio="t" v:ext="edit"/>
            <w10:anchorlock/>
          </v:shape>
          <o:OLEObject DrawAspect="Content" ObjectID="_1468076260" ProgID="Equation.DSMT4" ShapeID="_x0000_i1560" Type="Embed" r:id="rId938"/>
        </w:object>
      </w:r>
      <w:r>
        <w:rPr>
          <w:color w:val="FF0000"/>
        </w:rPr>
        <w:t>，</w:t>
      </w:r>
    </w:p>
    <w:p w14:paraId="190E30B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d02f4b36696e620febc0a4ecd1af8743" coordsize="21600,21600" filled="f" id="_x0000_i1561" o:ole="" o:preferrelative="t" stroked="f" style="width:37.8pt;height:13.9pt" type="#_x0000_t75">
            <v:stroke joinstyle="miter"/>
            <v:imagedata o:title="eqIdd02f4b36696e620febc0a4ecd1af8743" r:id="rId939"/>
            <o:lock aspectratio="t" v:ext="edit"/>
            <w10:anchorlock/>
          </v:shape>
          <o:OLEObject DrawAspect="Content" ObjectID="_1468076261" ProgID="Equation.DSMT4" ShapeID="_x0000_i1561" Type="Embed" r:id="rId940"/>
        </w:object>
      </w:r>
      <w:r>
        <w:rPr>
          <w:color w:val="FF0000"/>
        </w:rPr>
        <w:t>，所以离心率</w:t>
      </w:r>
      <w:r>
        <w:rPr>
          <w:color w:val="FF0000"/>
        </w:rPr>
        <w:object>
          <v:shape alt="eqIdffd5c80a85f6f17136ac54c00cf5836a" coordsize="21600,21600" filled="f" id="_x0000_i1562" o:ole="" o:preferrelative="t" stroked="f" style="width:51pt;height:29.8pt" type="#_x0000_t75">
            <v:stroke joinstyle="miter"/>
            <v:imagedata o:title="eqIdffd5c80a85f6f17136ac54c00cf5836a" r:id="rId941"/>
            <o:lock aspectratio="t" v:ext="edit"/>
            <w10:anchorlock/>
          </v:shape>
          <o:OLEObject DrawAspect="Content" ObjectID="_1468076262" ProgID="Equation.DSMT4" ShapeID="_x0000_i1562" Type="Embed" r:id="rId942"/>
        </w:object>
      </w:r>
      <w:r>
        <w:rPr>
          <w:color w:val="FF0000"/>
        </w:rPr>
        <w:t>；</w:t>
      </w:r>
    </w:p>
    <w:p w14:paraId="1CBAE41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可得</w:t>
      </w:r>
      <w:r>
        <w:rPr>
          <w:color w:val="FF0000"/>
        </w:rPr>
        <w:object>
          <v:shape alt="eqIdb05d3b8f5c9df891ef6fbcaf12f43207" coordsize="21600,21600" filled="f" id="_x0000_i1563" o:ole="" o:preferrelative="t" stroked="f" style="width:23.7pt;height:12.2pt" type="#_x0000_t75">
            <v:stroke joinstyle="miter"/>
            <v:imagedata o:title="eqIdb05d3b8f5c9df891ef6fbcaf12f43207" r:id="rId943"/>
            <o:lock aspectratio="t" v:ext="edit"/>
            <w10:anchorlock/>
          </v:shape>
          <o:OLEObject DrawAspect="Content" ObjectID="_1468076263" ProgID="Equation.DSMT4" ShapeID="_x0000_i1563" Type="Embed" r:id="rId94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e61676d5ede7f4b50e93be03ecdcedd8" coordsize="21600,21600" filled="f" id="_x0000_i1564" o:ole="" o:preferrelative="t" stroked="f" style="width:36.9pt;height:14.95pt" type="#_x0000_t75">
            <v:stroke joinstyle="miter"/>
            <v:imagedata o:title="eqIde61676d5ede7f4b50e93be03ecdcedd8" r:id="rId945"/>
            <o:lock aspectratio="t" v:ext="edit"/>
            <w10:anchorlock/>
          </v:shape>
          <o:OLEObject DrawAspect="Content" ObjectID="_1468076264" ProgID="Equation.DSMT4" ShapeID="_x0000_i1564" Type="Embed" r:id="rId946"/>
        </w:object>
      </w:r>
      <w:r>
        <w:rPr>
          <w:color w:val="FF0000"/>
        </w:rPr>
        <w:t>，则椭圆方程为</w:t>
      </w:r>
      <w:r>
        <w:rPr>
          <w:color w:val="FF0000"/>
        </w:rPr>
        <w:object>
          <v:shape alt="eqId65add758614ba7a9e3560ef509fac826" coordsize="21600,21600" filled="f" id="_x0000_i1565" o:ole="" o:preferrelative="t" stroked="f" style="width:55.4pt;height:29pt" type="#_x0000_t75">
            <v:stroke joinstyle="miter"/>
            <v:imagedata o:title="eqId65add758614ba7a9e3560ef509fac826" r:id="rId947"/>
            <o:lock aspectratio="t" v:ext="edit"/>
            <w10:anchorlock/>
          </v:shape>
          <o:OLEObject DrawAspect="Content" ObjectID="_1468076265" ProgID="Equation.DSMT4" ShapeID="_x0000_i1565" Type="Embed" r:id="rId948"/>
        </w:object>
      </w:r>
      <w:r>
        <w:rPr>
          <w:color w:val="FF0000"/>
        </w:rPr>
        <w:t>，</w:t>
      </w:r>
    </w:p>
    <w:p w14:paraId="1806CD6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射线</w:t>
      </w:r>
      <w:r>
        <w:rPr>
          <w:color w:val="FF0000"/>
        </w:rPr>
        <w:object>
          <v:shape alt="eqIdcabea664e61863b3b3279dbce607924e" coordsize="21600,21600" filled="f" id="_x0000_i1566" o:ole="" o:preferrelative="t" stroked="f" style="width:18.45pt;height:15.75pt" type="#_x0000_t75">
            <v:stroke joinstyle="miter"/>
            <v:imagedata o:title="eqIdcabea664e61863b3b3279dbce607924e" r:id="rId772"/>
            <o:lock aspectratio="t" v:ext="edit"/>
            <w10:anchorlock/>
          </v:shape>
          <o:OLEObject DrawAspect="Content" ObjectID="_1468076266" ProgID="Equation.DSMT4" ShapeID="_x0000_i1566" Type="Embed" r:id="rId94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374f272b68a7d175eb5aae8aeff8029a" coordsize="21600,21600" filled="f" id="_x0000_i1567" o:ole="" o:preferrelative="t" stroked="f" style="width:70.4pt;height:24.3pt" type="#_x0000_t75">
            <v:stroke joinstyle="miter"/>
            <v:imagedata o:title="eqId374f272b68a7d175eb5aae8aeff8029a" r:id="rId950"/>
            <o:lock aspectratio="t" v:ext="edit"/>
            <w10:anchorlock/>
          </v:shape>
          <o:OLEObject DrawAspect="Content" ObjectID="_1468076267" ProgID="Equation.DSMT4" ShapeID="_x0000_i1567" Type="Embed" r:id="rId951"/>
        </w:object>
      </w:r>
      <w:r>
        <w:rPr>
          <w:color w:val="FF0000"/>
        </w:rPr>
        <w:t>，</w:t>
      </w:r>
    </w:p>
    <w:p w14:paraId="279F39E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</w:t>
      </w:r>
      <w:r>
        <w:rPr>
          <w:color w:val="FF0000"/>
        </w:rPr>
        <w:object>
          <v:shape alt="eqIda84e5230303b7ce94874b723a45e37de" coordsize="21600,21600" filled="f" id="_x0000_i1568" o:ole="" o:preferrelative="t" stroked="f" style="width:60.7pt;height:45.5pt" type="#_x0000_t75">
            <v:stroke joinstyle="miter"/>
            <v:imagedata o:title="eqIda84e5230303b7ce94874b723a45e37de" r:id="rId952"/>
            <o:lock aspectratio="t" v:ext="edit"/>
            <w10:anchorlock/>
          </v:shape>
          <o:OLEObject DrawAspect="Content" ObjectID="_1468076268" ProgID="Equation.DSMT4" ShapeID="_x0000_i1568" Type="Embed" r:id="rId953"/>
        </w:object>
      </w:r>
      <w:r>
        <w:rPr>
          <w:color w:val="FF0000"/>
        </w:rPr>
        <w:t>，整理可得</w:t>
      </w:r>
      <w:r>
        <w:rPr>
          <w:color w:val="FF0000"/>
        </w:rPr>
        <w:object>
          <v:shape alt="eqIdda52d6065e4d68bf29256ebf78e62f09" coordsize="21600,21600" filled="f" id="_x0000_i1569" o:ole="" o:preferrelative="t" stroked="f" style="width:58.05pt;height:13.85pt" type="#_x0000_t75">
            <v:stroke joinstyle="miter"/>
            <v:imagedata o:title="eqIdda52d6065e4d68bf29256ebf78e62f09" r:id="rId954"/>
            <o:lock aspectratio="t" v:ext="edit"/>
            <w10:anchorlock/>
          </v:shape>
          <o:OLEObject DrawAspect="Content" ObjectID="_1468076269" ProgID="Equation.DSMT4" ShapeID="_x0000_i1569" Type="Embed" r:id="rId955"/>
        </w:object>
      </w:r>
      <w:r>
        <w:rPr>
          <w:color w:val="FF0000"/>
        </w:rPr>
        <w:t>，</w:t>
      </w:r>
    </w:p>
    <w:p w14:paraId="62E7A70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alt="eqIdbb45f673c56a289ea78831c9237e8d20" coordsize="21600,21600" filled="f" id="_x0000_i1570" o:ole="" o:preferrelative="t" stroked="f" style="width:24.6pt;height:12.3pt" type="#_x0000_t75">
            <v:stroke joinstyle="miter"/>
            <v:imagedata o:title="eqIdbb45f673c56a289ea78831c9237e8d20" r:id="rId956"/>
            <o:lock aspectratio="t" v:ext="edit"/>
            <w10:anchorlock/>
          </v:shape>
          <o:OLEObject DrawAspect="Content" ObjectID="_1468076270" ProgID="Equation.DSMT4" ShapeID="_x0000_i1570" Type="Embed" r:id="rId957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1af72665696521c4e441f7e21944f108" coordsize="21600,21600" filled="f" id="_x0000_i1571" o:ole="" o:preferrelative="t" stroked="f" style="width:39.55pt;height:24.4pt" type="#_x0000_t75">
            <v:stroke joinstyle="miter"/>
            <v:imagedata o:title="eqId1af72665696521c4e441f7e21944f108" r:id="rId958"/>
            <o:lock aspectratio="t" v:ext="edit"/>
            <w10:anchorlock/>
          </v:shape>
          <o:OLEObject DrawAspect="Content" ObjectID="_1468076271" ProgID="Equation.DSMT4" ShapeID="_x0000_i1571" Type="Embed" r:id="rId959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191213dac6846622bffc4820aa9ced12" coordsize="21600,21600" filled="f" id="_x0000_i1572" o:ole="" o:preferrelative="t" stroked="f" style="width:39.55pt;height:24.4pt" type="#_x0000_t75">
            <v:stroke joinstyle="miter"/>
            <v:imagedata o:title="eqId191213dac6846622bffc4820aa9ced12" r:id="rId960"/>
            <o:lock aspectratio="t" v:ext="edit"/>
            <w10:anchorlock/>
          </v:shape>
          <o:OLEObject DrawAspect="Content" ObjectID="_1468076272" ProgID="Equation.DSMT4" ShapeID="_x0000_i1572" Type="Embed" r:id="rId961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cfd9d21374b34d6a5946d81a7fdf712f" coordsize="21600,21600" filled="f" id="_x0000_i1573" o:ole="" o:preferrelative="t" stroked="f" style="width:65.95pt;height:29.65pt" type="#_x0000_t75">
            <v:stroke joinstyle="miter"/>
            <v:imagedata o:title="eqIdcfd9d21374b34d6a5946d81a7fdf712f" r:id="rId962"/>
            <o:lock aspectratio="t" v:ext="edit"/>
            <w10:anchorlock/>
          </v:shape>
          <o:OLEObject DrawAspect="Content" ObjectID="_1468076273" ProgID="Equation.DSMT4" ShapeID="_x0000_i1573" Type="Embed" r:id="rId963"/>
        </w:object>
      </w:r>
      <w:r>
        <w:rPr>
          <w:color w:val="FF0000"/>
        </w:rPr>
        <w:t>，</w:t>
      </w:r>
    </w:p>
    <w:p w14:paraId="72095D7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3d1366c6d2393c9fda17b835ea10dc02" coordsize="21600,21600" filled="f" id="_x0000_i1574" o:ole="" o:preferrelative="t" stroked="f" style="width:171.6pt;height:34.95pt" type="#_x0000_t75">
            <v:stroke joinstyle="miter"/>
            <v:imagedata o:title="eqId3d1366c6d2393c9fda17b835ea10dc02" r:id="rId964"/>
            <o:lock aspectratio="t" v:ext="edit"/>
            <w10:anchorlock/>
          </v:shape>
          <o:OLEObject DrawAspect="Content" ObjectID="_1468076274" ProgID="Equation.DSMT4" ShapeID="_x0000_i1574" Type="Embed" r:id="rId965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413f9851aad373d782ae62b308f1de85" coordsize="21600,21600" filled="f" id="_x0000_i1575" o:ole="" o:preferrelative="t" stroked="f" style="width:31.65pt;height:15.15pt" type="#_x0000_t75">
            <v:stroke joinstyle="miter"/>
            <v:imagedata o:title="eqId413f9851aad373d782ae62b308f1de85" r:id="rId966"/>
            <o:lock aspectratio="t" v:ext="edit"/>
            <w10:anchorlock/>
          </v:shape>
          <o:OLEObject DrawAspect="Content" ObjectID="_1468076275" ProgID="Equation.DSMT4" ShapeID="_x0000_i1575" Type="Embed" r:id="rId967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8e258ab9e600435b37465092243d99f6" coordsize="21600,21600" filled="f" id="_x0000_i1576" o:ole="" o:preferrelative="t" stroked="f" style="width:24.6pt;height:12.6pt" type="#_x0000_t75">
            <v:stroke joinstyle="miter"/>
            <v:imagedata o:title="eqId8e258ab9e600435b37465092243d99f6" r:id="rId101"/>
            <o:lock aspectratio="t" v:ext="edit"/>
            <w10:anchorlock/>
          </v:shape>
          <o:OLEObject DrawAspect="Content" ObjectID="_1468076276" ProgID="Equation.DSMT4" ShapeID="_x0000_i1576" Type="Embed" r:id="rId968"/>
        </w:object>
      </w:r>
      <w:r>
        <w:rPr>
          <w:color w:val="FF0000"/>
        </w:rPr>
        <w:t>，</w:t>
      </w:r>
    </w:p>
    <w:p w14:paraId="34CCCEC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e5eb2485f90dbfd0dfd6e7d179a856f5" coordsize="21600,21600" filled="f" id="_x0000_i1577" o:ole="" o:preferrelative="t" stroked="f" style="width:35.2pt;height:15.8pt" type="#_x0000_t75">
            <v:stroke joinstyle="miter"/>
            <v:imagedata o:title="eqIde5eb2485f90dbfd0dfd6e7d179a856f5" r:id="rId920"/>
            <o:lock aspectratio="t" v:ext="edit"/>
            <w10:anchorlock/>
          </v:shape>
          <o:OLEObject DrawAspect="Content" ObjectID="_1468076277" ProgID="Equation.DSMT4" ShapeID="_x0000_i1577" Type="Embed" r:id="rId969"/>
        </w:object>
      </w:r>
      <w:r>
        <w:rPr>
          <w:color w:val="FF0000"/>
        </w:rPr>
        <w:t>的周长</w:t>
      </w:r>
      <w:r>
        <w:rPr>
          <w:color w:val="FF0000"/>
        </w:rPr>
        <w:object>
          <v:shape alt="eqId426ad95121088b948723a63d7433959e" coordsize="21600,21600" filled="f" id="_x0000_i1578" o:ole="" o:preferrelative="t" stroked="f" style="width:271pt;height:17.8pt" type="#_x0000_t75">
            <v:stroke joinstyle="miter"/>
            <v:imagedata o:title="eqId426ad95121088b948723a63d7433959e" r:id="rId970"/>
            <o:lock aspectratio="t" v:ext="edit"/>
            <w10:anchorlock/>
          </v:shape>
          <o:OLEObject DrawAspect="Content" ObjectID="_1468076278" ProgID="Equation.DSMT4" ShapeID="_x0000_i1578" Type="Embed" r:id="rId971"/>
        </w:object>
      </w:r>
      <w:r>
        <w:rPr>
          <w:color w:val="FF0000"/>
        </w:rPr>
        <w:t>．</w:t>
      </w:r>
    </w:p>
    <w:p w14:paraId="3FA8BB63">
      <w:pPr>
        <w:shd w:color="auto" w:fill="F2F2F2" w:val="clear"/>
        <w:spacing w:line="360" w:lineRule="auto"/>
        <w:jc w:val="left"/>
        <w:textAlignment w:val="center"/>
        <w:rPr>
          <w:rFonts w:ascii="Times New Roman" w:eastAsia="新宋体" w:hAnsi="Times New Roman" w:hint="eastAsia"/>
          <w:b/>
          <w:szCs w:val="21"/>
          <w:lang w:eastAsia="zh-CN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704975" cy="1381125"/>
            <wp:effectExtent b="9525" l="0" r="9525" t="0"/>
            <wp:docPr descr="@@@3b7463d4-0fc3-429c-a08a-ea3cf3a3db02"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b7463d4-0fc3-429c-a08a-ea3cf3a3db02" id="100061" name="图片 100061"/>
                    <pic:cNvPicPr>
                      <a:picLocks noChangeAspect="1"/>
                    </pic:cNvPicPr>
                  </pic:nvPicPr>
                  <pic:blipFill>
                    <a:blip r:embed="rId97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4D8A8723">
      <w:pPr>
        <w:pStyle w:val="BodyText"/>
        <w:rPr>
          <w:rFonts w:eastAsia="黑体" w:hint="eastAsia"/>
          <w:kern w:val="0"/>
          <w:lang w:eastAsia="zh-CN"/>
        </w:rPr>
      </w:pPr>
      <w:r>
        <w:rPr>
          <w:rFonts w:ascii="Times New Roman" w:eastAsia="新宋体" w:hAnsi="Times New Roman" w:hint="eastAsia"/>
          <w:b/>
          <w:szCs w:val="21"/>
          <w:lang w:eastAsia="zh-CN"/>
        </w:rPr>
        <w:t>五</w:t>
      </w:r>
      <w:r>
        <w:rPr>
          <w:rFonts w:ascii="Times New Roman" w:eastAsia="新宋体" w:hAnsi="Times New Roman" w:hint="eastAsia"/>
          <w:b/>
          <w:szCs w:val="21"/>
        </w:rPr>
        <w:t>．</w:t>
      </w:r>
      <w:r>
        <w:rPr>
          <w:rFonts w:eastAsia="黑体" w:hint="eastAsia"/>
          <w:kern w:val="0"/>
          <w:lang w:eastAsia="zh-CN"/>
        </w:rPr>
        <w:t>直线与椭圆的位置关系（</w:t>
      </w:r>
      <w:r>
        <w:rPr>
          <w:rFonts w:eastAsia="黑体" w:hint="eastAsia"/>
          <w:kern w:val="0"/>
          <w:lang w:eastAsia="zh-CN" w:val="en-US"/>
        </w:rPr>
        <w:t>8道题</w:t>
      </w:r>
      <w:r>
        <w:rPr>
          <w:rFonts w:eastAsia="黑体" w:hint="eastAsia"/>
          <w:kern w:val="0"/>
          <w:lang w:eastAsia="zh-CN"/>
        </w:rPr>
        <w:t>）</w:t>
      </w:r>
    </w:p>
    <w:p w14:paraId="50C37EB2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4</w:t>
      </w:r>
      <w:r>
        <w:rPr>
          <w:lang w:bidi="ar-SA" w:val="en-US"/>
        </w:rPr>
        <w:t>.</w:t>
      </w:r>
      <w:r>
        <w:t>（23-24高二下·河南·阶段练习）已知椭圆</w:t>
      </w:r>
      <w:r>
        <w:object>
          <v:shape alt="eqId48da128547c4cf9745e8e4b99988a3db" coordsize="21600,21600" filled="f" id="_x0000_i1579" o:ole="" o:preferrelative="t" stroked="f" style="width:96.8pt;height:28.95pt" type="#_x0000_t75">
            <v:stroke joinstyle="miter"/>
            <v:imagedata o:title="eqId48da128547c4cf9745e8e4b99988a3db" r:id="rId973"/>
            <o:lock aspectratio="t" v:ext="edit"/>
            <w10:anchorlock/>
          </v:shape>
          <o:OLEObject DrawAspect="Content" ObjectID="_1468076279" ProgID="Equation.DSMT4" ShapeID="_x0000_i1579" Type="Embed" r:id="rId974"/>
        </w:object>
      </w:r>
      <w:r>
        <w:t>的左、右焦点分别为</w:t>
      </w:r>
      <w:r>
        <w:object>
          <v:shape alt="eqId4d2a97987f71835f519b462f5b8f5957" coordsize="21600,21600" filled="f" id="_x0000_i1580" o:ole="" o:preferrelative="t" stroked="f" style="width:25.5pt;height:15.75pt" type="#_x0000_t75">
            <v:stroke joinstyle="miter"/>
            <v:imagedata o:title="eqId4d2a97987f71835f519b462f5b8f5957" r:id="rId53"/>
            <o:lock aspectratio="t" v:ext="edit"/>
            <w10:anchorlock/>
          </v:shape>
          <o:OLEObject DrawAspect="Content" ObjectID="_1468076280" ProgID="Equation.DSMT4" ShapeID="_x0000_i1580" Type="Embed" r:id="rId975"/>
        </w:object>
      </w:r>
      <w:r>
        <w:t>，过</w:t>
      </w:r>
      <w:r>
        <w:object>
          <v:shape alt="eqIda3fb78c5f885034612c0e030b920143d" coordsize="21600,21600" filled="f" id="_x0000_i1581" o:ole="" o:preferrelative="t" stroked="f" style="width:12.3pt;height:16.5pt" type="#_x0000_t75">
            <v:stroke joinstyle="miter"/>
            <v:imagedata o:title="eqIda3fb78c5f885034612c0e030b920143d" r:id="rId92"/>
            <o:lock aspectratio="t" v:ext="edit"/>
            <w10:anchorlock/>
          </v:shape>
          <o:OLEObject DrawAspect="Content" ObjectID="_1468076281" ProgID="Equation.DSMT4" ShapeID="_x0000_i1581" Type="Embed" r:id="rId976"/>
        </w:object>
      </w:r>
      <w:r>
        <w:t>的直线交椭圆于</w:t>
      </w:r>
      <w:r>
        <w:object>
          <v:shape alt="eqId01c74a907dda6bb7d9d56d009d9df253" coordsize="21600,21600" filled="f" id="_x0000_i1582" o:ole="" o:preferrelative="t" stroked="f" style="width:21.1pt;height:13.85pt" type="#_x0000_t75">
            <v:stroke joinstyle="miter"/>
            <v:imagedata o:title="eqId01c74a907dda6bb7d9d56d009d9df253" r:id="rId810"/>
            <o:lock aspectratio="t" v:ext="edit"/>
            <w10:anchorlock/>
          </v:shape>
          <o:OLEObject DrawAspect="Content" ObjectID="_1468076282" ProgID="Equation.DSMT4" ShapeID="_x0000_i1582" Type="Embed" r:id="rId977"/>
        </w:object>
      </w:r>
      <w:r>
        <w:t>两点，且</w:t>
      </w:r>
      <w:r>
        <w:object>
          <v:shape alt="eqId94301cf01ab56fe9fa424608a7891791" coordsize="21600,21600" filled="f" id="_x0000_i1583" o:ole="" o:preferrelative="t" stroked="f" style="width:112.6pt;height:17.75pt" type="#_x0000_t75">
            <v:stroke joinstyle="miter"/>
            <v:imagedata o:title="eqId94301cf01ab56fe9fa424608a7891791" r:id="rId978"/>
            <o:lock aspectratio="t" v:ext="edit"/>
            <w10:anchorlock/>
          </v:shape>
          <o:OLEObject DrawAspect="Content" ObjectID="_1468076283" ProgID="Equation.DSMT4" ShapeID="_x0000_i1583" Type="Embed" r:id="rId979"/>
        </w:object>
      </w:r>
      <w:r>
        <w:t>，则椭圆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3CA91D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4dac452fbb5ef6dd653e7fbbef639484" coordsize="21600,21600" filled="f" id="_x0000_i1584" o:ole="" o:preferrelative="t" stroked="f" style="width:9.65pt;height:26.45pt" type="#_x0000_t75">
            <v:stroke joinstyle="miter"/>
            <v:imagedata o:title="eqId4dac452fbb5ef6dd653e7fbbef639484" r:id="rId980"/>
            <o:lock aspectratio="t" v:ext="edit"/>
            <w10:anchorlock/>
          </v:shape>
          <o:OLEObject DrawAspect="Content" ObjectID="_1468076284" ProgID="Equation.DSMT4" ShapeID="_x0000_i1584" Type="Embed" r:id="rId981"/>
        </w:object>
      </w:r>
      <w:r>
        <w:tab/>
      </w:r>
      <w:r>
        <w:t>B．</w:t>
      </w:r>
      <w:r>
        <w:object>
          <v:shape alt="eqIdbf31876698721a199c7c53c6b320aa86" coordsize="21600,21600" filled="f" id="_x0000_i1585" o:ole="" o:preferrelative="t" stroked="f" style="width:10.55pt;height:27.25pt" type="#_x0000_t75">
            <v:stroke joinstyle="miter"/>
            <v:imagedata o:title="eqIdbf31876698721a199c7c53c6b320aa86" r:id="rId982"/>
            <o:lock aspectratio="t" v:ext="edit"/>
            <w10:anchorlock/>
          </v:shape>
          <o:OLEObject DrawAspect="Content" ObjectID="_1468076285" ProgID="Equation.DSMT4" ShapeID="_x0000_i1585" Type="Embed" r:id="rId983"/>
        </w:object>
      </w:r>
      <w:r>
        <w:tab/>
      </w:r>
      <w:r>
        <w:t>C．</w:t>
      </w:r>
      <w:r>
        <w:object>
          <v:shape alt="eqIddee14db57f0c762aad845cf5b4a243c0" coordsize="21600,21600" filled="f" id="_x0000_i1586" o:ole="" o:preferrelative="t" stroked="f" style="width:17.55pt;height:29.3pt" type="#_x0000_t75">
            <v:stroke joinstyle="miter"/>
            <v:imagedata o:title="eqIddee14db57f0c762aad845cf5b4a243c0" r:id="rId606"/>
            <o:lock aspectratio="t" v:ext="edit"/>
            <w10:anchorlock/>
          </v:shape>
          <o:OLEObject DrawAspect="Content" ObjectID="_1468076286" ProgID="Equation.DSMT4" ShapeID="_x0000_i1586" Type="Embed" r:id="rId984"/>
        </w:object>
      </w:r>
      <w:r>
        <w:tab/>
      </w:r>
      <w:r>
        <w:t>D．</w:t>
      </w:r>
      <w:r>
        <w:object>
          <v:shape alt="eqIde64e76a4c1e5934f51cdca2ffbc8313f" coordsize="21600,21600" filled="f" id="_x0000_i1587" o:ole="" o:preferrelative="t" stroked="f" style="width:21.95pt;height:29.9pt" type="#_x0000_t75">
            <v:stroke joinstyle="miter"/>
            <v:imagedata o:title="eqIde64e76a4c1e5934f51cdca2ffbc8313f" r:id="rId985"/>
            <o:lock aspectratio="t" v:ext="edit"/>
            <w10:anchorlock/>
          </v:shape>
          <o:OLEObject DrawAspect="Content" ObjectID="_1468076287" ProgID="Equation.DSMT4" ShapeID="_x0000_i1587" Type="Embed" r:id="rId986"/>
        </w:object>
      </w:r>
    </w:p>
    <w:p w14:paraId="2562278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 w14:paraId="2C8AFE3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alt="eqId2f59bbae0356e0eac317eb1f58886d64" coordsize="21600,21600" filled="f" id="_x0000_i1588" o:ole="" o:preferrelative="t" stroked="f" style="width:94.1pt;height:17.75pt" type="#_x0000_t75">
            <v:stroke joinstyle="miter"/>
            <v:imagedata o:title="eqId2f59bbae0356e0eac317eb1f58886d64" r:id="rId987"/>
            <o:lock aspectratio="t" v:ext="edit"/>
            <w10:anchorlock/>
          </v:shape>
          <o:OLEObject DrawAspect="Content" ObjectID="_1468076288" ProgID="Equation.DSMT4" ShapeID="_x0000_i1588" Type="Embed" r:id="rId988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71af37fdae855c1af9e405636924d8af" coordsize="21600,21600" filled="f" id="_x0000_i1589" o:ole="" o:preferrelative="t" stroked="f" style="width:45.7pt;height:17.9pt" type="#_x0000_t75">
            <v:stroke joinstyle="miter"/>
            <v:imagedata o:title="eqId71af37fdae855c1af9e405636924d8af" r:id="rId989"/>
            <o:lock aspectratio="t" v:ext="edit"/>
            <w10:anchorlock/>
          </v:shape>
          <o:OLEObject DrawAspect="Content" ObjectID="_1468076289" ProgID="Equation.DSMT4" ShapeID="_x0000_i1589" Type="Embed" r:id="rId990"/>
        </w:object>
      </w:r>
      <w:r>
        <w:rPr>
          <w:color w:val="FF0000"/>
        </w:rPr>
        <w:t>，则</w:t>
      </w:r>
      <m:oMath>
        <m:d>
          <m:dPr>
            <m:begChr m:val="|"/>
            <m:endChr m:val="|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B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F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</m:e>
        </m:d>
        <m:r>
          <w:rPr>
            <w:rFonts w:ascii="Cambria Math" w:cs="Cambria Math" w:eastAsia="宋体" w:hAnsi="Cambria Math"/>
            <w:color w:val="FF0000"/>
          </w:rPr>
          <m:t>+</m:t>
        </m:r>
        <m:d>
          <m:dPr>
            <m:begChr m:val="|"/>
            <m:endChr m:val="|"/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r>
              <w:rPr>
                <w:rFonts w:ascii="Cambria Math" w:cs="Cambria Math" w:eastAsia="宋体" w:hAnsi="Cambria Math"/>
                <w:color w:val="FF0000"/>
              </w:rPr>
              <m:t>B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F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2</m:t>
                </m:r>
              </m:sub>
            </m:sSub>
          </m:e>
        </m:d>
        <m:r>
          <w:rPr>
            <w:rFonts w:ascii="Cambria Math" w:cs="Cambria Math" w:eastAsia="宋体" w:hAnsi="Cambria Math"/>
            <w:color w:val="FF0000"/>
          </w:rPr>
          <m:t>=2a</m:t>
        </m:r>
      </m:oMath>
      <w:r>
        <w:rPr>
          <w:color w:val="FF0000"/>
        </w:rPr>
        <w:t>，即</w:t>
      </w:r>
      <w:r>
        <w:rPr>
          <w:color w:val="FF0000"/>
        </w:rPr>
        <w:object>
          <v:shape alt="eqIdbe8b95b0673fc03513a0c16c977078cd" coordsize="21600,21600" filled="f" id="_x0000_i1590" o:ole="" o:preferrelative="t" stroked="f" style="width:37.8pt;height:12.3pt" type="#_x0000_t75">
            <v:stroke joinstyle="miter"/>
            <v:imagedata o:title="eqIdbe8b95b0673fc03513a0c16c977078cd" r:id="rId991"/>
            <o:lock aspectratio="t" v:ext="edit"/>
            <w10:anchorlock/>
          </v:shape>
          <o:OLEObject DrawAspect="Content" ObjectID="_1468076290" ProgID="Equation.DSMT4" ShapeID="_x0000_i1590" Type="Embed" r:id="rId992"/>
        </w:object>
      </w:r>
      <w:r>
        <w:rPr>
          <w:color w:val="FF0000"/>
        </w:rPr>
        <w:t>，</w:t>
      </w:r>
    </w:p>
    <w:p w14:paraId="61A79DE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83bdd2f9d7ab4cc5fe5f345afbfdc720" coordsize="21600,21600" filled="f" id="_x0000_i1591" o:ole="" o:preferrelative="t" stroked="f" style="width:29pt;height:27.25pt" type="#_x0000_t75">
            <v:stroke joinstyle="miter"/>
            <v:imagedata o:title="eqId83bdd2f9d7ab4cc5fe5f345afbfdc720" r:id="rId993"/>
            <o:lock aspectratio="t" v:ext="edit"/>
            <w10:anchorlock/>
          </v:shape>
          <o:OLEObject DrawAspect="Content" ObjectID="_1468076291" ProgID="Equation.DSMT4" ShapeID="_x0000_i1591" Type="Embed" r:id="rId994"/>
        </w:object>
      </w:r>
      <w:r>
        <w:rPr>
          <w:color w:val="FF0000"/>
        </w:rPr>
        <w:t>，从而</w:t>
      </w:r>
      <w:r>
        <w:rPr>
          <w:color w:val="FF0000"/>
        </w:rPr>
        <w:object>
          <v:shape alt="eqIdb078ffd3f9eb4cc1979151f52bac1ca6" coordsize="21600,21600" filled="f" id="_x0000_i1592" o:ole="" o:preferrelative="t" stroked="f" style="width:41.3pt;height:26.9pt" type="#_x0000_t75">
            <v:stroke joinstyle="miter"/>
            <v:imagedata o:title="eqIdb078ffd3f9eb4cc1979151f52bac1ca6" r:id="rId995"/>
            <o:lock aspectratio="t" v:ext="edit"/>
            <w10:anchorlock/>
          </v:shape>
          <o:OLEObject DrawAspect="Content" ObjectID="_1468076292" ProgID="Equation.DSMT4" ShapeID="_x0000_i1592" Type="Embed" r:id="rId996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55a658d273f2f90d803ed13e2b13a9ba" coordsize="21600,21600" filled="f" id="_x0000_i1593" o:ole="" o:preferrelative="t" stroked="f" style="width:93.2pt;height:27.1pt" type="#_x0000_t75">
            <v:stroke joinstyle="miter"/>
            <v:imagedata o:title="eqId55a658d273f2f90d803ed13e2b13a9ba" r:id="rId997"/>
            <o:lock aspectratio="t" v:ext="edit"/>
            <w10:anchorlock/>
          </v:shape>
          <o:OLEObject DrawAspect="Content" ObjectID="_1468076293" ProgID="Equation.DSMT4" ShapeID="_x0000_i1593" Type="Embed" r:id="rId998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6f5beeca0c7ab1d93eec36a7a8419d3b" coordsize="21600,21600" filled="f" id="_x0000_i1594" o:ole="" o:preferrelative="t" stroked="f" style="width:116.1pt;height:27.05pt" type="#_x0000_t75">
            <v:stroke joinstyle="miter"/>
            <v:imagedata o:title="eqId6f5beeca0c7ab1d93eec36a7a8419d3b" r:id="rId999"/>
            <o:lock aspectratio="t" v:ext="edit"/>
            <w10:anchorlock/>
          </v:shape>
          <o:OLEObject DrawAspect="Content" ObjectID="_1468076294" ProgID="Equation.DSMT4" ShapeID="_x0000_i1594" Type="Embed" r:id="rId1000"/>
        </w:object>
      </w:r>
      <w:r>
        <w:rPr>
          <w:color w:val="FF0000"/>
        </w:rPr>
        <w:t>，</w:t>
      </w:r>
    </w:p>
    <w:p w14:paraId="5A83AC8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如图，取</w:t>
      </w:r>
      <w:r>
        <w:rPr>
          <w:color w:val="FF0000"/>
        </w:rPr>
        <w:object>
          <v:shape alt="eqIdacbad65b3d744b70da2480eee1cdb587" coordsize="21600,21600" filled="f" id="_x0000_i1595" o:ole="" o:preferrelative="t" stroked="f" style="width:17.55pt;height:15.6pt" type="#_x0000_t75">
            <v:stroke joinstyle="miter"/>
            <v:imagedata o:title="eqIdacbad65b3d744b70da2480eee1cdb587" r:id="rId1001"/>
            <o:lock aspectratio="t" v:ext="edit"/>
            <w10:anchorlock/>
          </v:shape>
          <o:OLEObject DrawAspect="Content" ObjectID="_1468076295" ProgID="Equation.DSMT4" ShapeID="_x0000_i1595" Type="Embed" r:id="rId1002"/>
        </w:object>
      </w:r>
      <w:r>
        <w:rPr>
          <w:color w:val="FF0000"/>
        </w:rPr>
        <w:t>的中点为</w:t>
      </w:r>
      <w:r>
        <w:rPr>
          <w:color w:val="FF0000"/>
        </w:rPr>
        <w:object>
          <v:shape alt="eqIdacc290b44635265137fdf13146b6a6d9" coordsize="21600,21600" filled="f" id="_x0000_i1596" o:ole="" o:preferrelative="t" stroked="f" style="width:10.55pt;height:14.05pt" type="#_x0000_t75">
            <v:stroke joinstyle="miter"/>
            <v:imagedata o:title="eqIdacc290b44635265137fdf13146b6a6d9" r:id="rId1003"/>
            <o:lock aspectratio="t" v:ext="edit"/>
            <w10:anchorlock/>
          </v:shape>
          <o:OLEObject DrawAspect="Content" ObjectID="_1468076296" ProgID="Equation.DSMT4" ShapeID="_x0000_i1596" Type="Embed" r:id="rId1004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0ffb933a7ab5b697a626e018fa54edad" coordsize="21600,21600" filled="f" id="_x0000_i1597" o:ole="" o:preferrelative="t" stroked="f" style="width:44.85pt;height:15.8pt" type="#_x0000_t75">
            <v:stroke joinstyle="miter"/>
            <v:imagedata o:title="eqId0ffb933a7ab5b697a626e018fa54edad" r:id="rId1005"/>
            <o:lock aspectratio="t" v:ext="edit"/>
            <w10:anchorlock/>
          </v:shape>
          <o:OLEObject DrawAspect="Content" ObjectID="_1468076297" ProgID="Equation.DSMT4" ShapeID="_x0000_i1597" Type="Embed" r:id="rId1006"/>
        </w:object>
      </w:r>
      <w:r>
        <w:rPr>
          <w:color w:val="FF0000"/>
        </w:rPr>
        <w:t>，</w:t>
      </w:r>
    </w:p>
    <w:p w14:paraId="3E58383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724025" cy="1028700"/>
            <wp:effectExtent b="0" l="0" r="9525" t="0"/>
            <wp:docPr descr="@@@72f0aee7-c4f2-466b-ac4c-315a8634cbd1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2f0aee7-c4f2-466b-ac4c-315a8634cbd1" id="100009" name="图片 100009"/>
                    <pic:cNvPicPr>
                      <a:picLocks noChangeAspect="1"/>
                    </pic:cNvPicPr>
                  </pic:nvPicPr>
                  <pic:blipFill>
                    <a:blip r:embed="rId100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D3C63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alt="eqIdb3131ba6b7617e178db2d1a81b7feba4" coordsize="21600,21600" filled="f" id="_x0000_i1598" o:ole="" o:preferrelative="t" stroked="f" style="width:41.3pt;height:13.75pt" type="#_x0000_t75">
            <v:stroke joinstyle="miter"/>
            <v:imagedata o:title="eqIdb3131ba6b7617e178db2d1a81b7feba4" r:id="rId1008"/>
            <o:lock aspectratio="t" v:ext="edit"/>
            <w10:anchorlock/>
          </v:shape>
          <o:OLEObject DrawAspect="Content" ObjectID="_1468076298" ProgID="Equation.DSMT4" ShapeID="_x0000_i1598" Type="Embed" r:id="rId1009"/>
        </w:object>
      </w:r>
      <w:r>
        <w:rPr>
          <w:color w:val="FF0000"/>
        </w:rPr>
        <w:t>中，</w:t>
      </w:r>
      <w:r>
        <w:rPr>
          <w:color w:val="FF0000"/>
        </w:rPr>
        <w:object>
          <v:shape alt="eqIdcb0a5b1f261fb503acc3ef347f4dd12a" coordsize="21600,21600" filled="f" id="_x0000_i1599" o:ole="" o:preferrelative="t" stroked="f" style="width:87.95pt;height:52.95pt" type="#_x0000_t75">
            <v:stroke joinstyle="miter"/>
            <v:imagedata o:title="eqIdcb0a5b1f261fb503acc3ef347f4dd12a" r:id="rId1010"/>
            <o:lock aspectratio="t" v:ext="edit"/>
            <w10:anchorlock/>
          </v:shape>
          <o:OLEObject DrawAspect="Content" ObjectID="_1468076299" ProgID="Equation.DSMT4" ShapeID="_x0000_i1599" Type="Embed" r:id="rId1011"/>
        </w:object>
      </w:r>
      <w:r>
        <w:rPr>
          <w:color w:val="FF0000"/>
        </w:rPr>
        <w:t>.</w:t>
      </w:r>
    </w:p>
    <w:p w14:paraId="4173B59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alt="eqIdb3824d9d42a2bd926fbd8f99a2c37eba" coordsize="21600,21600" filled="f" id="_x0000_i1600" o:ole="" o:preferrelative="t" stroked="f" style="width:32.55pt;height:15.95pt" type="#_x0000_t75">
            <v:stroke joinstyle="miter"/>
            <v:imagedata o:title="eqIdb3824d9d42a2bd926fbd8f99a2c37eba" r:id="rId1012"/>
            <o:lock aspectratio="t" v:ext="edit"/>
            <w10:anchorlock/>
          </v:shape>
          <o:OLEObject DrawAspect="Content" ObjectID="_1468076300" ProgID="Equation.DSMT4" ShapeID="_x0000_i1600" Type="Embed" r:id="rId1013"/>
        </w:object>
      </w:r>
      <w:r>
        <w:rPr>
          <w:color w:val="FF0000"/>
        </w:rPr>
        <w:t>中，由余弦定理得，</w:t>
      </w:r>
      <w:r>
        <w:rPr>
          <w:color w:val="FF0000"/>
        </w:rPr>
        <w:object>
          <v:shape alt="eqId55a2cc90539194e2d34bef94cafe914d" coordsize="21600,21600" filled="f" id="_x0000_i1601" o:ole="" o:preferrelative="t" stroked="f" style="width:168.95pt;height:32.3pt" type="#_x0000_t75">
            <v:stroke joinstyle="miter"/>
            <v:imagedata o:title="eqId55a2cc90539194e2d34bef94cafe914d" r:id="rId1014"/>
            <o:lock aspectratio="t" v:ext="edit"/>
            <w10:anchorlock/>
          </v:shape>
          <o:OLEObject DrawAspect="Content" ObjectID="_1468076301" ProgID="Equation.DSMT4" ShapeID="_x0000_i1601" Type="Embed" r:id="rId1015"/>
        </w:object>
      </w:r>
      <w:r>
        <w:rPr>
          <w:color w:val="FF0000"/>
        </w:rPr>
        <w:t>，</w:t>
      </w:r>
    </w:p>
    <w:p w14:paraId="3BE7BAE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化简得</w:t>
      </w:r>
      <w:r>
        <w:rPr>
          <w:color w:val="FF0000"/>
        </w:rPr>
        <w:object>
          <v:shape alt="eqId0228f3b7b7c36211a36c457f3b32481e" coordsize="21600,21600" filled="f" id="_x0000_i1602" o:ole="" o:preferrelative="t" stroked="f" style="width:40.45pt;height:27.3pt" type="#_x0000_t75">
            <v:stroke joinstyle="miter"/>
            <v:imagedata o:title="eqId0228f3b7b7c36211a36c457f3b32481e" r:id="rId1016"/>
            <o:lock aspectratio="t" v:ext="edit"/>
            <w10:anchorlock/>
          </v:shape>
          <o:OLEObject DrawAspect="Content" ObjectID="_1468076302" ProgID="Equation.DSMT4" ShapeID="_x0000_i1602" Type="Embed" r:id="rId1017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bdbbc582afc166cf7c50fd86c55cd4df" coordsize="21600,21600" filled="f" id="_x0000_i1603" o:ole="" o:preferrelative="t" stroked="f" style="width:55.4pt;height:29.65pt" type="#_x0000_t75">
            <v:stroke joinstyle="miter"/>
            <v:imagedata o:title="eqIdbdbbc582afc166cf7c50fd86c55cd4df" r:id="rId1018"/>
            <o:lock aspectratio="t" v:ext="edit"/>
            <w10:anchorlock/>
          </v:shape>
          <o:OLEObject DrawAspect="Content" ObjectID="_1468076303" ProgID="Equation.DSMT4" ShapeID="_x0000_i1603" Type="Embed" r:id="rId1019"/>
        </w:object>
      </w:r>
      <w:r>
        <w:rPr>
          <w:color w:val="FF0000"/>
        </w:rPr>
        <w:t>.</w:t>
      </w:r>
    </w:p>
    <w:p w14:paraId="2D2468C3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故选：D</w:t>
      </w:r>
    </w:p>
    <w:p w14:paraId="64263ED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5</w:t>
      </w:r>
      <w:r>
        <w:rPr>
          <w:lang w:bidi="ar-SA" w:val="en-US"/>
        </w:rPr>
        <w:t>.</w:t>
      </w:r>
      <w:r>
        <w:t>（23-24高二上·山东青岛·阶段练习）已知直线</w:t>
      </w:r>
      <w:r>
        <w:object>
          <v:shape alt="eqId5d717a25a45873801c0e6c1cba9468cd" coordsize="21600,21600" filled="f" id="_x0000_i1604" o:ole="" o:preferrelative="t" stroked="f" style="width:64.2pt;height:13.9pt" type="#_x0000_t75">
            <v:stroke joinstyle="miter"/>
            <v:imagedata o:title="eqId5d717a25a45873801c0e6c1cba9468cd" r:id="rId1020"/>
            <o:lock aspectratio="t" v:ext="edit"/>
            <w10:anchorlock/>
          </v:shape>
          <o:OLEObject DrawAspect="Content" ObjectID="_1468076304" ProgID="Equation.DSMT4" ShapeID="_x0000_i1604" Type="Embed" r:id="rId1021"/>
        </w:object>
      </w:r>
      <w:r>
        <w:t>与椭圆</w:t>
      </w:r>
      <w:r>
        <w:object>
          <v:shape alt="eqIdea0399de4659dca7ca95ae7eda823ff8" coordsize="21600,21600" filled="f" id="_x0000_i1605" o:ole="" o:preferrelative="t" stroked="f" style="width:50.1pt;height:29pt" type="#_x0000_t75">
            <v:stroke joinstyle="miter"/>
            <v:imagedata o:title="eqIdea0399de4659dca7ca95ae7eda823ff8" r:id="rId1022"/>
            <o:lock aspectratio="t" v:ext="edit"/>
            <w10:anchorlock/>
          </v:shape>
          <o:OLEObject DrawAspect="Content" ObjectID="_1468076305" ProgID="Equation.DSMT4" ShapeID="_x0000_i1605" Type="Embed" r:id="rId1023"/>
        </w:object>
      </w:r>
      <w:r>
        <w:t>和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且点</w:t>
      </w:r>
      <w:r>
        <w:object>
          <v:shape alt="eqId29343388ca8b33dc98325e65382b38a0" coordsize="21600,21600" filled="f" id="_x0000_i1606" o:ole="" o:preferrelative="t" stroked="f" style="width:21.95pt;height:17.4pt" type="#_x0000_t75">
            <v:stroke joinstyle="miter"/>
            <v:imagedata o:title="eqId29343388ca8b33dc98325e65382b38a0" r:id="rId1024"/>
            <o:lock aspectratio="t" v:ext="edit"/>
            <w10:anchorlock/>
          </v:shape>
          <o:OLEObject DrawAspect="Content" ObjectID="_1468076306" ProgID="Equation.DSMT4" ShapeID="_x0000_i1606" Type="Embed" r:id="rId1025"/>
        </w:object>
      </w:r>
      <w:r>
        <w:t>平分弦</w:t>
      </w:r>
      <w:r>
        <w:rPr>
          <w:rFonts w:ascii="Times New Roman" w:cs="Times New Roman" w:eastAsia="Times New Roman" w:hAnsi="Times New Roman"/>
          <w:i/>
        </w:rPr>
        <w:t>AB</w:t>
      </w:r>
      <w:r>
        <w:t>，则</w:t>
      </w:r>
      <w:r>
        <w:rPr>
          <w:rFonts w:ascii="Times New Roman" w:cs="Times New Roman" w:eastAsia="Times New Roman" w:hAnsi="Times New Roman"/>
          <w:i/>
        </w:rPr>
        <w:t>m</w: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51FB142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3</w:t>
      </w:r>
    </w:p>
    <w:p w14:paraId="739739A6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</w:t>
      </w:r>
      <w:r>
        <w:rPr>
          <w:color w:val="FF0000"/>
        </w:rPr>
        <w:object>
          <v:shape alt="eqId7ae1567d8f98fabc1a3948f8602cc5e7" coordsize="21600,21600" filled="f" id="_x0000_i1607" o:ole="" o:preferrelative="t" stroked="f" style="width:21.1pt;height:13.85pt" type="#_x0000_t75">
            <v:stroke joinstyle="miter"/>
            <v:imagedata o:title="eqId7ae1567d8f98fabc1a3948f8602cc5e7" r:id="rId1026"/>
            <o:lock aspectratio="t" v:ext="edit"/>
            <w10:anchorlock/>
          </v:shape>
          <o:OLEObject DrawAspect="Content" ObjectID="_1468076307" ProgID="Equation.DSMT4" ShapeID="_x0000_i1607" Type="Embed" r:id="rId1027"/>
        </w:object>
      </w:r>
      <w:r>
        <w:rPr>
          <w:color w:val="FF0000"/>
        </w:rPr>
        <w:t>坐标为</w:t>
      </w:r>
      <w:r>
        <w:rPr>
          <w:color w:val="FF0000"/>
        </w:rPr>
        <w:object>
          <v:shape alt="eqIde5b1f77e5014bfaaa29021a498fcda88" coordsize="21600,21600" filled="f" id="_x0000_i1608" o:ole="" o:preferrelative="t" stroked="f" style="width:68.6pt;height:17.8pt" type="#_x0000_t75">
            <v:stroke joinstyle="miter"/>
            <v:imagedata o:title="eqIde5b1f77e5014bfaaa29021a498fcda88" r:id="rId1028"/>
            <o:lock aspectratio="t" v:ext="edit"/>
            <w10:anchorlock/>
          </v:shape>
          <o:OLEObject DrawAspect="Content" ObjectID="_1468076308" ProgID="Equation.DSMT4" ShapeID="_x0000_i1608" Type="Embed" r:id="rId1029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9deba3ff39a1dd7db6ddd070d612d2e8" coordsize="21600,21600" filled="f" id="_x0000_i1609" o:ole="" o:preferrelative="t" stroked="f" style="width:56.3pt;height:60.25pt" type="#_x0000_t75">
            <v:stroke joinstyle="miter"/>
            <v:imagedata o:title="eqId9deba3ff39a1dd7db6ddd070d612d2e8" r:id="rId1030"/>
            <o:lock aspectratio="t" v:ext="edit"/>
            <w10:anchorlock/>
          </v:shape>
          <o:OLEObject DrawAspect="Content" ObjectID="_1468076309" ProgID="Equation.DSMT4" ShapeID="_x0000_i1609" Type="Embed" r:id="rId1031"/>
        </w:object>
      </w:r>
      <w:r>
        <w:rPr>
          <w:color w:val="FF0000"/>
        </w:rPr>
        <w:t>，</w:t>
      </w:r>
    </w:p>
    <w:p w14:paraId="6DA39C3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作差可得</w:t>
      </w:r>
      <w:r>
        <w:rPr>
          <w:color w:val="FF0000"/>
        </w:rPr>
        <w:object>
          <v:shape alt="eqId7922f2dd705a1a05e7802fc9bbacaa7f" coordsize="21600,21600" filled="f" id="_x0000_i1610" o:ole="" o:preferrelative="t" stroked="f" style="width:168.95pt;height:29pt" type="#_x0000_t75">
            <v:stroke joinstyle="miter"/>
            <v:imagedata o:title="eqId7922f2dd705a1a05e7802fc9bbacaa7f" r:id="rId1032"/>
            <o:lock aspectratio="t" v:ext="edit"/>
            <w10:anchorlock/>
          </v:shape>
          <o:OLEObject DrawAspect="Content" ObjectID="_1468076310" ProgID="Equation.DSMT4" ShapeID="_x0000_i1610" Type="Embed" r:id="rId1033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b69f72236ee27e6fc50617537c19cdea" coordsize="21600,21600" filled="f" id="_x0000_i1611" o:ole="" o:preferrelative="t" stroked="f" style="width:100.25pt;height:52.75pt" type="#_x0000_t75">
            <v:stroke joinstyle="miter"/>
            <v:imagedata o:title="eqIdb69f72236ee27e6fc50617537c19cdea" r:id="rId1034"/>
            <o:lock aspectratio="t" v:ext="edit"/>
            <w10:anchorlock/>
          </v:shape>
          <o:OLEObject DrawAspect="Content" ObjectID="_1468076311" ProgID="Equation.DSMT4" ShapeID="_x0000_i1611" Type="Embed" r:id="rId1035"/>
        </w:object>
      </w:r>
      <w:r>
        <w:rPr>
          <w:color w:val="FF0000"/>
        </w:rPr>
        <w:t>，</w:t>
      </w:r>
    </w:p>
    <w:p w14:paraId="2607403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题意可得</w:t>
      </w:r>
      <w:r>
        <w:rPr>
          <w:color w:val="FF0000"/>
        </w:rPr>
        <w:object>
          <v:shape alt="eqIdaf7e2aa3b737e0c4b99787be852a697c" coordsize="21600,21600" filled="f" id="_x0000_i1612" o:ole="" o:preferrelative="t" stroked="f" style="width:58.05pt;height:29.65pt" type="#_x0000_t75">
            <v:stroke joinstyle="miter"/>
            <v:imagedata o:title="eqIdaf7e2aa3b737e0c4b99787be852a697c" r:id="rId1036"/>
            <o:lock aspectratio="t" v:ext="edit"/>
            <w10:anchorlock/>
          </v:shape>
          <o:OLEObject DrawAspect="Content" ObjectID="_1468076312" ProgID="Equation.DSMT4" ShapeID="_x0000_i1612" Type="Embed" r:id="rId1037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2f4737db15e792d63634b0a0abc7d929" coordsize="21600,21600" filled="f" id="_x0000_i1613" o:ole="" o:preferrelative="t" stroked="f" style="width:86.2pt;height:26.95pt" type="#_x0000_t75">
            <v:stroke joinstyle="miter"/>
            <v:imagedata o:title="eqId2f4737db15e792d63634b0a0abc7d929" r:id="rId1038"/>
            <o:lock aspectratio="t" v:ext="edit"/>
            <w10:anchorlock/>
          </v:shape>
          <o:OLEObject DrawAspect="Content" ObjectID="_1468076313" ProgID="Equation.DSMT4" ShapeID="_x0000_i1613" Type="Embed" r:id="rId1039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cfbe9b489c201b9bb6ce970b83610995" coordsize="21600,21600" filled="f" id="_x0000_i1614" o:ole="" o:preferrelative="t" stroked="f" style="width:56.3pt;height:27.15pt" type="#_x0000_t75">
            <v:stroke joinstyle="miter"/>
            <v:imagedata o:title="eqIdcfbe9b489c201b9bb6ce970b83610995" r:id="rId1040"/>
            <o:lock aspectratio="t" v:ext="edit"/>
            <w10:anchorlock/>
          </v:shape>
          <o:OLEObject DrawAspect="Content" ObjectID="_1468076314" ProgID="Equation.DSMT4" ShapeID="_x0000_i1614" Type="Embed" r:id="rId1041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1553006815bd3d2ff0509a60f8e1f11f" coordsize="21600,21600" filled="f" id="_x0000_i1615" o:ole="" o:preferrelative="t" stroked="f" style="width:26.35pt;height:12.5pt" type="#_x0000_t75">
            <v:stroke joinstyle="miter"/>
            <v:imagedata o:title="eqId1553006815bd3d2ff0509a60f8e1f11f" r:id="rId1042"/>
            <o:lock aspectratio="t" v:ext="edit"/>
            <w10:anchorlock/>
          </v:shape>
          <o:OLEObject DrawAspect="Content" ObjectID="_1468076315" ProgID="Equation.DSMT4" ShapeID="_x0000_i1615" Type="Embed" r:id="rId1043"/>
        </w:object>
      </w:r>
      <w:r>
        <w:rPr>
          <w:color w:val="FF0000"/>
        </w:rPr>
        <w:t>.</w:t>
      </w:r>
    </w:p>
    <w:p w14:paraId="3E45688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alt="eqId1553006815bd3d2ff0509a60f8e1f11f" coordsize="21600,21600" filled="f" id="_x0000_i1616" o:ole="" o:preferrelative="t" stroked="f" style="width:26.35pt;height:12.5pt" type="#_x0000_t75">
            <v:stroke joinstyle="miter"/>
            <v:imagedata o:title="eqId1553006815bd3d2ff0509a60f8e1f11f" r:id="rId1042"/>
            <o:lock aspectratio="t" v:ext="edit"/>
            <w10:anchorlock/>
          </v:shape>
          <o:OLEObject DrawAspect="Content" ObjectID="_1468076316" ProgID="Equation.DSMT4" ShapeID="_x0000_i1616" Type="Embed" r:id="rId1044"/>
        </w:object>
      </w:r>
      <w:r>
        <w:rPr>
          <w:color w:val="FF0000"/>
        </w:rPr>
        <w:t>时，联立</w:t>
      </w:r>
      <w:r>
        <w:rPr>
          <w:color w:val="FF0000"/>
        </w:rPr>
        <w:object>
          <v:shape alt="eqId5bcfd7d31b48baf5e1707c7fa3b2f0ed" coordsize="21600,21600" filled="f" id="_x0000_i1617" o:ole="" o:preferrelative="t" stroked="f" style="width:70.4pt;height:45.4pt" type="#_x0000_t75">
            <v:stroke joinstyle="miter"/>
            <v:imagedata o:title="eqId5bcfd7d31b48baf5e1707c7fa3b2f0ed" r:id="rId1045"/>
            <o:lock aspectratio="t" v:ext="edit"/>
            <w10:anchorlock/>
          </v:shape>
          <o:OLEObject DrawAspect="Content" ObjectID="_1468076317" ProgID="Equation.DSMT4" ShapeID="_x0000_i1617" Type="Embed" r:id="rId1046"/>
        </w:object>
      </w:r>
      <w:r>
        <w:rPr>
          <w:color w:val="FF0000"/>
        </w:rPr>
        <w:t>，可得</w:t>
      </w:r>
      <w:r>
        <w:rPr>
          <w:color w:val="FF0000"/>
        </w:rPr>
        <w:object>
          <v:shape alt="eqIdc70e7c65937d20062ddc1d04deb296d5" coordsize="21600,21600" filled="f" id="_x0000_i1618" o:ole="" o:preferrelative="t" stroked="f" style="width:76.55pt;height:13.85pt" type="#_x0000_t75">
            <v:stroke joinstyle="miter"/>
            <v:imagedata o:title="eqIdc70e7c65937d20062ddc1d04deb296d5" r:id="rId1047"/>
            <o:lock aspectratio="t" v:ext="edit"/>
            <w10:anchorlock/>
          </v:shape>
          <o:OLEObject DrawAspect="Content" ObjectID="_1468076318" ProgID="Equation.DSMT4" ShapeID="_x0000_i1618" Type="Embed" r:id="rId1048"/>
        </w:object>
      </w:r>
      <w:r>
        <w:rPr>
          <w:color w:val="FF0000"/>
        </w:rPr>
        <w:t>，</w:t>
      </w:r>
    </w:p>
    <w:p w14:paraId="15FFB76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其</w:t>
      </w:r>
      <w:r>
        <w:rPr>
          <w:color w:val="FF0000"/>
        </w:rPr>
        <w:object>
          <v:shape alt="eqId1bb6a10f0b75931d55c3b931d8de48b9" coordsize="21600,21600" filled="f" id="_x0000_i1619" o:ole="" o:preferrelative="t" stroked="f" style="width:70.4pt;height:13.8pt" type="#_x0000_t75">
            <v:stroke joinstyle="miter"/>
            <v:imagedata o:title="eqId1bb6a10f0b75931d55c3b931d8de48b9" r:id="rId1049"/>
            <o:lock aspectratio="t" v:ext="edit"/>
            <w10:anchorlock/>
          </v:shape>
          <o:OLEObject DrawAspect="Content" ObjectID="_1468076319" ProgID="Equation.DSMT4" ShapeID="_x0000_i1619" Type="Embed" r:id="rId1050"/>
        </w:object>
      </w:r>
      <w:r>
        <w:rPr>
          <w:color w:val="FF0000"/>
        </w:rPr>
        <w:t>，满足题意；故</w:t>
      </w:r>
      <w:r>
        <w:rPr>
          <w:color w:val="FF0000"/>
        </w:rPr>
        <w:object>
          <v:shape alt="eqId1553006815bd3d2ff0509a60f8e1f11f" coordsize="21600,21600" filled="f" id="_x0000_i1620" o:ole="" o:preferrelative="t" stroked="f" style="width:26.35pt;height:12.5pt" type="#_x0000_t75">
            <v:stroke joinstyle="miter"/>
            <v:imagedata o:title="eqId1553006815bd3d2ff0509a60f8e1f11f" r:id="rId1042"/>
            <o:lock aspectratio="t" v:ext="edit"/>
            <w10:anchorlock/>
          </v:shape>
          <o:OLEObject DrawAspect="Content" ObjectID="_1468076320" ProgID="Equation.DSMT4" ShapeID="_x0000_i1620" Type="Embed" r:id="rId1051"/>
        </w:object>
      </w:r>
      <w:r>
        <w:rPr>
          <w:color w:val="FF0000"/>
        </w:rPr>
        <w:t>.</w:t>
      </w:r>
    </w:p>
    <w:p w14:paraId="145640E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答案为：</w:t>
      </w:r>
      <w:r>
        <w:rPr>
          <w:color w:val="FF0000"/>
        </w:rPr>
        <w:object>
          <v:shape alt="eqId5ca7d1107389675d32b56ec097464c14" coordsize="21600,21600" filled="f" id="_x0000_i1621" o:ole="" o:preferrelative="t" stroked="f" style="width:7.9pt;height:12.5pt" type="#_x0000_t75">
            <v:stroke joinstyle="miter"/>
            <v:imagedata o:title="eqId5ca7d1107389675d32b56ec097464c14" r:id="rId1052"/>
            <o:lock aspectratio="t" v:ext="edit"/>
            <w10:anchorlock/>
          </v:shape>
          <o:OLEObject DrawAspect="Content" ObjectID="_1468076321" ProgID="Equation.DSMT4" ShapeID="_x0000_i1621" Type="Embed" r:id="rId1053"/>
        </w:object>
      </w:r>
      <w:r>
        <w:rPr>
          <w:color w:val="FF0000"/>
        </w:rPr>
        <w:t>.</w:t>
      </w:r>
    </w:p>
    <w:p w14:paraId="37A43C4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6</w:t>
      </w:r>
      <w:r>
        <w:rPr>
          <w:lang w:bidi="ar-SA" w:val="en-US"/>
        </w:rPr>
        <w:t>.</w:t>
      </w:r>
      <w:r>
        <w:t>（23-24高二下·山西·期中）已知焦点在</w:t>
      </w:r>
      <w:r>
        <w:object>
          <v:shape alt="eqId81dea63b8ce3e51adf66cf7b9982a248" coordsize="21600,21600" filled="f" id="_x0000_i1622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322" ProgID="Equation.DSMT4" ShapeID="_x0000_i1622" Type="Embed" r:id="rId1054"/>
        </w:object>
      </w:r>
      <w:r>
        <w:t>轴上的椭圆</w:t>
      </w:r>
      <w:r>
        <w:object>
          <v:shape alt="eqId2a30f3a8b673cc28bd90c50cf1a35281" coordsize="21600,21600" filled="f" id="_x0000_i1623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323" ProgID="Equation.DSMT4" ShapeID="_x0000_i1623" Type="Embed" r:id="rId1055"/>
        </w:object>
      </w:r>
      <w:r>
        <w:t>的右焦点为</w:t>
      </w:r>
      <w:r>
        <w:object>
          <v:shape alt="eqIda0ed1ec316bc54c37c4286c208f55667" coordsize="21600,21600" filled="f" id="_x0000_i1624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324" ProgID="Equation.DSMT4" ShapeID="_x0000_i1624" Type="Embed" r:id="rId1056"/>
        </w:object>
      </w:r>
      <w:r>
        <w:t>，右顶点为</w:t>
      </w:r>
      <w:r>
        <w:object>
          <v:shape alt="eqId5963abe8f421bd99a2aaa94831a951e9" coordsize="21600,21600" filled="f" id="_x0000_i1625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325" ProgID="Equation.DSMT4" ShapeID="_x0000_i1625" Type="Embed" r:id="rId1057"/>
        </w:object>
      </w:r>
      <w:r>
        <w:t>，上顶点为</w:t>
      </w:r>
      <w:r>
        <w:object>
          <v:shape alt="eqId7f9e8449aad35c5d840a3395ea86df6d" coordsize="21600,21600" filled="f" id="_x0000_i1626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326" ProgID="Equation.DSMT4" ShapeID="_x0000_i1626" Type="Embed" r:id="rId1058"/>
        </w:object>
      </w:r>
      <w:r>
        <w:t>，坐标原点为</w:t>
      </w:r>
      <w:r>
        <w:object>
          <v:shape alt="eqId1dde8112e8eb968fd042418dd632759e" coordsize="21600,21600" filled="f" id="_x0000_i1627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27" ProgID="Equation.DSMT4" ShapeID="_x0000_i1627" Type="Embed" r:id="rId1059"/>
        </w:object>
      </w:r>
      <w:r>
        <w:t>.</w:t>
      </w:r>
      <w:r>
        <w:object>
          <v:shape alt="eqId1dde8112e8eb968fd042418dd632759e" coordsize="21600,21600" filled="f" id="_x0000_i1628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28" ProgID="Equation.DSMT4" ShapeID="_x0000_i1628" Type="Embed" r:id="rId1060"/>
        </w:object>
      </w:r>
      <w:r>
        <w:t>，</w:t>
      </w:r>
      <w:r>
        <w:object>
          <v:shape alt="eqIda0ed1ec316bc54c37c4286c208f55667" coordsize="21600,21600" filled="f" id="_x0000_i1629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329" ProgID="Equation.DSMT4" ShapeID="_x0000_i1629" Type="Embed" r:id="rId1061"/>
        </w:object>
      </w:r>
      <w:r>
        <w:t>，</w:t>
      </w:r>
      <w:r>
        <w:object>
          <v:shape alt="eqId5963abe8f421bd99a2aaa94831a951e9" coordsize="21600,21600" filled="f" id="_x0000_i1630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330" ProgID="Equation.DSMT4" ShapeID="_x0000_i1630" Type="Embed" r:id="rId1062"/>
        </w:object>
      </w:r>
      <w:r>
        <w:t>三点满足</w:t>
      </w:r>
      <w:r>
        <w:object>
          <v:shape alt="eqId3b3f5ff1a037647082b798e50f78724e" coordsize="21600,21600" filled="f" id="_x0000_i1631" o:ole="" o:preferrelative="t" stroked="f" style="width:50.1pt;height:27.05pt" type="#_x0000_t75">
            <v:stroke joinstyle="miter"/>
            <v:imagedata o:title="eqId3b3f5ff1a037647082b798e50f78724e" r:id="rId1063"/>
            <o:lock aspectratio="t" v:ext="edit"/>
            <w10:anchorlock/>
          </v:shape>
          <o:OLEObject DrawAspect="Content" ObjectID="_1468076331" ProgID="Equation.DSMT4" ShapeID="_x0000_i1631" Type="Embed" r:id="rId1064"/>
        </w:object>
      </w:r>
      <w:r>
        <w:t>，且</w:t>
      </w:r>
      <w:r>
        <w:object>
          <v:shape alt="eqId7f9e8449aad35c5d840a3395ea86df6d" coordsize="21600,21600" filled="f" id="_x0000_i1632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332" ProgID="Equation.DSMT4" ShapeID="_x0000_i1632" Type="Embed" r:id="rId1065"/>
        </w:object>
      </w:r>
      <w:r>
        <w:t>为椭圆</w:t>
      </w:r>
      <w:r>
        <w:object>
          <v:shape alt="eqId2a30f3a8b673cc28bd90c50cf1a35281" coordsize="21600,21600" filled="f" id="_x0000_i1633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333" ProgID="Equation.DSMT4" ShapeID="_x0000_i1633" Type="Embed" r:id="rId1066"/>
        </w:object>
      </w:r>
      <w:r>
        <w:t>与圆</w:t>
      </w:r>
      <w:r>
        <w:object>
          <v:shape alt="eqId1dde8112e8eb968fd042418dd632759e" coordsize="21600,21600" filled="f" id="_x0000_i1634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34" ProgID="Equation.DSMT4" ShapeID="_x0000_i1634" Type="Embed" r:id="rId1067"/>
        </w:object>
      </w:r>
      <w:r>
        <w:t>：</w:t>
      </w:r>
      <w:r>
        <w:object>
          <v:shape alt="eqId8d35465f3e40ce00a1dce54b943ae183" coordsize="21600,21600" filled="f" id="_x0000_i1635" o:ole="" o:preferrelative="t" stroked="f" style="width:48.4pt;height:15.9pt" type="#_x0000_t75">
            <v:stroke joinstyle="miter"/>
            <v:imagedata o:title="eqId8d35465f3e40ce00a1dce54b943ae183" r:id="rId1068"/>
            <o:lock aspectratio="t" v:ext="edit"/>
            <w10:anchorlock/>
          </v:shape>
          <o:OLEObject DrawAspect="Content" ObjectID="_1468076335" ProgID="Equation.DSMT4" ShapeID="_x0000_i1635" Type="Embed" r:id="rId1069"/>
        </w:object>
      </w:r>
      <w:r>
        <w:t>的一个切点．</w:t>
      </w:r>
    </w:p>
    <w:p w14:paraId="677AA3AC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2a30f3a8b673cc28bd90c50cf1a35281" coordsize="21600,21600" filled="f" id="_x0000_i1636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336" ProgID="Equation.DSMT4" ShapeID="_x0000_i1636" Type="Embed" r:id="rId1070"/>
        </w:object>
      </w:r>
      <w:r>
        <w:t>的方程；</w:t>
      </w:r>
    </w:p>
    <w:p w14:paraId="21D0236E"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0f85fca60a11e1af2bf50138d0e3fe62" coordsize="21600,21600" filled="f" id="_x0000_i1637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37" ProgID="Equation.DSMT4" ShapeID="_x0000_i1637" Type="Embed" r:id="rId1071"/>
        </w:object>
      </w:r>
      <w:r>
        <w:t>为过</w:t>
      </w:r>
      <w:r>
        <w:object>
          <v:shape alt="eqIda0ed1ec316bc54c37c4286c208f55667" coordsize="21600,21600" filled="f" id="_x0000_i1638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338" ProgID="Equation.DSMT4" ShapeID="_x0000_i1638" Type="Embed" r:id="rId1072"/>
        </w:object>
      </w:r>
      <w:r>
        <w:t>的直线，</w:t>
      </w:r>
      <w:r>
        <w:object>
          <v:shape alt="eqId0f85fca60a11e1af2bf50138d0e3fe62" coordsize="21600,21600" filled="f" id="_x0000_i1639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39" ProgID="Equation.DSMT4" ShapeID="_x0000_i1639" Type="Embed" r:id="rId1073"/>
        </w:object>
      </w:r>
      <w:r>
        <w:t>与圆</w:t>
      </w:r>
      <w:r>
        <w:object>
          <v:shape alt="eqId1dde8112e8eb968fd042418dd632759e" coordsize="21600,21600" filled="f" id="_x0000_i1640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40" ProgID="Equation.DSMT4" ShapeID="_x0000_i1640" Type="Embed" r:id="rId1074"/>
        </w:object>
      </w:r>
      <w:r>
        <w:t>交于</w:t>
      </w:r>
      <w:r>
        <w:object>
          <v:shape alt="eqIdf6bce3d91ca23b86d8c6625f2632e437" coordsize="21600,21600" filled="f" id="_x0000_i1641" o:ole="" o:preferrelative="t" stroked="f" style="width:21.95pt;height:14pt" type="#_x0000_t75">
            <v:stroke joinstyle="miter"/>
            <v:imagedata o:title="eqIdf6bce3d91ca23b86d8c6625f2632e437" r:id="rId1075"/>
            <o:lock aspectratio="t" v:ext="edit"/>
            <w10:anchorlock/>
          </v:shape>
          <o:OLEObject DrawAspect="Content" ObjectID="_1468076341" ProgID="Equation.DSMT4" ShapeID="_x0000_i1641" Type="Embed" r:id="rId1076"/>
        </w:object>
      </w:r>
      <w:r>
        <w:t>两点，求</w:t>
      </w:r>
      <w:r>
        <w:object>
          <v:shape alt="eqIda0fecc8e369be1a7f326bbf268c42def" coordsize="21600,21600" filled="f" id="_x0000_i1642" o:ole="" o:preferrelative="t" stroked="f" style="width:24.6pt;height:19.55pt" type="#_x0000_t75">
            <v:stroke joinstyle="miter"/>
            <v:imagedata o:title="eqIda0fecc8e369be1a7f326bbf268c42def" r:id="rId1077"/>
            <o:lock aspectratio="t" v:ext="edit"/>
            <w10:anchorlock/>
          </v:shape>
          <o:OLEObject DrawAspect="Content" ObjectID="_1468076342" ProgID="Equation.DSMT4" ShapeID="_x0000_i1642" Type="Embed" r:id="rId1078"/>
        </w:object>
      </w:r>
      <w:r>
        <w:t>的取值范围．</w:t>
      </w:r>
    </w:p>
    <w:p w14:paraId="63344C3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0cb4717d7fa6d522090c5e949f650bd8" coordsize="21600,21600" filled="f" id="_x0000_i1643" o:ole="" o:preferrelative="t" stroked="f" style="width:51pt;height:29.15pt" type="#_x0000_t75">
            <v:stroke joinstyle="miter"/>
            <v:imagedata o:title="eqId0cb4717d7fa6d522090c5e949f650bd8" r:id="rId1079"/>
            <o:lock aspectratio="t" v:ext="edit"/>
            <w10:anchorlock/>
          </v:shape>
          <o:OLEObject DrawAspect="Content" ObjectID="_1468076343" ProgID="Equation.DSMT4" ShapeID="_x0000_i1643" Type="Embed" r:id="rId1080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</w:t>
      </w:r>
      <w:r>
        <w:rPr>
          <w:color w:val="FF0000"/>
        </w:rPr>
        <w:object>
          <v:shape alt="eqId91c0a772d466fd4cdb6f4d39a6d93552" coordsize="21600,21600" filled="f" id="_x0000_i1644" o:ole="" o:preferrelative="t" stroked="f" style="width:29.9pt;height:17.55pt" type="#_x0000_t75">
            <v:stroke joinstyle="miter"/>
            <v:imagedata o:title="eqId51328981ef46f6c9eb1844d7ec5d9cf0" r:id="rId1081"/>
            <o:lock aspectratio="t" v:ext="edit"/>
            <w10:anchorlock/>
          </v:shape>
          <o:OLEObject DrawAspect="Content" ObjectID="_1468076344" ProgID="Equation.DSMT4" ShapeID="_x0000_i1644" Type="Embed" r:id="rId1082"/>
        </w:object>
      </w:r>
    </w:p>
    <w:p w14:paraId="148264F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设</w:t>
      </w:r>
      <w:r>
        <w:rPr>
          <w:color w:val="FF0000"/>
        </w:rPr>
        <w:object>
          <v:shape alt="eqId2a30f3a8b673cc28bd90c50cf1a35281" coordsize="21600,21600" filled="f" id="_x0000_i1645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345" ProgID="Equation.DSMT4" ShapeID="_x0000_i1645" Type="Embed" r:id="rId1083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1d7aea48c44781a844b5c19191f70f61" coordsize="21600,21600" filled="f" id="_x0000_i1646" o:ole="" o:preferrelative="t" stroked="f" style="width:50.1pt;height:29pt" type="#_x0000_t75">
            <v:stroke joinstyle="miter"/>
            <v:imagedata o:title="eqId1d7aea48c44781a844b5c19191f70f61" r:id="rId1084"/>
            <o:lock aspectratio="t" v:ext="edit"/>
            <w10:anchorlock/>
          </v:shape>
          <o:OLEObject DrawAspect="Content" ObjectID="_1468076346" ProgID="Equation.DSMT4" ShapeID="_x0000_i1646" Type="Embed" r:id="rId1085"/>
        </w:object>
      </w:r>
      <w:r>
        <w:rPr>
          <w:color w:val="FF0000"/>
        </w:rPr>
        <w:t>（</w:t>
      </w:r>
      <w:r>
        <w:rPr>
          <w:color w:val="FF0000"/>
        </w:rPr>
        <w:object>
          <v:shape alt="eqId5a0c4c098615c6bc7e6dcf72e5b5201a" coordsize="21600,21600" filled="f" id="_x0000_i1647" o:ole="" o:preferrelative="t" stroked="f" style="width:40.4pt;height:12.3pt" type="#_x0000_t75">
            <v:stroke joinstyle="miter"/>
            <v:imagedata o:title="eqId5a0c4c098615c6bc7e6dcf72e5b5201a" r:id="rId1086"/>
            <o:lock aspectratio="t" v:ext="edit"/>
            <w10:anchorlock/>
          </v:shape>
          <o:OLEObject DrawAspect="Content" ObjectID="_1468076347" ProgID="Equation.DSMT4" ShapeID="_x0000_i1647" Type="Embed" r:id="rId1087"/>
        </w:object>
      </w:r>
      <w:r>
        <w:rPr>
          <w:color w:val="FF0000"/>
        </w:rPr>
        <w:t>），</w:t>
      </w:r>
    </w:p>
    <w:p w14:paraId="02A671B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alt="eqId7f9e8449aad35c5d840a3395ea86df6d" coordsize="21600,21600" filled="f" id="_x0000_i1648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348" ProgID="Equation.DSMT4" ShapeID="_x0000_i1648" Type="Embed" r:id="rId1088"/>
        </w:object>
      </w:r>
      <w:r>
        <w:rPr>
          <w:color w:val="FF0000"/>
        </w:rPr>
        <w:t>为上顶点且为与圆</w:t>
      </w:r>
      <w:r>
        <w:rPr>
          <w:color w:val="FF0000"/>
        </w:rPr>
        <w:object>
          <v:shape alt="eqId1dde8112e8eb968fd042418dd632759e" coordsize="21600,21600" filled="f" id="_x0000_i1649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49" ProgID="Equation.DSMT4" ShapeID="_x0000_i1649" Type="Embed" r:id="rId1089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8d35465f3e40ce00a1dce54b943ae183" coordsize="21600,21600" filled="f" id="_x0000_i1650" o:ole="" o:preferrelative="t" stroked="f" style="width:48.4pt;height:15.9pt" type="#_x0000_t75">
            <v:stroke joinstyle="miter"/>
            <v:imagedata o:title="eqId8d35465f3e40ce00a1dce54b943ae183" r:id="rId1068"/>
            <o:lock aspectratio="t" v:ext="edit"/>
            <w10:anchorlock/>
          </v:shape>
          <o:OLEObject DrawAspect="Content" ObjectID="_1468076350" ProgID="Equation.DSMT4" ShapeID="_x0000_i1650" Type="Embed" r:id="rId1090"/>
        </w:object>
      </w:r>
      <w:r>
        <w:rPr>
          <w:color w:val="FF0000"/>
        </w:rPr>
        <w:t>的切点，所以</w:t>
      </w:r>
      <w:r>
        <w:rPr>
          <w:color w:val="FF0000"/>
        </w:rPr>
        <w:object>
          <v:shape alt="eqIda7494aa575ab0e1c5928a088236f4941" coordsize="21600,21600" filled="f" id="_x0000_i1651" o:ole="" o:preferrelative="t" stroked="f" style="width:28.1pt;height:14.55pt" type="#_x0000_t75">
            <v:stroke joinstyle="miter"/>
            <v:imagedata o:title="eqIda7494aa575ab0e1c5928a088236f4941" r:id="rId1091"/>
            <o:lock aspectratio="t" v:ext="edit"/>
            <w10:anchorlock/>
          </v:shape>
          <o:OLEObject DrawAspect="Content" ObjectID="_1468076351" ProgID="Equation.DSMT4" ShapeID="_x0000_i1651" Type="Embed" r:id="rId1092"/>
        </w:object>
      </w:r>
      <w:r>
        <w:rPr>
          <w:color w:val="FF0000"/>
        </w:rPr>
        <w:t>，</w:t>
      </w:r>
    </w:p>
    <w:p w14:paraId="636BF4E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令</w:t>
      </w:r>
      <w:r>
        <w:rPr>
          <w:color w:val="FF0000"/>
        </w:rPr>
        <w:object>
          <v:shape alt="eqId57654bf131df03b31d3d11b5b656c73d" coordsize="21600,21600" filled="f" id="_x0000_i1652" o:ole="" o:preferrelative="t" stroked="f" style="width:55.4pt;height:17.8pt" type="#_x0000_t75">
            <v:stroke joinstyle="miter"/>
            <v:imagedata o:title="eqId57654bf131df03b31d3d11b5b656c73d" r:id="rId1093"/>
            <o:lock aspectratio="t" v:ext="edit"/>
            <w10:anchorlock/>
          </v:shape>
          <o:OLEObject DrawAspect="Content" ObjectID="_1468076352" ProgID="Equation.DSMT4" ShapeID="_x0000_i1652" Type="Embed" r:id="rId1094"/>
        </w:object>
      </w:r>
      <w:r>
        <w:rPr>
          <w:color w:val="FF0000"/>
        </w:rPr>
        <w:t>，因为</w:t>
      </w:r>
      <w:r>
        <w:rPr>
          <w:color w:val="FF0000"/>
        </w:rPr>
        <w:object>
          <v:shape alt="eqId3b3f5ff1a037647082b798e50f78724e" coordsize="21600,21600" filled="f" id="_x0000_i1653" o:ole="" o:preferrelative="t" stroked="f" style="width:50.1pt;height:27.05pt" type="#_x0000_t75">
            <v:stroke joinstyle="miter"/>
            <v:imagedata o:title="eqId3b3f5ff1a037647082b798e50f78724e" r:id="rId1063"/>
            <o:lock aspectratio="t" v:ext="edit"/>
            <w10:anchorlock/>
          </v:shape>
          <o:OLEObject DrawAspect="Content" ObjectID="_1468076353" ProgID="Equation.DSMT4" ShapeID="_x0000_i1653" Type="Embed" r:id="rId1095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57cf309be144356f495b0a603a280c13" coordsize="21600,21600" filled="f" id="_x0000_i1654" o:ole="" o:preferrelative="t" stroked="f" style="width:32.55pt;height:27.1pt" type="#_x0000_t75">
            <v:stroke joinstyle="miter"/>
            <v:imagedata o:title="eqId57cf309be144356f495b0a603a280c13" r:id="rId1096"/>
            <o:lock aspectratio="t" v:ext="edit"/>
            <w10:anchorlock/>
          </v:shape>
          <o:OLEObject DrawAspect="Content" ObjectID="_1468076354" ProgID="Equation.DSMT4" ShapeID="_x0000_i1654" Type="Embed" r:id="rId1097"/>
        </w:object>
      </w:r>
      <w:r>
        <w:rPr>
          <w:color w:val="FF0000"/>
        </w:rPr>
        <w:t>，</w:t>
      </w:r>
    </w:p>
    <w:p w14:paraId="2C3773D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bc90815a909f242bc3c495040f9eca96" coordsize="21600,21600" filled="f" id="_x0000_i1655" o:ole="" o:preferrelative="t" stroked="f" style="width:29pt;height:13.85pt" type="#_x0000_t75">
            <v:stroke joinstyle="miter"/>
            <v:imagedata o:title="eqIdbc90815a909f242bc3c495040f9eca96" r:id="rId1098"/>
            <o:lock aspectratio="t" v:ext="edit"/>
            <w10:anchorlock/>
          </v:shape>
          <o:OLEObject DrawAspect="Content" ObjectID="_1468076355" ProgID="Equation.DSMT4" ShapeID="_x0000_i1655" Type="Embed" r:id="rId1099"/>
        </w:object>
      </w:r>
      <w:r>
        <w:rPr>
          <w:color w:val="FF0000"/>
        </w:rPr>
        <w:t>，即</w:t>
      </w:r>
      <w:r>
        <w:rPr>
          <w:color w:val="FF0000"/>
        </w:rPr>
        <w:object>
          <v:shape alt="eqId2a30f3a8b673cc28bd90c50cf1a35281" coordsize="21600,21600" filled="f" id="_x0000_i1656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356" ProgID="Equation.DSMT4" ShapeID="_x0000_i1656" Type="Embed" r:id="rId1100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0cb4717d7fa6d522090c5e949f650bd8" coordsize="21600,21600" filled="f" id="_x0000_i1657" o:ole="" o:preferrelative="t" stroked="f" style="width:51pt;height:29.15pt" type="#_x0000_t75">
            <v:stroke joinstyle="miter"/>
            <v:imagedata o:title="eqId0cb4717d7fa6d522090c5e949f650bd8" r:id="rId1079"/>
            <o:lock aspectratio="t" v:ext="edit"/>
            <w10:anchorlock/>
          </v:shape>
          <o:OLEObject DrawAspect="Content" ObjectID="_1468076357" ProgID="Equation.DSMT4" ShapeID="_x0000_i1657" Type="Embed" r:id="rId1101"/>
        </w:object>
      </w:r>
      <w:r>
        <w:rPr>
          <w:color w:val="FF0000"/>
        </w:rPr>
        <w:t>．</w:t>
      </w:r>
    </w:p>
    <w:p w14:paraId="3AD2664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因为</w:t>
      </w:r>
      <w:r>
        <w:rPr>
          <w:color w:val="FF0000"/>
        </w:rPr>
        <w:object>
          <v:shape alt="eqId6de1d395e6c48c0676a1488a299479d9" coordsize="21600,21600" filled="f" id="_x0000_i1658" o:ole="" o:preferrelative="t" stroked="f" style="width:23.7pt;height:12.3pt" type="#_x0000_t75">
            <v:stroke joinstyle="miter"/>
            <v:imagedata o:title="eqId6de1d395e6c48c0676a1488a299479d9" r:id="rId1102"/>
            <o:lock aspectratio="t" v:ext="edit"/>
            <w10:anchorlock/>
          </v:shape>
          <o:OLEObject DrawAspect="Content" ObjectID="_1468076358" ProgID="Equation.DSMT4" ShapeID="_x0000_i1658" Type="Embed" r:id="rId1103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db5660be1b6e0d3d1cab756d6f8f5855" coordsize="21600,21600" filled="f" id="_x0000_i1659" o:ole="" o:preferrelative="t" stroked="f" style="width:34.25pt;height:17.8pt" type="#_x0000_t75">
            <v:stroke joinstyle="miter"/>
            <v:imagedata o:title="eqIddb5660be1b6e0d3d1cab756d6f8f5855" r:id="rId191"/>
            <o:lock aspectratio="t" v:ext="edit"/>
            <w10:anchorlock/>
          </v:shape>
          <o:OLEObject DrawAspect="Content" ObjectID="_1468076359" ProgID="Equation.DSMT4" ShapeID="_x0000_i1659" Type="Embed" r:id="rId1104"/>
        </w:object>
      </w:r>
      <w:r>
        <w:rPr>
          <w:color w:val="FF0000"/>
        </w:rPr>
        <w:t>，</w:t>
      </w:r>
    </w:p>
    <w:p w14:paraId="24BD91E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1°当</w:t>
      </w:r>
      <w:r>
        <w:rPr>
          <w:color w:val="FF0000"/>
        </w:rPr>
        <w:object>
          <v:shape alt="eqId0f85fca60a11e1af2bf50138d0e3fe62" coordsize="21600,21600" filled="f" id="_x0000_i1660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60" ProgID="Equation.DSMT4" ShapeID="_x0000_i1660" Type="Embed" r:id="rId1105"/>
        </w:object>
      </w:r>
      <w:r>
        <w:rPr>
          <w:color w:val="FF0000"/>
        </w:rPr>
        <w:t>斜率存在时，设</w:t>
      </w:r>
      <w:r>
        <w:rPr>
          <w:color w:val="FF0000"/>
        </w:rPr>
        <w:object>
          <v:shape alt="eqId0f85fca60a11e1af2bf50138d0e3fe62" coordsize="21600,21600" filled="f" id="_x0000_i1661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61" ProgID="Equation.DSMT4" ShapeID="_x0000_i1661" Type="Embed" r:id="rId1106"/>
        </w:object>
      </w:r>
      <w:r>
        <w:rPr>
          <w:color w:val="FF0000"/>
        </w:rPr>
        <w:t>：</w:t>
      </w:r>
      <w:r>
        <w:rPr>
          <w:color w:val="FF0000"/>
        </w:rPr>
        <w:object>
          <v:shape alt="eqId00f84a68769233fab11137663d2a103c" coordsize="21600,21600" filled="f" id="_x0000_i1662" o:ole="" o:preferrelative="t" stroked="f" style="width:54.5pt;height:17.7pt" type="#_x0000_t75">
            <v:stroke joinstyle="miter"/>
            <v:imagedata o:title="eqId00f84a68769233fab11137663d2a103c" r:id="rId1107"/>
            <o:lock aspectratio="t" v:ext="edit"/>
            <w10:anchorlock/>
          </v:shape>
          <o:OLEObject DrawAspect="Content" ObjectID="_1468076362" ProgID="Equation.DSMT4" ShapeID="_x0000_i1662" Type="Embed" r:id="rId1108"/>
        </w:object>
      </w:r>
      <w:r>
        <w:rPr>
          <w:color w:val="FF0000"/>
        </w:rPr>
        <w:t>，</w:t>
      </w:r>
    </w:p>
    <w:p w14:paraId="7F3116D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1dde8112e8eb968fd042418dd632759e" coordsize="21600,21600" filled="f" id="_x0000_i1663" o:ole="" o:preferrelative="t" stroked="f" style="width:10.55pt;height:12.5pt" type="#_x0000_t75">
            <v:stroke joinstyle="miter"/>
            <v:imagedata o:title="eqId1dde8112e8eb968fd042418dd632759e" r:id="rId51"/>
            <o:lock aspectratio="t" v:ext="edit"/>
            <w10:anchorlock/>
          </v:shape>
          <o:OLEObject DrawAspect="Content" ObjectID="_1468076363" ProgID="Equation.DSMT4" ShapeID="_x0000_i1663" Type="Embed" r:id="rId1109"/>
        </w:object>
      </w:r>
      <w:r>
        <w:rPr>
          <w:color w:val="FF0000"/>
        </w:rPr>
        <w:t>到</w:t>
      </w:r>
      <w:r>
        <w:rPr>
          <w:color w:val="FF0000"/>
        </w:rPr>
        <w:object>
          <v:shape alt="eqId0f85fca60a11e1af2bf50138d0e3fe62" coordsize="21600,21600" filled="f" id="_x0000_i1664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64" ProgID="Equation.DSMT4" ShapeID="_x0000_i1664" Type="Embed" r:id="rId1110"/>
        </w:object>
      </w:r>
      <w:r>
        <w:rPr>
          <w:color w:val="FF0000"/>
        </w:rPr>
        <w:t>的距离</w:t>
      </w:r>
      <w:r>
        <w:rPr>
          <w:color w:val="FF0000"/>
        </w:rPr>
        <w:object>
          <v:shape alt="eqIddc4e576d4185f1fd11bb81bbacd9b498" coordsize="21600,21600" filled="f" id="_x0000_i1665" o:ole="" o:preferrelative="t" stroked="f" style="width:52.75pt;height:32.3pt" type="#_x0000_t75">
            <v:stroke joinstyle="miter"/>
            <v:imagedata o:title="eqIddc4e576d4185f1fd11bb81bbacd9b498" r:id="rId1111"/>
            <o:lock aspectratio="t" v:ext="edit"/>
            <w10:anchorlock/>
          </v:shape>
          <o:OLEObject DrawAspect="Content" ObjectID="_1468076365" ProgID="Equation.DSMT4" ShapeID="_x0000_i1665" Type="Embed" r:id="rId1112"/>
        </w:object>
      </w:r>
      <w:r>
        <w:rPr>
          <w:color w:val="FF0000"/>
        </w:rPr>
        <w:t>，</w:t>
      </w:r>
    </w:p>
    <w:p w14:paraId="1744161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b16e8549952ca42ac5af1b86764806f2" coordsize="21600,21600" filled="f" id="_x0000_i1666" o:ole="" o:preferrelative="t" stroked="f" style="width:250.8pt;height:34.3pt" type="#_x0000_t75">
            <v:stroke joinstyle="miter"/>
            <v:imagedata o:title="eqIdb16e8549952ca42ac5af1b86764806f2" r:id="rId1113"/>
            <o:lock aspectratio="t" v:ext="edit"/>
            <w10:anchorlock/>
          </v:shape>
          <o:OLEObject DrawAspect="Content" ObjectID="_1468076366" ProgID="Equation.DSMT4" ShapeID="_x0000_i1666" Type="Embed" r:id="rId1114"/>
        </w:object>
      </w:r>
      <w:r>
        <w:rPr>
          <w:color w:val="FF0000"/>
        </w:rPr>
        <w:t>，</w:t>
      </w:r>
    </w:p>
    <w:p w14:paraId="7604090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500e242182f782bd024d9260fa39d19a" coordsize="21600,21600" filled="f" id="_x0000_i1667" o:ole="" o:preferrelative="t" stroked="f" style="width:63.35pt;height:19.1pt" type="#_x0000_t75">
            <v:stroke joinstyle="miter"/>
            <v:imagedata o:title="eqId500e242182f782bd024d9260fa39d19a" r:id="rId1115"/>
            <o:lock aspectratio="t" v:ext="edit"/>
            <w10:anchorlock/>
          </v:shape>
          <o:OLEObject DrawAspect="Content" ObjectID="_1468076367" ProgID="Equation.DSMT4" ShapeID="_x0000_i1667" Type="Embed" r:id="rId1116"/>
        </w:object>
      </w:r>
      <w:r>
        <w:rPr>
          <w:color w:val="FF0000"/>
        </w:rPr>
        <w:t>，</w:t>
      </w:r>
    </w:p>
    <w:p w14:paraId="26DF66C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2°当</w:t>
      </w:r>
      <w:r>
        <w:rPr>
          <w:color w:val="FF0000"/>
        </w:rPr>
        <w:object>
          <v:shape alt="eqId0f85fca60a11e1af2bf50138d0e3fe62" coordsize="21600,21600" filled="f" id="_x0000_i1668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368" ProgID="Equation.DSMT4" ShapeID="_x0000_i1668" Type="Embed" r:id="rId1117"/>
        </w:object>
      </w:r>
      <w:r>
        <w:rPr>
          <w:color w:val="FF0000"/>
        </w:rPr>
        <w:t>斜率不存在时，</w:t>
      </w:r>
      <w:r>
        <w:rPr>
          <w:color w:val="FF0000"/>
        </w:rPr>
        <w:object>
          <v:shape alt="eqIdc5c1344592c925b273f2cb9b9e47ebbb" coordsize="21600,21600" filled="f" id="_x0000_i1669" o:ole="" o:preferrelative="t" stroked="f" style="width:25.5pt;height:12.3pt" type="#_x0000_t75">
            <v:stroke joinstyle="miter"/>
            <v:imagedata o:title="eqIdc5c1344592c925b273f2cb9b9e47ebbb" r:id="rId1118"/>
            <o:lock aspectratio="t" v:ext="edit"/>
            <w10:anchorlock/>
          </v:shape>
          <o:OLEObject DrawAspect="Content" ObjectID="_1468076369" ProgID="Equation.DSMT4" ShapeID="_x0000_i1669" Type="Embed" r:id="rId111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74f919895cf2d1b7dc4be622ac0a98f" coordsize="21600,21600" filled="f" id="_x0000_i1670" o:ole="" o:preferrelative="t" stroked="f" style="width:41.35pt;height:19pt" type="#_x0000_t75">
            <v:stroke joinstyle="miter"/>
            <v:imagedata o:title="eqIdb74f919895cf2d1b7dc4be622ac0a98f" r:id="rId1120"/>
            <o:lock aspectratio="t" v:ext="edit"/>
            <w10:anchorlock/>
          </v:shape>
          <o:OLEObject DrawAspect="Content" ObjectID="_1468076370" ProgID="Equation.DSMT4" ShapeID="_x0000_i1670" Type="Embed" r:id="rId1121"/>
        </w:object>
      </w:r>
      <w:r>
        <w:rPr>
          <w:color w:val="FF0000"/>
        </w:rPr>
        <w:t>，</w:t>
      </w:r>
    </w:p>
    <w:p w14:paraId="766F057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</w:t>
      </w:r>
      <w:r>
        <w:rPr>
          <w:color w:val="FF0000"/>
        </w:rPr>
        <w:object>
          <v:shape alt="eqId7fc884d3c3f8b848ddfe54531bd3a5e8" coordsize="21600,21600" filled="f" id="_x0000_i1671" o:ole="" o:preferrelative="t" stroked="f" style="width:24.6pt;height:19.35pt" type="#_x0000_t75">
            <v:stroke joinstyle="miter"/>
            <v:imagedata o:title="eqId7fc884d3c3f8b848ddfe54531bd3a5e8" r:id="rId1122"/>
            <o:lock aspectratio="t" v:ext="edit"/>
            <w10:anchorlock/>
          </v:shape>
          <o:OLEObject DrawAspect="Content" ObjectID="_1468076371" ProgID="Equation.DSMT4" ShapeID="_x0000_i1671" Type="Embed" r:id="rId1123"/>
        </w:object>
      </w:r>
      <w:r>
        <w:rPr>
          <w:color w:val="FF0000"/>
        </w:rPr>
        <w:t>的取值范围为</w:t>
      </w:r>
      <w:r>
        <w:rPr>
          <w:color w:val="FF0000"/>
        </w:rPr>
        <w:object>
          <v:shape alt="eqId51328981ef46f6c9eb1844d7ec5d9cf0" coordsize="21600,21600" filled="f" id="_x0000_i1672" o:ole="" o:preferrelative="t" stroked="f" style="width:29.9pt;height:17.5pt" type="#_x0000_t75">
            <v:stroke joinstyle="miter"/>
            <v:imagedata o:title="eqId51328981ef46f6c9eb1844d7ec5d9cf0" r:id="rId1081"/>
            <o:lock aspectratio="t" v:ext="edit"/>
            <w10:anchorlock/>
          </v:shape>
          <o:OLEObject DrawAspect="Content" ObjectID="_1468076372" ProgID="Equation.DSMT4" ShapeID="_x0000_i1672" Type="Embed" r:id="rId1124"/>
        </w:object>
      </w:r>
      <w:r>
        <w:rPr>
          <w:color w:val="FF0000"/>
        </w:rPr>
        <w:t>．</w:t>
      </w:r>
    </w:p>
    <w:p w14:paraId="6F3BDF65">
      <w:pPr>
        <w:shd w:color="auto" w:fill="F2F2F2" w:val="clear"/>
        <w:spacing w:line="360" w:lineRule="auto"/>
        <w:jc w:val="both"/>
        <w:textAlignment w:val="center"/>
        <w:rPr>
          <w:lang w:bidi="ar-SA" w:val="en-US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724025" cy="1428750"/>
            <wp:effectExtent b="0" l="0" r="9525" t="0"/>
            <wp:docPr descr="@@@22a83181-9724-4e13-9b83-cc9fc7ec508a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a83181-9724-4e13-9b83-cc9fc7ec508a" id="100051" name="图片 100051"/>
                    <pic:cNvPicPr>
                      <a:picLocks noChangeAspect="1"/>
                    </pic:cNvPicPr>
                  </pic:nvPicPr>
                  <pic:blipFill>
                    <a:blip r:embed="rId11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F13E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7</w:t>
      </w:r>
      <w:r>
        <w:rPr>
          <w:lang w:bidi="ar-SA" w:val="en-US"/>
        </w:rPr>
        <w:t>.</w:t>
      </w:r>
      <w:r>
        <w:t>（22-23高二下·江西·期中）在平面直角坐标系</w:t>
      </w:r>
      <w:r>
        <w:object>
          <v:shape alt="eqId7ee31829d0d4d5f779a957d7df8058ab" coordsize="21600,21600" filled="f" id="_x0000_i1673" o:ole="" o:preferrelative="t" stroked="f" style="width:21.1pt;height:14.05pt" type="#_x0000_t75">
            <v:stroke joinstyle="miter"/>
            <v:imagedata o:title="eqId7ee31829d0d4d5f779a957d7df8058ab" r:id="rId158"/>
            <o:lock aspectratio="t" v:ext="edit"/>
            <w10:anchorlock/>
          </v:shape>
          <o:OLEObject DrawAspect="Content" ObjectID="_1468076373" ProgID="Equation.DSMT4" ShapeID="_x0000_i1673" Type="Embed" r:id="rId1126"/>
        </w:object>
      </w:r>
      <w:r>
        <w:t>中，动圆</w:t>
      </w:r>
      <w:r>
        <w:object>
          <v:shape alt="eqIddad2a36927223bd70f426ba06aea4b45" coordsize="21600,21600" filled="f" id="_x0000_i1674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374" ProgID="Equation.DSMT4" ShapeID="_x0000_i1674" Type="Embed" r:id="rId1127"/>
        </w:object>
      </w:r>
      <w:r>
        <w:t>与圆</w:t>
      </w:r>
      <w:r>
        <w:object>
          <v:shape alt="eqId25da7d567db64f6ef4c524e8fa1a26c5" coordsize="21600,21600" filled="f" id="_x0000_i1675" o:ole="" o:preferrelative="t" stroked="f" style="width:92.4pt;height:27.45pt" type="#_x0000_t75">
            <v:stroke joinstyle="miter"/>
            <v:imagedata o:title="eqId25da7d567db64f6ef4c524e8fa1a26c5" r:id="rId1128"/>
            <o:lock aspectratio="t" v:ext="edit"/>
            <w10:anchorlock/>
          </v:shape>
          <o:OLEObject DrawAspect="Content" ObjectID="_1468076375" ProgID="Equation.DSMT4" ShapeID="_x0000_i1675" Type="Embed" r:id="rId1129"/>
        </w:object>
      </w:r>
      <w:r>
        <w:t>内切，且与圆</w:t>
      </w:r>
      <w:r>
        <w:object>
          <v:shape alt="eqIda176c6f6d34cd0ac5def0459a8561a5a" coordsize="21600,21600" filled="f" id="_x0000_i1676" o:ole="" o:preferrelative="t" stroked="f" style="width:87.95pt;height:27.55pt" type="#_x0000_t75">
            <v:stroke joinstyle="miter"/>
            <v:imagedata o:title="eqIda176c6f6d34cd0ac5def0459a8561a5a" r:id="rId1130"/>
            <o:lock aspectratio="t" v:ext="edit"/>
            <w10:anchorlock/>
          </v:shape>
          <o:OLEObject DrawAspect="Content" ObjectID="_1468076376" ProgID="Equation.DSMT4" ShapeID="_x0000_i1676" Type="Embed" r:id="rId1131"/>
        </w:object>
      </w:r>
      <w:r>
        <w:t>外切，记动圆圆心</w:t>
      </w:r>
      <w:r>
        <w:object>
          <v:shape alt="eqIddad2a36927223bd70f426ba06aea4b45" coordsize="21600,21600" filled="f" id="_x0000_i1677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377" ProgID="Equation.DSMT4" ShapeID="_x0000_i1677" Type="Embed" r:id="rId1132"/>
        </w:object>
      </w:r>
      <w:r>
        <w:t>的轨迹为曲线</w:t>
      </w:r>
      <w:r>
        <w:object>
          <v:shape alt="eqIdc5db41a1f31d6baee7c69990811edb9f" coordsize="21600,21600" filled="f" id="_x0000_i1678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378" ProgID="Equation.DSMT4" ShapeID="_x0000_i1678" Type="Embed" r:id="rId1133"/>
        </w:object>
      </w:r>
      <w:r>
        <w:t>.</w:t>
      </w:r>
    </w:p>
    <w:p w14:paraId="11802635">
      <w:pPr>
        <w:shd w:color="auto" w:fill="auto" w:val="clear"/>
        <w:spacing w:line="360" w:lineRule="auto"/>
        <w:jc w:val="left"/>
        <w:textAlignment w:val="center"/>
      </w:pPr>
      <w:r>
        <w:t>(1)求曲线</w:t>
      </w:r>
      <w:r>
        <w:object>
          <v:shape alt="eqIdc5db41a1f31d6baee7c69990811edb9f" coordsize="21600,21600" filled="f" id="_x0000_i1679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379" ProgID="Equation.DSMT4" ShapeID="_x0000_i1679" Type="Embed" r:id="rId1134"/>
        </w:object>
      </w:r>
      <w:r>
        <w:t>的方程；</w:t>
      </w:r>
    </w:p>
    <w:p w14:paraId="4FC3C3EB">
      <w:pPr>
        <w:shd w:color="auto" w:fill="auto" w:val="clear"/>
        <w:spacing w:line="360" w:lineRule="auto"/>
        <w:jc w:val="left"/>
        <w:textAlignment w:val="center"/>
      </w:pPr>
      <w:r>
        <w:t>(2)已知点</w:t>
      </w:r>
      <w:r>
        <w:object>
          <v:shape alt="eqId65368687df4d7e3b9304e85ec4de354c" coordsize="21600,21600" filled="f" id="_x0000_i1680" o:ole="" o:preferrelative="t" stroked="f" style="width:37.8pt;height:17.9pt" type="#_x0000_t75">
            <v:stroke joinstyle="miter"/>
            <v:imagedata o:title="eqId65368687df4d7e3b9304e85ec4de354c" r:id="rId1135"/>
            <o:lock aspectratio="t" v:ext="edit"/>
            <w10:anchorlock/>
          </v:shape>
          <o:OLEObject DrawAspect="Content" ObjectID="_1468076380" ProgID="Equation.DSMT4" ShapeID="_x0000_i1680" Type="Embed" r:id="rId1136"/>
        </w:object>
      </w:r>
      <w:r>
        <w:t>，</w:t>
      </w:r>
      <w:r>
        <w:object>
          <v:shape alt="eqId0b5b617420c00283d6727528582e644a" coordsize="21600,21600" filled="f" id="_x0000_i1681" o:ole="" o:preferrelative="t" stroked="f" style="width:34.3pt;height:15.8pt" type="#_x0000_t75">
            <v:stroke joinstyle="miter"/>
            <v:imagedata o:title="eqId0b5b617420c00283d6727528582e644a" r:id="rId1137"/>
            <o:lock aspectratio="t" v:ext="edit"/>
            <w10:anchorlock/>
          </v:shape>
          <o:OLEObject DrawAspect="Content" ObjectID="_1468076381" ProgID="Equation.DSMT4" ShapeID="_x0000_i1681" Type="Embed" r:id="rId1138"/>
        </w:object>
      </w:r>
      <w:r>
        <w:t>，过</w:t>
      </w:r>
      <w:r>
        <w:object>
          <v:shape alt="eqId23f3ffe7abc59e2f65d827c8eab8d36a" coordsize="21600,21600" filled="f" id="_x0000_i1682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6382" ProgID="Equation.DSMT4" ShapeID="_x0000_i1682" Type="Embed" r:id="rId1139"/>
        </w:object>
      </w:r>
      <w:r>
        <w:t>的直线交曲线</w:t>
      </w:r>
      <w:r>
        <w:object>
          <v:shape alt="eqIdc5db41a1f31d6baee7c69990811edb9f" coordsize="21600,21600" filled="f" id="_x0000_i1683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383" ProgID="Equation.DSMT4" ShapeID="_x0000_i1683" Type="Embed" r:id="rId1140"/>
        </w:object>
      </w:r>
      <w:r>
        <w:t>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684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384" ProgID="Equation.DSMT4" ShapeID="_x0000_i1684" Type="Embed" r:id="rId1141"/>
        </w:object>
      </w:r>
      <w:r>
        <w:t>两点，</w:t>
      </w:r>
      <w:r>
        <w:object>
          <v:shape alt="eqIdd50703c46b6153945d718b198f03b4b5" coordsize="21600,21600" filled="f" id="_x0000_i1685" o:ole="" o:preferrelative="t" stroked="f" style="width:21.1pt;height:11.4pt" type="#_x0000_t75">
            <v:stroke joinstyle="miter"/>
            <v:imagedata o:title="eqIdd50703c46b6153945d718b198f03b4b5" r:id="rId1142"/>
            <o:lock aspectratio="t" v:ext="edit"/>
            <w10:anchorlock/>
          </v:shape>
          <o:OLEObject DrawAspect="Content" ObjectID="_1468076385" ProgID="Equation.DSMT4" ShapeID="_x0000_i1685" Type="Embed" r:id="rId1143"/>
        </w:object>
      </w:r>
      <w:r>
        <w:t>交曲线</w:t>
      </w:r>
      <w:r>
        <w:object>
          <v:shape alt="eqIdc5db41a1f31d6baee7c69990811edb9f" coordsize="21600,21600" filled="f" id="_x0000_i168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386" ProgID="Equation.DSMT4" ShapeID="_x0000_i1686" Type="Embed" r:id="rId1144"/>
        </w:object>
      </w:r>
      <w:r>
        <w:t>于</w:t>
      </w:r>
      <w:r>
        <w:object>
          <v:shape alt="eqIda18722354086c42e62334983fc50eb6a" coordsize="21600,21600" filled="f" id="_x0000_i1687" o:ole="" o:preferrelative="t" stroked="f" style="width:11.4pt;height:15.8pt" type="#_x0000_t75">
            <v:stroke joinstyle="miter"/>
            <v:imagedata o:title="eqIda18722354086c42e62334983fc50eb6a" r:id="rId1145"/>
            <o:lock aspectratio="t" v:ext="edit"/>
            <w10:anchorlock/>
          </v:shape>
          <o:OLEObject DrawAspect="Content" ObjectID="_1468076387" ProgID="Equation.DSMT4" ShapeID="_x0000_i1687" Type="Embed" r:id="rId1146"/>
        </w:object>
      </w:r>
      <w:r>
        <w:t>，</w:t>
      </w:r>
      <w:r>
        <w:object>
          <v:shape alt="eqIde69d2b798744645af88a4fa411344a83" coordsize="21600,21600" filled="f" id="_x0000_i1688" o:ole="" o:preferrelative="t" stroked="f" style="width:18.45pt;height:10.55pt" type="#_x0000_t75">
            <v:stroke joinstyle="miter"/>
            <v:imagedata o:title="eqIde69d2b798744645af88a4fa411344a83" r:id="rId1147"/>
            <o:lock aspectratio="t" v:ext="edit"/>
            <w10:anchorlock/>
          </v:shape>
          <o:OLEObject DrawAspect="Content" ObjectID="_1468076388" ProgID="Equation.DSMT4" ShapeID="_x0000_i1688" Type="Embed" r:id="rId1148"/>
        </w:object>
      </w:r>
      <w:r>
        <w:t>交曲线</w:t>
      </w:r>
      <w:r>
        <w:object>
          <v:shape alt="eqIdc5db41a1f31d6baee7c69990811edb9f" coordsize="21600,21600" filled="f" id="_x0000_i1689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389" ProgID="Equation.DSMT4" ShapeID="_x0000_i1689" Type="Embed" r:id="rId1149"/>
        </w:object>
      </w:r>
      <w:r>
        <w:t>于</w:t>
      </w:r>
      <w:r>
        <w:object>
          <v:shape alt="eqId97c01fdc7bc471af0b264a04aef0823e" coordsize="21600,21600" filled="f" id="_x0000_i1690" o:ole="" o:preferrelative="t" stroked="f" style="width:12.3pt;height:15.85pt" type="#_x0000_t75">
            <v:stroke joinstyle="miter"/>
            <v:imagedata o:title="eqId97c01fdc7bc471af0b264a04aef0823e" r:id="rId1150"/>
            <o:lock aspectratio="t" v:ext="edit"/>
            <w10:anchorlock/>
          </v:shape>
          <o:OLEObject DrawAspect="Content" ObjectID="_1468076390" ProgID="Equation.DSMT4" ShapeID="_x0000_i1690" Type="Embed" r:id="rId1151"/>
        </w:object>
      </w:r>
      <w:r>
        <w:t>，记直线</w:t>
      </w:r>
      <w:r>
        <w:object>
          <v:shape alt="eqId11ddc92d84d188c66b435664a7e7b5a4" coordsize="21600,21600" filled="f" id="_x0000_i1691" o:ole="" o:preferrelative="t" stroked="f" style="width:21.1pt;height:16.05pt" type="#_x0000_t75">
            <v:stroke joinstyle="miter"/>
            <v:imagedata o:title="eqId11ddc92d84d188c66b435664a7e7b5a4" r:id="rId1152"/>
            <o:lock aspectratio="t" v:ext="edit"/>
            <w10:anchorlock/>
          </v:shape>
          <o:OLEObject DrawAspect="Content" ObjectID="_1468076391" ProgID="Equation.DSMT4" ShapeID="_x0000_i1691" Type="Embed" r:id="rId1153"/>
        </w:object>
      </w:r>
      <w:r>
        <w:t>，</w:t>
      </w:r>
      <w:r>
        <w:object>
          <v:shape alt="eqIdf52a58fbaf4fea03567e88a9f0f6e37e" coordsize="21600,21600" filled="f" id="_x0000_i1692" o:ole="" o:preferrelative="t" stroked="f" style="width:17.55pt;height:11.45pt" type="#_x0000_t75">
            <v:stroke joinstyle="miter"/>
            <v:imagedata o:title="eqIdf52a58fbaf4fea03567e88a9f0f6e37e" r:id="rId272"/>
            <o:lock aspectratio="t" v:ext="edit"/>
            <w10:anchorlock/>
          </v:shape>
          <o:OLEObject DrawAspect="Content" ObjectID="_1468076392" ProgID="Equation.DSMT4" ShapeID="_x0000_i1692" Type="Embed" r:id="rId1154"/>
        </w:object>
      </w:r>
      <w:r>
        <w:t>的斜率分别为</w:t>
      </w:r>
      <w:r>
        <w:object>
          <v:shape alt="eqId6defc43285a40f7ccb74c1cc04265eba" coordsize="21600,21600" filled="f" id="_x0000_i1693" o:ole="" o:preferrelative="t" stroked="f" style="width:10.55pt;height:15.8pt" type="#_x0000_t75">
            <v:stroke joinstyle="miter"/>
            <v:imagedata o:title="eqId6defc43285a40f7ccb74c1cc04265eba" r:id="rId1155"/>
            <o:lock aspectratio="t" v:ext="edit"/>
            <w10:anchorlock/>
          </v:shape>
          <o:OLEObject DrawAspect="Content" ObjectID="_1468076393" ProgID="Equation.DSMT4" ShapeID="_x0000_i1693" Type="Embed" r:id="rId1156"/>
        </w:object>
      </w:r>
      <w:r>
        <w:t>，</w:t>
      </w:r>
      <w:r>
        <w:object>
          <v:shape alt="eqId423b7ae39db552e60ee8b1d27312306f" coordsize="21600,21600" filled="f" id="_x0000_i1694" o:ole="" o:preferrelative="t" stroked="f" style="width:11.4pt;height:15.8pt" type="#_x0000_t75">
            <v:stroke joinstyle="miter"/>
            <v:imagedata o:title="eqId423b7ae39db552e60ee8b1d27312306f" r:id="rId1157"/>
            <o:lock aspectratio="t" v:ext="edit"/>
            <w10:anchorlock/>
          </v:shape>
          <o:OLEObject DrawAspect="Content" ObjectID="_1468076394" ProgID="Equation.DSMT4" ShapeID="_x0000_i1694" Type="Embed" r:id="rId1158"/>
        </w:object>
      </w:r>
      <w:r>
        <w:t>，证明：</w:t>
      </w:r>
      <w:r>
        <w:object>
          <v:shape alt="eqIda2a3f348a942d468f0d77c0dfbb41d87" coordsize="21600,21600" filled="f" id="_x0000_i1695" o:ole="" o:preferrelative="t" stroked="f" style="width:14.05pt;height:30.15pt" type="#_x0000_t75">
            <v:stroke joinstyle="miter"/>
            <v:imagedata o:title="eqIda2a3f348a942d468f0d77c0dfbb41d87" r:id="rId1159"/>
            <o:lock aspectratio="t" v:ext="edit"/>
            <w10:anchorlock/>
          </v:shape>
          <o:OLEObject DrawAspect="Content" ObjectID="_1468076395" ProgID="Equation.DSMT4" ShapeID="_x0000_i1695" Type="Embed" r:id="rId1160"/>
        </w:object>
      </w:r>
      <w:r>
        <w:t>为定值.</w:t>
      </w:r>
    </w:p>
    <w:p w14:paraId="1410B69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6cae00bdc6f8b564b6b15b32572c848b" coordsize="21600,21600" filled="f" id="_x0000_i1696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396" ProgID="Equation.DSMT4" ShapeID="_x0000_i1696" Type="Embed" r:id="rId1161"/>
        </w:object>
      </w:r>
      <w:r>
        <w:rPr>
          <w:rFonts w:hint="eastAsia"/>
          <w:color w:val="FF0000"/>
          <w:lang w:eastAsia="zh-CN" w:val="en-US"/>
        </w:rPr>
        <w:t xml:space="preserve"> </w:t>
      </w:r>
      <w:r>
        <w:rPr>
          <w:color w:val="FF0000"/>
        </w:rPr>
        <w:t>(2)证明见详解</w:t>
      </w:r>
    </w:p>
    <w:p w14:paraId="0942718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意可知：圆</w:t>
      </w:r>
      <w:r>
        <w:rPr>
          <w:color w:val="FF0000"/>
        </w:rPr>
        <w:object>
          <v:shape alt="eqIdb1241216f3c1cb5e73043dd1037f556d" coordsize="21600,21600" filled="f" id="_x0000_i1697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6397" ProgID="Equation.DSMT4" ShapeID="_x0000_i1697" Type="Embed" r:id="rId1162"/>
        </w:object>
      </w:r>
      <w:r>
        <w:rPr>
          <w:color w:val="FF0000"/>
        </w:rPr>
        <w:t>的圆心为</w:t>
      </w:r>
      <w:r>
        <w:rPr>
          <w:color w:val="FF0000"/>
        </w:rPr>
        <w:object>
          <v:shape alt="eqId078eff337864df5c6e233250022a776c" coordsize="21600,21600" filled="f" id="_x0000_i1698" o:ole="" o:preferrelative="t" stroked="f" style="width:41.3pt;height:17.7pt" type="#_x0000_t75">
            <v:stroke joinstyle="miter"/>
            <v:imagedata o:title="eqId078eff337864df5c6e233250022a776c" r:id="rId1163"/>
            <o:lock aspectratio="t" v:ext="edit"/>
            <w10:anchorlock/>
          </v:shape>
          <o:OLEObject DrawAspect="Content" ObjectID="_1468076398" ProgID="Equation.DSMT4" ShapeID="_x0000_i1698" Type="Embed" r:id="rId1164"/>
        </w:object>
      </w:r>
      <w:r>
        <w:rPr>
          <w:color w:val="FF0000"/>
        </w:rPr>
        <w:t>，半径为</w:t>
      </w:r>
      <w:r>
        <w:rPr>
          <w:color w:val="FF0000"/>
        </w:rPr>
        <w:object>
          <v:shape alt="eqIdec85f29c0860b57a8f0cf8098c13a97e" coordsize="21600,21600" filled="f" id="_x0000_i1699" o:ole="" o:preferrelative="t" stroked="f" style="width:10.55pt;height:27.05pt" type="#_x0000_t75">
            <v:stroke joinstyle="miter"/>
            <v:imagedata o:title="eqIdec85f29c0860b57a8f0cf8098c13a97e" r:id="rId69"/>
            <o:lock aspectratio="t" v:ext="edit"/>
            <w10:anchorlock/>
          </v:shape>
          <o:OLEObject DrawAspect="Content" ObjectID="_1468076399" ProgID="Equation.DSMT4" ShapeID="_x0000_i1699" Type="Embed" r:id="rId1165"/>
        </w:object>
      </w:r>
      <w:r>
        <w:rPr>
          <w:color w:val="FF0000"/>
        </w:rPr>
        <w:t>；圆</w:t>
      </w:r>
      <w:r>
        <w:rPr>
          <w:color w:val="FF0000"/>
        </w:rPr>
        <w:object>
          <v:shape alt="eqId23f3ffe7abc59e2f65d827c8eab8d36a" coordsize="21600,21600" filled="f" id="_x0000_i1700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6400" ProgID="Equation.DSMT4" ShapeID="_x0000_i1700" Type="Embed" r:id="rId1166"/>
        </w:object>
      </w:r>
      <w:r>
        <w:rPr>
          <w:color w:val="FF0000"/>
        </w:rPr>
        <w:t>的圆心为</w:t>
      </w:r>
      <w:r>
        <w:rPr>
          <w:color w:val="FF0000"/>
        </w:rPr>
        <w:object>
          <v:shape alt="eqIdaadf642d3dd826da237766076dc387c8" coordsize="21600,21600" filled="f" id="_x0000_i1701" o:ole="" o:preferrelative="t" stroked="f" style="width:36.05pt;height:17.7pt" type="#_x0000_t75">
            <v:stroke joinstyle="miter"/>
            <v:imagedata o:title="eqIdaadf642d3dd826da237766076dc387c8" r:id="rId1167"/>
            <o:lock aspectratio="t" v:ext="edit"/>
            <w10:anchorlock/>
          </v:shape>
          <o:OLEObject DrawAspect="Content" ObjectID="_1468076401" ProgID="Equation.DSMT4" ShapeID="_x0000_i1701" Type="Embed" r:id="rId1168"/>
        </w:object>
      </w:r>
      <w:r>
        <w:rPr>
          <w:color w:val="FF0000"/>
        </w:rPr>
        <w:t>，半径为</w:t>
      </w:r>
      <w:r>
        <w:rPr>
          <w:color w:val="FF0000"/>
        </w:rPr>
        <w:object>
          <v:shape alt="eqIdf89eef3148f2d4d09379767b4af69132" coordsize="21600,21600" filled="f" id="_x0000_i1702" o:ole="" o:preferrelative="t" stroked="f" style="width:10.55pt;height:27.75pt" type="#_x0000_t75">
            <v:stroke joinstyle="miter"/>
            <v:imagedata o:title="eqIdf89eef3148f2d4d09379767b4af69132" r:id="rId548"/>
            <o:lock aspectratio="t" v:ext="edit"/>
            <w10:anchorlock/>
          </v:shape>
          <o:OLEObject DrawAspect="Content" ObjectID="_1468076402" ProgID="Equation.DSMT4" ShapeID="_x0000_i1702" Type="Embed" r:id="rId1169"/>
        </w:object>
      </w:r>
      <w:r>
        <w:rPr>
          <w:color w:val="FF0000"/>
        </w:rPr>
        <w:t>，</w:t>
      </w:r>
    </w:p>
    <w:p w14:paraId="15617AA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>
          <v:shape alt="eqIdc3a1e8ed3a5482200dbb142918611111" coordsize="21600,21600" filled="f" id="_x0000_i1703" o:ole="" o:preferrelative="t" stroked="f" style="width:43.1pt;height:17.9pt" type="#_x0000_t75">
            <v:stroke joinstyle="miter"/>
            <v:imagedata o:title="eqIdc3a1e8ed3a5482200dbb142918611111" r:id="rId1170"/>
            <o:lock aspectratio="t" v:ext="edit"/>
            <w10:anchorlock/>
          </v:shape>
          <o:OLEObject DrawAspect="Content" ObjectID="_1468076403" ProgID="Equation.DSMT4" ShapeID="_x0000_i1703" Type="Embed" r:id="rId1171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d78996cac9c57696da137d4f00b9996e" coordsize="21600,21600" filled="f" id="_x0000_i1704" o:ole="" o:preferrelative="t" stroked="f" style="width:60.65pt;height:27.05pt" type="#_x0000_t75">
            <v:stroke joinstyle="miter"/>
            <v:imagedata o:title="eqIdd78996cac9c57696da137d4f00b9996e" r:id="rId1172"/>
            <o:lock aspectratio="t" v:ext="edit"/>
            <w10:anchorlock/>
          </v:shape>
          <o:OLEObject DrawAspect="Content" ObjectID="_1468076404" ProgID="Equation.DSMT4" ShapeID="_x0000_i1704" Type="Embed" r:id="rId1173"/>
        </w:object>
      </w:r>
      <w:r>
        <w:rPr>
          <w:color w:val="FF0000"/>
        </w:rPr>
        <w:t>，可知圆</w:t>
      </w:r>
      <w:r>
        <w:rPr>
          <w:color w:val="FF0000"/>
        </w:rPr>
        <w:object>
          <v:shape alt="eqId23f3ffe7abc59e2f65d827c8eab8d36a" coordsize="21600,21600" filled="f" id="_x0000_i1705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6405" ProgID="Equation.DSMT4" ShapeID="_x0000_i1705" Type="Embed" r:id="rId1174"/>
        </w:object>
      </w:r>
      <w:r>
        <w:rPr>
          <w:color w:val="FF0000"/>
        </w:rPr>
        <w:t>内含于圆</w:t>
      </w:r>
      <w:r>
        <w:rPr>
          <w:color w:val="FF0000"/>
        </w:rPr>
        <w:object>
          <v:shape alt="eqIdb1241216f3c1cb5e73043dd1037f556d" coordsize="21600,21600" filled="f" id="_x0000_i1706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6406" ProgID="Equation.DSMT4" ShapeID="_x0000_i1706" Type="Embed" r:id="rId1175"/>
        </w:object>
      </w:r>
      <w:r>
        <w:rPr>
          <w:color w:val="FF0000"/>
        </w:rPr>
        <w:t>，</w:t>
      </w:r>
    </w:p>
    <w:p w14:paraId="74F3ACF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动圆</w:t>
      </w:r>
      <w:r>
        <w:rPr>
          <w:color w:val="FF0000"/>
        </w:rPr>
        <w:object>
          <v:shape alt="eqIddad2a36927223bd70f426ba06aea4b45" coordsize="21600,21600" filled="f" id="_x0000_i1707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407" ProgID="Equation.DSMT4" ShapeID="_x0000_i1707" Type="Embed" r:id="rId1176"/>
        </w:object>
      </w:r>
      <w:r>
        <w:rPr>
          <w:color w:val="FF0000"/>
        </w:rPr>
        <w:t>的半径为</w:t>
      </w:r>
      <w:r>
        <w:rPr>
          <w:color w:val="FF0000"/>
        </w:rPr>
        <w:object>
          <v:shape alt="eqId4aa0df7f1e45f9de29e802c7f19a4f64" coordsize="21600,21600" filled="f" id="_x0000_i1708" o:ole="" o:preferrelative="t" stroked="f" style="width:9.65pt;height:10.3pt" type="#_x0000_t75">
            <v:stroke joinstyle="miter"/>
            <v:imagedata o:title="eqId4aa0df7f1e45f9de29e802c7f19a4f64" r:id="rId562"/>
            <o:lock aspectratio="t" v:ext="edit"/>
            <w10:anchorlock/>
          </v:shape>
          <o:OLEObject DrawAspect="Content" ObjectID="_1468076408" ProgID="Equation.DSMT4" ShapeID="_x0000_i1708" Type="Embed" r:id="rId1177"/>
        </w:object>
      </w:r>
      <w:r>
        <w:rPr>
          <w:color w:val="FF0000"/>
        </w:rPr>
        <w:t>，</w:t>
      </w:r>
    </w:p>
    <w:p w14:paraId="41B838D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动圆</w:t>
      </w:r>
      <w:r>
        <w:rPr>
          <w:color w:val="FF0000"/>
        </w:rPr>
        <w:object>
          <v:shape alt="eqIddad2a36927223bd70f426ba06aea4b45" coordsize="21600,21600" filled="f" id="_x0000_i1709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409" ProgID="Equation.DSMT4" ShapeID="_x0000_i1709" Type="Embed" r:id="rId1178"/>
        </w:object>
      </w:r>
      <w:r>
        <w:rPr>
          <w:color w:val="FF0000"/>
        </w:rPr>
        <w:t>与圆</w:t>
      </w:r>
      <w:r>
        <w:rPr>
          <w:color w:val="FF0000"/>
        </w:rPr>
        <w:object>
          <v:shape alt="eqIdb1241216f3c1cb5e73043dd1037f556d" coordsize="21600,21600" filled="f" id="_x0000_i1710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6410" ProgID="Equation.DSMT4" ShapeID="_x0000_i1710" Type="Embed" r:id="rId1179"/>
        </w:object>
      </w:r>
      <w:r>
        <w:rPr>
          <w:color w:val="FF0000"/>
        </w:rPr>
        <w:t>内切，且与圆</w:t>
      </w:r>
      <w:r>
        <w:rPr>
          <w:color w:val="FF0000"/>
        </w:rPr>
        <w:object>
          <v:shape alt="eqId23f3ffe7abc59e2f65d827c8eab8d36a" coordsize="21600,21600" filled="f" id="_x0000_i1711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6411" ProgID="Equation.DSMT4" ShapeID="_x0000_i1711" Type="Embed" r:id="rId1180"/>
        </w:object>
      </w:r>
      <w:r>
        <w:rPr>
          <w:color w:val="FF0000"/>
        </w:rPr>
        <w:t>外切，</w:t>
      </w:r>
    </w:p>
    <w:p w14:paraId="4BCA6BE4">
      <w:pPr>
        <w:shd w:color="auto" w:fill="F2F2F2" w:val="clear"/>
        <w:spacing w:line="360" w:lineRule="auto"/>
        <w:jc w:val="both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476375" cy="1524000"/>
            <wp:effectExtent b="0" l="0" r="9525" t="0"/>
            <wp:docPr descr="@@@f65da06a-b767-439e-9db6-0e24e2bd9812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5da06a-b767-439e-9db6-0e24e2bd9812" id="100047" name="图片 100047"/>
                    <pic:cNvPicPr>
                      <a:picLocks noChangeAspect="1"/>
                    </pic:cNvPicPr>
                  </pic:nvPicPr>
                  <pic:blipFill>
                    <a:blip r:embed="rId118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284175A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360c531a5a51c44082be18951c4eef2b" coordsize="21600,21600" filled="f" id="_x0000_i1712" o:ole="" o:preferrelative="t" stroked="f" style="width:64.2pt;height:58.25pt" type="#_x0000_t75">
            <v:stroke joinstyle="miter"/>
            <v:imagedata o:title="eqId360c531a5a51c44082be18951c4eef2b" r:id="rId1182"/>
            <o:lock aspectratio="t" v:ext="edit"/>
            <w10:anchorlock/>
          </v:shape>
          <o:OLEObject DrawAspect="Content" ObjectID="_1468076412" ProgID="Equation.DSMT4" ShapeID="_x0000_i1712" Type="Embed" r:id="rId1183"/>
        </w:object>
      </w:r>
      <w:r>
        <w:rPr>
          <w:color w:val="FF0000"/>
        </w:rPr>
        <w:t>，可得</w:t>
      </w:r>
      <w:r>
        <w:rPr>
          <w:color w:val="FF0000"/>
        </w:rPr>
        <w:object>
          <v:shape alt="eqId71b3fd1aa3f74f8bc4d1635b373c23e2" coordsize="21600,21600" filled="f" id="_x0000_i1713" o:ole="" o:preferrelative="t" stroked="f" style="width:120.55pt;height:17.75pt" type="#_x0000_t75">
            <v:stroke joinstyle="miter"/>
            <v:imagedata o:title="eqId71b3fd1aa3f74f8bc4d1635b373c23e2" r:id="rId1184"/>
            <o:lock aspectratio="t" v:ext="edit"/>
            <w10:anchorlock/>
          </v:shape>
          <o:OLEObject DrawAspect="Content" ObjectID="_1468076413" ProgID="Equation.DSMT4" ShapeID="_x0000_i1713" Type="Embed" r:id="rId1185"/>
        </w:object>
      </w:r>
      <w:r>
        <w:rPr>
          <w:color w:val="FF0000"/>
        </w:rPr>
        <w:t>，</w:t>
      </w:r>
    </w:p>
    <w:p w14:paraId="1FFDB81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动圆</w:t>
      </w:r>
      <w:r>
        <w:rPr>
          <w:color w:val="FF0000"/>
        </w:rPr>
        <w:object>
          <v:shape alt="eqIddad2a36927223bd70f426ba06aea4b45" coordsize="21600,21600" filled="f" id="_x0000_i1714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414" ProgID="Equation.DSMT4" ShapeID="_x0000_i1714" Type="Embed" r:id="rId1186"/>
        </w:object>
      </w:r>
      <w:r>
        <w:rPr>
          <w:color w:val="FF0000"/>
        </w:rPr>
        <w:t>的圆心的轨迹</w:t>
      </w:r>
      <w:r>
        <w:rPr>
          <w:color w:val="FF0000"/>
        </w:rPr>
        <w:object>
          <v:shape alt="eqId2a30f3a8b673cc28bd90c50cf1a35281" coordsize="21600,21600" filled="f" id="_x0000_i1715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415" ProgID="Equation.DSMT4" ShapeID="_x0000_i1715" Type="Embed" r:id="rId1187"/>
        </w:object>
      </w:r>
      <w:r>
        <w:rPr>
          <w:color w:val="FF0000"/>
        </w:rPr>
        <w:t>是以</w:t>
      </w:r>
      <w:r>
        <w:rPr>
          <w:color w:val="FF0000"/>
        </w:rPr>
        <w:object>
          <v:shape alt="eqIdb1241216f3c1cb5e73043dd1037f556d" coordsize="21600,21600" filled="f" id="_x0000_i1716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6416" ProgID="Equation.DSMT4" ShapeID="_x0000_i1716" Type="Embed" r:id="rId1188"/>
        </w:object>
      </w:r>
      <w:r>
        <w:rPr>
          <w:color w:val="FF0000"/>
        </w:rPr>
        <w:t>、</w:t>
      </w:r>
      <w:r>
        <w:rPr>
          <w:color w:val="FF0000"/>
        </w:rPr>
        <w:object>
          <v:shape alt="eqId23f3ffe7abc59e2f65d827c8eab8d36a" coordsize="21600,21600" filled="f" id="_x0000_i1717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6417" ProgID="Equation.DSMT4" ShapeID="_x0000_i1717" Type="Embed" r:id="rId1189"/>
        </w:object>
      </w:r>
      <w:r>
        <w:rPr>
          <w:color w:val="FF0000"/>
        </w:rPr>
        <w:t>为焦点的椭圆，</w:t>
      </w:r>
    </w:p>
    <w:p w14:paraId="3B5752A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其方程为</w:t>
      </w:r>
      <w:r>
        <w:rPr>
          <w:color w:val="FF0000"/>
        </w:rPr>
        <w:object>
          <v:shape alt="eqId347b68f42934c74e0d759a67613a1da9" coordsize="21600,21600" filled="f" id="_x0000_i1718" o:ole="" o:preferrelative="t" stroked="f" style="width:96.8pt;height:28.95pt" type="#_x0000_t75">
            <v:stroke joinstyle="miter"/>
            <v:imagedata o:title="eqId347b68f42934c74e0d759a67613a1da9" r:id="rId855"/>
            <o:lock aspectratio="t" v:ext="edit"/>
            <w10:anchorlock/>
          </v:shape>
          <o:OLEObject DrawAspect="Content" ObjectID="_1468076418" ProgID="Equation.DSMT4" ShapeID="_x0000_i1718" Type="Embed" r:id="rId1190"/>
        </w:object>
      </w:r>
      <w:r>
        <w:rPr>
          <w:color w:val="FF0000"/>
        </w:rPr>
        <w:t>，其中</w:t>
      </w:r>
      <w:r>
        <w:rPr>
          <w:color w:val="FF0000"/>
        </w:rPr>
        <w:object>
          <v:shape alt="eqId27fd50c0c149085ffe54ae7a4a457d40" coordsize="21600,21600" filled="f" id="_x0000_i1719" o:ole="" o:preferrelative="t" stroked="f" style="width:29.85pt;height:12.6pt" type="#_x0000_t75">
            <v:stroke joinstyle="miter"/>
            <v:imagedata o:title="eqId27fd50c0c149085ffe54ae7a4a457d40" r:id="rId439"/>
            <o:lock aspectratio="t" v:ext="edit"/>
            <w10:anchorlock/>
          </v:shape>
          <o:OLEObject DrawAspect="Content" ObjectID="_1468076419" ProgID="Equation.DSMT4" ShapeID="_x0000_i1719" Type="Embed" r:id="rId119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2b5e6b9c22daba0e5160c38eaa6fe1dc" coordsize="21600,21600" filled="f" id="_x0000_i1720" o:ole="" o:preferrelative="t" stroked="f" style="width:29pt;height:12.5pt" type="#_x0000_t75">
            <v:stroke joinstyle="miter"/>
            <v:imagedata o:title="eqId2b5e6b9c22daba0e5160c38eaa6fe1dc" r:id="rId1192"/>
            <o:lock aspectratio="t" v:ext="edit"/>
            <w10:anchorlock/>
          </v:shape>
          <o:OLEObject DrawAspect="Content" ObjectID="_1468076420" ProgID="Equation.DSMT4" ShapeID="_x0000_i1720" Type="Embed" r:id="rId1193"/>
        </w:object>
      </w:r>
      <w:r>
        <w:rPr>
          <w:color w:val="FF0000"/>
        </w:rPr>
        <w:t>，</w:t>
      </w:r>
    </w:p>
    <w:p w14:paraId="47827AB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8e258ab9e600435b37465092243d99f6" coordsize="21600,21600" filled="f" id="_x0000_i1721" o:ole="" o:preferrelative="t" stroked="f" style="width:24.6pt;height:12.6pt" type="#_x0000_t75">
            <v:stroke joinstyle="miter"/>
            <v:imagedata o:title="eqId8e258ab9e600435b37465092243d99f6" r:id="rId101"/>
            <o:lock aspectratio="t" v:ext="edit"/>
            <w10:anchorlock/>
          </v:shape>
          <o:OLEObject DrawAspect="Content" ObjectID="_1468076421" ProgID="Equation.DSMT4" ShapeID="_x0000_i1721" Type="Embed" r:id="rId1194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8206293074ff22b96683dd19fa4b2f5e" coordsize="21600,21600" filled="f" id="_x0000_i1722" o:ole="" o:preferrelative="t" stroked="f" style="width:66.85pt;height:14.2pt" type="#_x0000_t75">
            <v:stroke joinstyle="miter"/>
            <v:imagedata o:title="eqId8206293074ff22b96683dd19fa4b2f5e" r:id="rId1195"/>
            <o:lock aspectratio="t" v:ext="edit"/>
            <w10:anchorlock/>
          </v:shape>
          <o:OLEObject DrawAspect="Content" ObjectID="_1468076422" ProgID="Equation.DSMT4" ShapeID="_x0000_i1722" Type="Embed" r:id="rId1196"/>
        </w:object>
      </w:r>
      <w:r>
        <w:rPr>
          <w:color w:val="FF0000"/>
        </w:rPr>
        <w:t>，</w:t>
      </w:r>
    </w:p>
    <w:p w14:paraId="1CA11CD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轨迹</w:t>
      </w:r>
      <w:r>
        <w:rPr>
          <w:color w:val="FF0000"/>
        </w:rPr>
        <w:object>
          <v:shape alt="eqId2a30f3a8b673cc28bd90c50cf1a35281" coordsize="21600,21600" filled="f" id="_x0000_i1723" o:ole="" o:preferrelative="t" stroked="f" style="width:10.55pt;height:11.4pt" type="#_x0000_t75">
            <v:stroke joinstyle="miter"/>
            <v:imagedata o:title="eqId2a30f3a8b673cc28bd90c50cf1a35281" r:id="rId237"/>
            <o:lock aspectratio="t" v:ext="edit"/>
            <w10:anchorlock/>
          </v:shape>
          <o:OLEObject DrawAspect="Content" ObjectID="_1468076423" ProgID="Equation.DSMT4" ShapeID="_x0000_i1723" Type="Embed" r:id="rId1197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6cae00bdc6f8b564b6b15b32572c848b" coordsize="21600,21600" filled="f" id="_x0000_i1724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424" ProgID="Equation.DSMT4" ShapeID="_x0000_i1724" Type="Embed" r:id="rId1198"/>
        </w:object>
      </w:r>
      <w:r>
        <w:rPr>
          <w:color w:val="FF0000"/>
        </w:rPr>
        <w:t>.</w:t>
      </w:r>
    </w:p>
    <w:p w14:paraId="30579AD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设</w:t>
      </w:r>
      <w:r>
        <w:rPr>
          <w:color w:val="FF0000"/>
        </w:rPr>
        <w:object>
          <v:shape alt="eqId9177ccbb57f19a967e5c9b1b5adce5df" coordsize="21600,21600" filled="f" id="_x0000_i1725" o:ole="" o:preferrelative="t" stroked="f" style="width:178.6pt;height:17.8pt" type="#_x0000_t75">
            <v:stroke joinstyle="miter"/>
            <v:imagedata o:title="eqId9177ccbb57f19a967e5c9b1b5adce5df" r:id="rId1199"/>
            <o:lock aspectratio="t" v:ext="edit"/>
            <w10:anchorlock/>
          </v:shape>
          <o:OLEObject DrawAspect="Content" ObjectID="_1468076425" ProgID="Equation.DSMT4" ShapeID="_x0000_i1725" Type="Embed" r:id="rId1200"/>
        </w:object>
      </w:r>
      <w:r>
        <w:rPr>
          <w:color w:val="FF0000"/>
        </w:rPr>
        <w:t xml:space="preserve"> ，</w:t>
      </w:r>
    </w:p>
    <w:p w14:paraId="79F929B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876425" cy="952500"/>
            <wp:effectExtent b="0" l="0" r="9525" t="0"/>
            <wp:docPr descr="@@@d0e5fb80-3627-45c0-83c4-20205d374556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0e5fb80-3627-45c0-83c4-20205d374556" id="100049" name="图片 100049"/>
                    <pic:cNvPicPr>
                      <a:picLocks noChangeAspect="1"/>
                    </pic:cNvPicPr>
                  </pic:nvPicPr>
                  <pic:blipFill>
                    <a:blip r:embed="rId120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14:paraId="7EF8D99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有</w:t>
      </w:r>
      <w:r>
        <w:rPr>
          <w:color w:val="FF0000"/>
        </w:rPr>
        <w:object>
          <v:shape alt="eqIdd5679d0dea5ff42c1708e484eeefba7e" coordsize="21600,21600" filled="f" id="_x0000_i1726" o:ole="" o:preferrelative="t" stroked="f" style="width:54.5pt;height:30.85pt" type="#_x0000_t75">
            <v:stroke joinstyle="miter"/>
            <v:imagedata o:title="eqIdd5679d0dea5ff42c1708e484eeefba7e" r:id="rId1202"/>
            <o:lock aspectratio="t" v:ext="edit"/>
            <w10:anchorlock/>
          </v:shape>
          <o:OLEObject DrawAspect="Content" ObjectID="_1468076426" ProgID="Equation.DSMT4" ShapeID="_x0000_i1726" Type="Embed" r:id="rId1203"/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alt="eqId82160c6749cdbae349774e9f62597cd2" coordsize="21600,21600" filled="f" id="_x0000_i1727" o:ole="" o:preferrelative="t" stroked="f" style="width:52.75pt;height:28.35pt" type="#_x0000_t75">
            <v:stroke joinstyle="miter"/>
            <v:imagedata o:title="eqId82160c6749cdbae349774e9f62597cd2" r:id="rId1204"/>
            <o:lock aspectratio="t" v:ext="edit"/>
            <w10:anchorlock/>
          </v:shape>
          <o:OLEObject DrawAspect="Content" ObjectID="_1468076427" ProgID="Equation.DSMT4" ShapeID="_x0000_i1727" Type="Embed" r:id="rId1205"/>
        </w:object>
      </w:r>
      <w:r>
        <w:rPr>
          <w:color w:val="FF0000"/>
        </w:rPr>
        <w:t xml:space="preserve"> </w:t>
      </w:r>
    </w:p>
    <w:p w14:paraId="449C51F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直线</w:t>
      </w:r>
      <w:r>
        <w:rPr>
          <w:rFonts w:ascii="Times New Roman" w:cs="Times New Roman" w:eastAsia="Times New Roman" w:hAnsi="Times New Roman"/>
          <w:i/>
          <w:color w:val="FF0000"/>
        </w:rPr>
        <w:t>AM</w:t>
      </w:r>
      <w:r>
        <w:rPr>
          <w:color w:val="FF0000"/>
        </w:rPr>
        <w:t>的方程为：</w:t>
      </w:r>
      <w:r>
        <w:rPr>
          <w:color w:val="FF0000"/>
        </w:rPr>
        <w:object>
          <v:shape alt="eqId84063592ad3cf6fbdddd27aeec93864c" coordsize="21600,21600" filled="f" id="_x0000_i1728" o:ole="" o:preferrelative="t" stroked="f" style="width:73.9pt;height:29.7pt" type="#_x0000_t75">
            <v:stroke joinstyle="miter"/>
            <v:imagedata o:title="eqId84063592ad3cf6fbdddd27aeec93864c" r:id="rId1206"/>
            <o:lock aspectratio="t" v:ext="edit"/>
            <w10:anchorlock/>
          </v:shape>
          <o:OLEObject DrawAspect="Content" ObjectID="_1468076428" ProgID="Equation.DSMT4" ShapeID="_x0000_i1728" Type="Embed" r:id="rId1207"/>
        </w:object>
      </w:r>
      <w:r>
        <w:rPr>
          <w:color w:val="FF0000"/>
        </w:rPr>
        <w:t xml:space="preserve"> ，直线</w:t>
      </w:r>
      <w:r>
        <w:rPr>
          <w:rFonts w:ascii="Times New Roman" w:cs="Times New Roman" w:eastAsia="Times New Roman" w:hAnsi="Times New Roman"/>
          <w:i/>
          <w:color w:val="FF0000"/>
        </w:rPr>
        <w:t>AB</w:t>
      </w:r>
      <w:r>
        <w:rPr>
          <w:color w:val="FF0000"/>
        </w:rPr>
        <w:t>的方程为</w:t>
      </w:r>
      <w:r>
        <w:rPr>
          <w:color w:val="FF0000"/>
        </w:rPr>
        <w:object>
          <v:shape alt="eqId7dd65aae6fe8388e4436e9c3e89271df" coordsize="21600,21600" filled="f" id="_x0000_i1729" o:ole="" o:preferrelative="t" stroked="f" style="width:56.3pt;height:17.85pt" type="#_x0000_t75">
            <v:stroke joinstyle="miter"/>
            <v:imagedata o:title="eqId7dd65aae6fe8388e4436e9c3e89271df" r:id="rId1208"/>
            <o:lock aspectratio="t" v:ext="edit"/>
            <w10:anchorlock/>
          </v:shape>
          <o:OLEObject DrawAspect="Content" ObjectID="_1468076429" ProgID="Equation.DSMT4" ShapeID="_x0000_i1729" Type="Embed" r:id="rId1209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46d584d5ad92a7ce25f599baaacc0826" coordsize="21600,21600" filled="f" id="_x0000_i1730" o:ole="" o:preferrelative="t" stroked="f" style="width:61.55pt;height:17.85pt" type="#_x0000_t75">
            <v:stroke joinstyle="miter"/>
            <v:imagedata o:title="eqId46d584d5ad92a7ce25f599baaacc0826" r:id="rId1210"/>
            <o:lock aspectratio="t" v:ext="edit"/>
            <w10:anchorlock/>
          </v:shape>
          <o:OLEObject DrawAspect="Content" ObjectID="_1468076430" ProgID="Equation.DSMT4" ShapeID="_x0000_i1730" Type="Embed" r:id="rId1211"/>
        </w:object>
      </w:r>
      <w:r>
        <w:rPr>
          <w:color w:val="FF0000"/>
        </w:rPr>
        <w:t xml:space="preserve"> ，</w:t>
      </w:r>
    </w:p>
    <w:p w14:paraId="2236CBF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方程</w:t>
      </w:r>
      <w:r>
        <w:rPr>
          <w:color w:val="FF0000"/>
        </w:rPr>
        <w:object>
          <v:shape alt="eqIde0d5401276e191950ffd3e7a5df2cac9" coordsize="21600,21600" filled="f" id="_x0000_i1731" o:ole="" o:preferrelative="t" stroked="f" style="width:79.2pt;height:61.35pt" type="#_x0000_t75">
            <v:stroke joinstyle="miter"/>
            <v:imagedata o:title="eqIde0d5401276e191950ffd3e7a5df2cac9" r:id="rId1212"/>
            <o:lock aspectratio="t" v:ext="edit"/>
            <w10:anchorlock/>
          </v:shape>
          <o:OLEObject DrawAspect="Content" ObjectID="_1468076431" ProgID="Equation.DSMT4" ShapeID="_x0000_i1731" Type="Embed" r:id="rId1213"/>
        </w:object>
      </w:r>
      <w:r>
        <w:rPr>
          <w:color w:val="FF0000"/>
        </w:rPr>
        <w:t xml:space="preserve"> ，</w:t>
      </w:r>
    </w:p>
    <w:p w14:paraId="5E0BC48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alt="eqId0aea998d56f5e5bf071836197c90d32f" coordsize="21600,21600" filled="f" id="_x0000_i1732" o:ole="" o:preferrelative="t" stroked="f" style="width:227pt;height:23.1pt" type="#_x0000_t75">
            <v:stroke joinstyle="miter"/>
            <v:imagedata o:title="eqId0aea998d56f5e5bf071836197c90d32f" r:id="rId1214"/>
            <o:lock aspectratio="t" v:ext="edit"/>
            <w10:anchorlock/>
          </v:shape>
          <o:OLEObject DrawAspect="Content" ObjectID="_1468076432" ProgID="Equation.DSMT4" ShapeID="_x0000_i1732" Type="Embed" r:id="rId1215"/>
        </w:object>
      </w:r>
      <w:r>
        <w:rPr>
          <w:color w:val="FF0000"/>
        </w:rPr>
        <w:t xml:space="preserve"> ，</w:t>
      </w:r>
    </w:p>
    <w:p w14:paraId="6ECF12E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点</w:t>
      </w:r>
      <m:oMath>
        <m:r>
          <w:rPr>
            <w:rFonts w:ascii="Cambria Math" w:cs="Cambria Math" w:eastAsia="宋体" w:hAnsi="Cambria Math"/>
            <w:color w:val="FF0000"/>
          </w:rPr>
          <m:t>A</m:t>
        </m:r>
        <m:d>
          <m:dPr>
            <m:sepChr m:val=","/>
            <m:ctrlPr>
              <w:rPr>
                <w:color w:val="FF0000"/>
              </w:rPr>
            </m:ctrlPr>
          </m:dPr>
          <m:e>
            <m:ctrlPr>
              <w:rPr>
                <w:color w:val="FF0000"/>
              </w:rPr>
            </m:ctrlP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x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  <m:r>
              <w:rPr>
                <w:rFonts w:ascii="Cambria Math" w:cs="Cambria Math" w:eastAsia="宋体" w:hAnsi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y</m:t>
                </m:r>
              </m:e>
              <m:sub>
                <m:ctrlPr>
                  <w:rPr>
                    <w:color w:val="FF0000"/>
                  </w:rPr>
                </m:ctrlPr>
                <m:r>
                  <w:rPr>
                    <w:rFonts w:ascii="Cambria Math" w:cs="Cambria Math" w:eastAsia="宋体" w:hAnsi="Cambria Math"/>
                    <w:color w:val="FF0000"/>
                  </w:rPr>
                  <m:t>1</m:t>
                </m:r>
              </m:sub>
            </m:sSub>
          </m:e>
        </m:d>
      </m:oMath>
      <w:r>
        <w:rPr>
          <w:color w:val="FF0000"/>
        </w:rPr>
        <w:t xml:space="preserve"> 在椭圆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上，</w:t>
      </w:r>
    </w:p>
    <w:p w14:paraId="531772F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19b1dc7845cf5643b33fb1d1b9167eec" coordsize="21600,21600" filled="f" id="_x0000_i1733" o:ole="" o:preferrelative="t" stroked="f" style="width:183pt;height:28.95pt" type="#_x0000_t75">
            <v:stroke joinstyle="miter"/>
            <v:imagedata o:title="eqId19b1dc7845cf5643b33fb1d1b9167eec" r:id="rId1216"/>
            <o:lock aspectratio="t" v:ext="edit"/>
            <w10:anchorlock/>
          </v:shape>
          <o:OLEObject DrawAspect="Content" ObjectID="_1468076433" ProgID="Equation.DSMT4" ShapeID="_x0000_i1733" Type="Embed" r:id="rId1217"/>
        </w:object>
      </w:r>
      <w:r>
        <w:rPr>
          <w:color w:val="FF0000"/>
        </w:rPr>
        <w:t xml:space="preserve"> ，</w:t>
      </w:r>
    </w:p>
    <w:p w14:paraId="08908A6A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代入上式化简得：</w:t>
      </w:r>
      <w:r>
        <w:rPr>
          <w:color w:val="FF0000"/>
        </w:rPr>
        <w:object>
          <v:shape alt="eqId499da15b8526020373c5b4a55aae7b78" coordsize="21600,21600" filled="f" id="_x0000_i1734" o:ole="" o:preferrelative="t" stroked="f" style="width:166.3pt;height:19.1pt" type="#_x0000_t75">
            <v:stroke joinstyle="miter"/>
            <v:imagedata o:title="eqId499da15b8526020373c5b4a55aae7b78" r:id="rId1218"/>
            <o:lock aspectratio="t" v:ext="edit"/>
            <w10:anchorlock/>
          </v:shape>
          <o:OLEObject DrawAspect="Content" ObjectID="_1468076434" ProgID="Equation.DSMT4" ShapeID="_x0000_i1734" Type="Embed" r:id="rId1219"/>
        </w:object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t>，</w:t>
      </w:r>
    </w:p>
    <w:p w14:paraId="3530BCF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fdea5c2241ffe14717c8db1bdc680d64" coordsize="21600,21600" filled="f" id="_x0000_i1735" o:ole="" o:preferrelative="t" stroked="f" style="width:191.8pt;height:31.8pt" type="#_x0000_t75">
            <v:stroke joinstyle="miter"/>
            <v:imagedata o:title="eqIdfdea5c2241ffe14717c8db1bdc680d64" r:id="rId1220"/>
            <o:lock aspectratio="t" v:ext="edit"/>
            <w10:anchorlock/>
          </v:shape>
          <o:OLEObject DrawAspect="Content" ObjectID="_1468076435" ProgID="Equation.DSMT4" ShapeID="_x0000_i1735" Type="Embed" r:id="rId1221"/>
        </w:object>
      </w:r>
      <w:r>
        <w:rPr>
          <w:color w:val="FF0000"/>
        </w:rPr>
        <w:t xml:space="preserve"> ；</w:t>
      </w:r>
    </w:p>
    <w:p w14:paraId="29BCFAE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同理可得：</w:t>
      </w:r>
      <w:r>
        <w:rPr>
          <w:color w:val="FF0000"/>
        </w:rPr>
        <w:object>
          <v:shape alt="eqIdb05131fcd59f3df50141c8c0967b8727" coordsize="21600,21600" filled="f" id="_x0000_i1736" o:ole="" o:preferrelative="t" stroked="f" style="width:109.1pt;height:30pt" type="#_x0000_t75">
            <v:stroke joinstyle="miter"/>
            <v:imagedata o:title="eqIdb05131fcd59f3df50141c8c0967b8727" r:id="rId1222"/>
            <o:lock aspectratio="t" v:ext="edit"/>
            <w10:anchorlock/>
          </v:shape>
          <o:OLEObject DrawAspect="Content" ObjectID="_1468076436" ProgID="Equation.DSMT4" ShapeID="_x0000_i1736" Type="Embed" r:id="rId1223"/>
        </w:object>
      </w:r>
      <w:r>
        <w:rPr>
          <w:color w:val="FF0000"/>
        </w:rPr>
        <w:t xml:space="preserve"> ，</w:t>
      </w:r>
    </w:p>
    <w:p w14:paraId="52E6461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c73486d46d9b860bc934a2bb165ab018" coordsize="21600,21600" filled="f" id="_x0000_i1737" o:ole="" o:preferrelative="t" stroked="f" style="width:399.5pt;height:58.2pt" type="#_x0000_t75">
            <v:stroke joinstyle="miter"/>
            <v:imagedata o:title="eqIdc73486d46d9b860bc934a2bb165ab018" r:id="rId1224"/>
            <o:lock aspectratio="t" v:ext="edit"/>
            <w10:anchorlock/>
          </v:shape>
          <o:OLEObject DrawAspect="Content" ObjectID="_1468076437" ProgID="Equation.DSMT4" ShapeID="_x0000_i1737" Type="Embed" r:id="rId1225"/>
        </w:object>
      </w:r>
      <w:r>
        <w:rPr>
          <w:color w:val="FF0000"/>
        </w:rPr>
        <w:t xml:space="preserve"> ，</w:t>
      </w:r>
    </w:p>
    <w:p w14:paraId="79EA5D89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b5d8813f3b4077b2f428b6bd2da91bf8" coordsize="21600,21600" filled="f" id="_x0000_i1738" o:ole="" o:preferrelative="t" stroked="f" style="width:35.2pt;height:29.95pt" type="#_x0000_t75">
            <v:stroke joinstyle="miter"/>
            <v:imagedata o:title="eqIdb5d8813f3b4077b2f428b6bd2da91bf8" r:id="rId1226"/>
            <o:lock aspectratio="t" v:ext="edit"/>
            <w10:anchorlock/>
          </v:shape>
          <o:OLEObject DrawAspect="Content" ObjectID="_1468076438" ProgID="Equation.DSMT4" ShapeID="_x0000_i1738" Type="Embed" r:id="rId1227"/>
        </w:object>
      </w:r>
      <w:r>
        <w:rPr>
          <w:color w:val="FF0000"/>
        </w:rPr>
        <w:t xml:space="preserve"> ，</w:t>
      </w:r>
      <w:r>
        <w:rPr>
          <w:color w:val="FF0000"/>
        </w:rPr>
        <w:object>
          <v:shape alt="eqIda2a3f348a942d468f0d77c0dfbb41d87" coordsize="21600,21600" filled="f" id="_x0000_i1739" o:ole="" o:preferrelative="t" stroked="f" style="width:14.05pt;height:30.15pt" type="#_x0000_t75">
            <v:stroke joinstyle="miter"/>
            <v:imagedata o:title="eqIda2a3f348a942d468f0d77c0dfbb41d87" r:id="rId1159"/>
            <o:lock aspectratio="t" v:ext="edit"/>
            <w10:anchorlock/>
          </v:shape>
          <o:OLEObject DrawAspect="Content" ObjectID="_1468076439" ProgID="Equation.DSMT4" ShapeID="_x0000_i1739" Type="Embed" r:id="rId1228"/>
        </w:object>
      </w:r>
      <w:r>
        <w:rPr>
          <w:color w:val="FF0000"/>
        </w:rPr>
        <w:t>为定值.</w:t>
      </w:r>
    </w:p>
    <w:p w14:paraId="79986746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8.</w:t>
      </w:r>
      <w:r>
        <w:t>（23-24高二下·山西太原·阶段练习）已知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347b68f42934c74e0d759a67613a1da9" coordsize="21600,21600" filled="f" id="_x0000_i1740" o:ole="" o:preferrelative="t" stroked="f" style="width:96.8pt;height:28.95pt" type="#_x0000_t75">
            <v:stroke joinstyle="miter"/>
            <v:imagedata o:title="eqId347b68f42934c74e0d759a67613a1da9" r:id="rId855"/>
            <o:lock aspectratio="t" v:ext="edit"/>
            <w10:anchorlock/>
          </v:shape>
          <o:OLEObject DrawAspect="Content" ObjectID="_1468076440" ProgID="Equation.DSMT4" ShapeID="_x0000_i1740" Type="Embed" r:id="rId1229"/>
        </w:object>
      </w:r>
      <w:r>
        <w:t>过点</w:t>
      </w:r>
      <w:r>
        <w:object>
          <v:shape alt="eqId7e54170c4708bd5e9f4b4d8db0aa91e3" coordsize="21600,21600" filled="f" id="_x0000_i1741" o:ole="" o:preferrelative="t" stroked="f" style="width:54.5pt;height:21pt" type="#_x0000_t75">
            <v:stroke joinstyle="miter"/>
            <v:imagedata o:title="eqId7e54170c4708bd5e9f4b4d8db0aa91e3" r:id="rId1230"/>
            <o:lock aspectratio="t" v:ext="edit"/>
            <w10:anchorlock/>
          </v:shape>
          <o:OLEObject DrawAspect="Content" ObjectID="_1468076441" ProgID="Equation.DSMT4" ShapeID="_x0000_i1741" Type="Embed" r:id="rId1231"/>
        </w:object>
      </w:r>
      <w:r>
        <w:t>，且它的长轴长是短轴长的3倍．斜率为</w:t>
      </w:r>
      <w:r>
        <w:object>
          <v:shape alt="eqId4dac452fbb5ef6dd653e7fbbef639484" coordsize="21600,21600" filled="f" id="_x0000_i1742" o:ole="" o:preferrelative="t" stroked="f" style="width:9.65pt;height:26.45pt" type="#_x0000_t75">
            <v:stroke joinstyle="miter"/>
            <v:imagedata o:title="eqId4dac452fbb5ef6dd653e7fbbef639484" r:id="rId980"/>
            <o:lock aspectratio="t" v:ext="edit"/>
            <w10:anchorlock/>
          </v:shape>
          <o:OLEObject DrawAspect="Content" ObjectID="_1468076442" ProgID="Equation.DSMT4" ShapeID="_x0000_i1742" Type="Embed" r:id="rId1232"/>
        </w:objec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（如图所示，点</w:t>
      </w:r>
      <w:r>
        <w:rPr>
          <w:rFonts w:ascii="Times New Roman" w:cs="Times New Roman" w:eastAsia="Times New Roman" w:hAnsi="Times New Roman"/>
          <w:i/>
        </w:rPr>
        <w:t>P</w:t>
      </w:r>
      <w:r>
        <w:t>在直线</w:t>
      </w:r>
      <w:r>
        <w:rPr>
          <w:rFonts w:ascii="Times New Roman" w:cs="Times New Roman" w:eastAsia="Times New Roman" w:hAnsi="Times New Roman"/>
          <w:i/>
        </w:rPr>
        <w:t>l</w:t>
      </w:r>
      <w:r>
        <w:t>的上方）．</w:t>
      </w:r>
    </w:p>
    <w:p w14:paraId="2031D9ED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1047750"/>
            <wp:effectExtent b="0" l="0" r="9525" t="0"/>
            <wp:docPr descr="@@@1e6d292d-f8e5-4fa0-a7c5-85bd8142f6b9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e6d292d-f8e5-4fa0-a7c5-85bd8142f6b9" id="100055" name="图片 100055"/>
                    <pic:cNvPicPr>
                      <a:picLocks noChangeAspect="1"/>
                    </pic:cNvPicPr>
                  </pic:nvPicPr>
                  <pic:blipFill>
                    <a:blip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67F54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方程；</w:t>
      </w:r>
    </w:p>
    <w:p w14:paraId="3E47E346">
      <w:pPr>
        <w:shd w:color="auto" w:fill="auto" w:val="clear"/>
        <w:spacing w:line="360" w:lineRule="auto"/>
        <w:jc w:val="left"/>
        <w:textAlignment w:val="center"/>
      </w:pPr>
      <w:r>
        <w:t>(2)试判断直线</w:t>
      </w:r>
      <w:r>
        <w:rPr>
          <w:rFonts w:ascii="Times New Roman" w:cs="Times New Roman" w:eastAsia="Times New Roman" w:hAnsi="Times New Roman"/>
          <w:i/>
        </w:rPr>
        <w:t>PA</w:t>
      </w:r>
      <w:r>
        <w:t>，</w:t>
      </w:r>
      <w:r>
        <w:rPr>
          <w:rFonts w:ascii="Times New Roman" w:cs="Times New Roman" w:eastAsia="Times New Roman" w:hAnsi="Times New Roman"/>
          <w:i/>
        </w:rPr>
        <w:t>PB</w:t>
      </w:r>
      <w:r>
        <w:t>的斜率和是否为定值？若是，求出这个定值；若不是，请说明理由．</w:t>
      </w:r>
    </w:p>
    <w:p w14:paraId="1E1E161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65d0d4edd847ac74026cdc474d14e9c2" coordsize="21600,21600" filled="f" id="_x0000_i1743" o:ole="" o:preferrelative="t" stroked="f" style="width:51pt;height:29.15pt" type="#_x0000_t75">
            <v:stroke joinstyle="miter"/>
            <v:imagedata o:title="eqId65d0d4edd847ac74026cdc474d14e9c2" r:id="rId1234"/>
            <o:lock aspectratio="t" v:ext="edit"/>
            <w10:anchorlock/>
          </v:shape>
          <o:OLEObject DrawAspect="Content" ObjectID="_1468076443" ProgID="Equation.DSMT4" ShapeID="_x0000_i1743" Type="Embed" r:id="rId1235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是定值，0</w:t>
      </w:r>
    </w:p>
    <w:p w14:paraId="08F502F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题意知椭圆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：</w:t>
      </w:r>
      <w:r>
        <w:rPr>
          <w:color w:val="FF0000"/>
        </w:rPr>
        <w:object>
          <v:shape alt="eqId347b68f42934c74e0d759a67613a1da9" coordsize="21600,21600" filled="f" id="_x0000_i1744" o:ole="" o:preferrelative="t" stroked="f" style="width:96.8pt;height:28.95pt" type="#_x0000_t75">
            <v:stroke joinstyle="miter"/>
            <v:imagedata o:title="eqId347b68f42934c74e0d759a67613a1da9" r:id="rId855"/>
            <o:lock aspectratio="t" v:ext="edit"/>
            <w10:anchorlock/>
          </v:shape>
          <o:OLEObject DrawAspect="Content" ObjectID="_1468076444" ProgID="Equation.DSMT4" ShapeID="_x0000_i1744" Type="Embed" r:id="rId1236"/>
        </w:object>
      </w:r>
      <w:r>
        <w:rPr>
          <w:color w:val="FF0000"/>
        </w:rPr>
        <w:t>过点</w:t>
      </w:r>
      <w:r>
        <w:rPr>
          <w:color w:val="FF0000"/>
        </w:rPr>
        <w:object>
          <v:shape alt="eqId7e54170c4708bd5e9f4b4d8db0aa91e3" coordsize="21600,21600" filled="f" id="_x0000_i1745" o:ole="" o:preferrelative="t" stroked="f" style="width:54.5pt;height:21pt" type="#_x0000_t75">
            <v:stroke joinstyle="miter"/>
            <v:imagedata o:title="eqId7e54170c4708bd5e9f4b4d8db0aa91e3" r:id="rId1230"/>
            <o:lock aspectratio="t" v:ext="edit"/>
            <w10:anchorlock/>
          </v:shape>
          <o:OLEObject DrawAspect="Content" ObjectID="_1468076445" ProgID="Equation.DSMT4" ShapeID="_x0000_i1745" Type="Embed" r:id="rId1237"/>
        </w:object>
      </w:r>
      <w:r>
        <w:rPr>
          <w:color w:val="FF0000"/>
        </w:rPr>
        <w:t>，且它的长轴长是短轴长的3倍，</w:t>
      </w:r>
    </w:p>
    <w:p w14:paraId="3DE138A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alt="eqId47b4c722096b34de68cacf44639eb2a8" coordsize="21600,21600" filled="f" id="_x0000_i1746" o:ole="" o:preferrelative="t" stroked="f" style="width:55.4pt;height:45.5pt" type="#_x0000_t75">
            <v:stroke joinstyle="miter"/>
            <v:imagedata o:title="eqId47b4c722096b34de68cacf44639eb2a8" r:id="rId1238"/>
            <o:lock aspectratio="t" v:ext="edit"/>
            <w10:anchorlock/>
          </v:shape>
          <o:OLEObject DrawAspect="Content" ObjectID="_1468076446" ProgID="Equation.DSMT4" ShapeID="_x0000_i1746" Type="Embed" r:id="rId1239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6ee49600322e4f8dc521e96473698021" coordsize="21600,21600" filled="f" id="_x0000_i1747" o:ole="" o:preferrelative="t" stroked="f" style="width:63.35pt;height:15.8pt" type="#_x0000_t75">
            <v:stroke joinstyle="miter"/>
            <v:imagedata o:title="eqId6ee49600322e4f8dc521e96473698021" r:id="rId1240"/>
            <o:lock aspectratio="t" v:ext="edit"/>
            <w10:anchorlock/>
          </v:shape>
          <o:OLEObject DrawAspect="Content" ObjectID="_1468076447" ProgID="Equation.DSMT4" ShapeID="_x0000_i1747" Type="Embed" r:id="rId1241"/>
        </w:object>
      </w:r>
      <w:r>
        <w:rPr>
          <w:color w:val="FF0000"/>
        </w:rPr>
        <w:t>，</w:t>
      </w:r>
    </w:p>
    <w:p w14:paraId="0ECFD2C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椭圆</w:t>
      </w:r>
      <w:r>
        <w:rPr>
          <w:rFonts w:ascii="Times New Roman" w:cs="Times New Roman" w:eastAsia="Times New Roman" w:hAnsi="Times New Roman"/>
          <w:i/>
          <w:color w:val="FF0000"/>
        </w:rPr>
        <w:t>C</w:t>
      </w:r>
      <w:r>
        <w:rPr>
          <w:color w:val="FF0000"/>
        </w:rPr>
        <w:t>的方程为</w:t>
      </w:r>
      <w:r>
        <w:rPr>
          <w:color w:val="FF0000"/>
        </w:rPr>
        <w:object>
          <v:shape alt="eqId65d0d4edd847ac74026cdc474d14e9c2" coordsize="21600,21600" filled="f" id="_x0000_i1748" o:ole="" o:preferrelative="t" stroked="f" style="width:51pt;height:29.15pt" type="#_x0000_t75">
            <v:stroke joinstyle="miter"/>
            <v:imagedata o:title="eqId65d0d4edd847ac74026cdc474d14e9c2" r:id="rId1234"/>
            <o:lock aspectratio="t" v:ext="edit"/>
            <w10:anchorlock/>
          </v:shape>
          <o:OLEObject DrawAspect="Content" ObjectID="_1468076448" ProgID="Equation.DSMT4" ShapeID="_x0000_i1748" Type="Embed" r:id="rId1242"/>
        </w:object>
      </w:r>
      <w:r>
        <w:rPr>
          <w:color w:val="FF0000"/>
        </w:rPr>
        <w:t>；</w:t>
      </w:r>
    </w:p>
    <w:p w14:paraId="2D5755C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题意设直线</w:t>
      </w:r>
      <w:r>
        <w:rPr>
          <w:rFonts w:ascii="Times New Roman" w:cs="Times New Roman" w:eastAsia="Times New Roman" w:hAnsi="Times New Roman"/>
          <w:i/>
          <w:color w:val="FF0000"/>
        </w:rPr>
        <w:t>l</w:t>
      </w:r>
      <w:r>
        <w:rPr>
          <w:color w:val="FF0000"/>
        </w:rPr>
        <w:t>的方程为</w:t>
      </w:r>
      <w:r>
        <w:rPr>
          <w:color w:val="FF0000"/>
        </w:rPr>
        <w:object>
          <v:shape alt="eqIdc8f0dfae8f229db6882d7dc830fa2d20" coordsize="21600,21600" filled="f" id="_x0000_i1749" o:ole="" o:preferrelative="t" stroked="f" style="width:51pt;height:27.1pt" type="#_x0000_t75">
            <v:stroke joinstyle="miter"/>
            <v:imagedata o:title="eqIdc8f0dfae8f229db6882d7dc830fa2d20" r:id="rId1243"/>
            <o:lock aspectratio="t" v:ext="edit"/>
            <w10:anchorlock/>
          </v:shape>
          <o:OLEObject DrawAspect="Content" ObjectID="_1468076449" ProgID="Equation.DSMT4" ShapeID="_x0000_i1749" Type="Embed" r:id="rId1244"/>
        </w:object>
      </w:r>
      <w:r>
        <w:rPr>
          <w:color w:val="FF0000"/>
        </w:rPr>
        <w:t>，当</w:t>
      </w:r>
      <w:r>
        <w:rPr>
          <w:rFonts w:ascii="Times New Roman" w:cs="Times New Roman" w:eastAsia="Times New Roman" w:hAnsi="Times New Roman"/>
          <w:i/>
          <w:color w:val="FF0000"/>
        </w:rPr>
        <w:t>l</w:t>
      </w:r>
      <w:r>
        <w:rPr>
          <w:color w:val="FF0000"/>
        </w:rPr>
        <w:t>经过</w:t>
      </w:r>
      <w:r>
        <w:rPr>
          <w:color w:val="FF0000"/>
        </w:rPr>
        <w:object>
          <v:shape alt="eqId7e54170c4708bd5e9f4b4d8db0aa91e3" coordsize="21600,21600" filled="f" id="_x0000_i1750" o:ole="" o:preferrelative="t" stroked="f" style="width:54.5pt;height:21pt" type="#_x0000_t75">
            <v:stroke joinstyle="miter"/>
            <v:imagedata o:title="eqId7e54170c4708bd5e9f4b4d8db0aa91e3" r:id="rId1230"/>
            <o:lock aspectratio="t" v:ext="edit"/>
            <w10:anchorlock/>
          </v:shape>
          <o:OLEObject DrawAspect="Content" ObjectID="_1468076450" ProgID="Equation.DSMT4" ShapeID="_x0000_i1750" Type="Embed" r:id="rId1245"/>
        </w:object>
      </w:r>
      <w:r>
        <w:rPr>
          <w:color w:val="FF0000"/>
        </w:rPr>
        <w:t>时，</w:t>
      </w:r>
    </w:p>
    <w:p w14:paraId="6A9F351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e7c22e1a9f30e8d26a1a68aa3a13973d" coordsize="21600,21600" filled="f" id="_x0000_i1751" o:ole="" o:preferrelative="t" stroked="f" style="width:112.6pt;height:27.45pt" type="#_x0000_t75">
            <v:stroke joinstyle="miter"/>
            <v:imagedata o:title="eqIde7c22e1a9f30e8d26a1a68aa3a13973d" r:id="rId1246"/>
            <o:lock aspectratio="t" v:ext="edit"/>
            <w10:anchorlock/>
          </v:shape>
          <o:OLEObject DrawAspect="Content" ObjectID="_1468076451" ProgID="Equation.DSMT4" ShapeID="_x0000_i1751" Type="Embed" r:id="rId1247"/>
        </w:object>
      </w:r>
      <w:r>
        <w:rPr>
          <w:color w:val="FF0000"/>
        </w:rPr>
        <w:t>，</w:t>
      </w:r>
    </w:p>
    <w:p w14:paraId="5A11458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于点</w:t>
      </w:r>
      <w:r>
        <w:rPr>
          <w:rFonts w:ascii="Times New Roman" w:cs="Times New Roman" w:eastAsia="Times New Roman" w:hAnsi="Times New Roman"/>
          <w:i/>
          <w:color w:val="FF0000"/>
        </w:rPr>
        <w:t>P</w:t>
      </w:r>
      <w:r>
        <w:rPr>
          <w:color w:val="FF0000"/>
        </w:rPr>
        <w:t>在直线</w:t>
      </w:r>
      <w:r>
        <w:rPr>
          <w:rFonts w:ascii="Times New Roman" w:cs="Times New Roman" w:eastAsia="Times New Roman" w:hAnsi="Times New Roman"/>
          <w:i/>
          <w:color w:val="FF0000"/>
        </w:rPr>
        <w:t>l</w:t>
      </w:r>
      <w:r>
        <w:rPr>
          <w:color w:val="FF0000"/>
        </w:rPr>
        <w:t>的上方，故</w:t>
      </w:r>
      <w:r>
        <w:rPr>
          <w:color w:val="FF0000"/>
        </w:rPr>
        <w:object>
          <v:shape alt="eqId4f4c78214e43a8b93f2a57072033cbcf" coordsize="21600,21600" filled="f" id="_x0000_i1752" o:ole="" o:preferrelative="t" stroked="f" style="width:26.35pt;height:12.25pt" type="#_x0000_t75">
            <v:stroke joinstyle="miter"/>
            <v:imagedata o:title="eqId4f4c78214e43a8b93f2a57072033cbcf" r:id="rId1248"/>
            <o:lock aspectratio="t" v:ext="edit"/>
            <w10:anchorlock/>
          </v:shape>
          <o:OLEObject DrawAspect="Content" ObjectID="_1468076452" ProgID="Equation.DSMT4" ShapeID="_x0000_i1752" Type="Embed" r:id="rId1249"/>
        </w:object>
      </w:r>
      <w:r>
        <w:rPr>
          <w:color w:val="FF0000"/>
        </w:rPr>
        <w:t>；</w:t>
      </w:r>
    </w:p>
    <w:p w14:paraId="256C4F4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联立</w:t>
      </w:r>
      <w:r>
        <w:rPr>
          <w:color w:val="FF0000"/>
        </w:rPr>
        <w:object>
          <v:shape alt="eqIde6b8d6a6417aa7facbb533fbdda54130" coordsize="21600,21600" filled="f" id="_x0000_i1753" o:ole="" o:preferrelative="t" stroked="f" style="width:56.3pt;height:60.25pt" type="#_x0000_t75">
            <v:stroke joinstyle="miter"/>
            <v:imagedata o:title="eqIde6b8d6a6417aa7facbb533fbdda54130" r:id="rId1250"/>
            <o:lock aspectratio="t" v:ext="edit"/>
            <w10:anchorlock/>
          </v:shape>
          <o:OLEObject DrawAspect="Content" ObjectID="_1468076453" ProgID="Equation.DSMT4" ShapeID="_x0000_i1753" Type="Embed" r:id="rId1251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1584876d27e363e39c70da5a1897bbd9" coordsize="21600,21600" filled="f" id="_x0000_i1754" o:ole="" o:preferrelative="t" stroked="f" style="width:110.85pt;height:13.7pt" type="#_x0000_t75">
            <v:stroke joinstyle="miter"/>
            <v:imagedata o:title="eqId1584876d27e363e39c70da5a1897bbd9" r:id="rId1252"/>
            <o:lock aspectratio="t" v:ext="edit"/>
            <w10:anchorlock/>
          </v:shape>
          <o:OLEObject DrawAspect="Content" ObjectID="_1468076454" ProgID="Equation.DSMT4" ShapeID="_x0000_i1754" Type="Embed" r:id="rId1253"/>
        </w:object>
      </w:r>
      <w:r>
        <w:rPr>
          <w:color w:val="FF0000"/>
        </w:rPr>
        <w:t>，需满足</w:t>
      </w:r>
      <w:r>
        <w:rPr>
          <w:color w:val="FF0000"/>
        </w:rPr>
        <w:object>
          <v:shape alt="eqId0dde1156fdccba285d664884ff92287c" coordsize="21600,21600" filled="f" id="_x0000_i1755" o:ole="" o:preferrelative="t" stroked="f" style="width:83.6pt;height:14.1pt" type="#_x0000_t75">
            <v:stroke joinstyle="miter"/>
            <v:imagedata o:title="eqId0dde1156fdccba285d664884ff92287c" r:id="rId1254"/>
            <o:lock aspectratio="t" v:ext="edit"/>
            <w10:anchorlock/>
          </v:shape>
          <o:OLEObject DrawAspect="Content" ObjectID="_1468076455" ProgID="Equation.DSMT4" ShapeID="_x0000_i1755" Type="Embed" r:id="rId1255"/>
        </w:object>
      </w:r>
    </w:p>
    <w:p w14:paraId="72A1249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53c2a17c69f49ece875095fc2ffbb6e3" coordsize="21600,21600" filled="f" id="_x0000_i1756" o:ole="" o:preferrelative="t" stroked="f" style="width:61.55pt;height:14.7pt" type="#_x0000_t75">
            <v:stroke joinstyle="miter"/>
            <v:imagedata o:title="eqId53c2a17c69f49ece875095fc2ffbb6e3" r:id="rId1256"/>
            <o:lock aspectratio="t" v:ext="edit"/>
            <w10:anchorlock/>
          </v:shape>
          <o:OLEObject DrawAspect="Content" ObjectID="_1468076456" ProgID="Equation.DSMT4" ShapeID="_x0000_i1756" Type="Embed" r:id="rId1257"/>
        </w:object>
      </w:r>
      <w:r>
        <w:rPr>
          <w:color w:val="FF0000"/>
        </w:rPr>
        <w:t>，</w:t>
      </w:r>
    </w:p>
    <w:p w14:paraId="27D1AF2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21d41e70069c73cc441d8f38ff058fac" coordsize="21600,21600" filled="f" id="_x0000_i1757" o:ole="" o:preferrelative="t" stroked="f" style="width:75.65pt;height:15.75pt" type="#_x0000_t75">
            <v:stroke joinstyle="miter"/>
            <v:imagedata o:title="eqId21d41e70069c73cc441d8f38ff058fac" r:id="rId1258"/>
            <o:lock aspectratio="t" v:ext="edit"/>
            <w10:anchorlock/>
          </v:shape>
          <o:OLEObject DrawAspect="Content" ObjectID="_1468076457" ProgID="Equation.DSMT4" ShapeID="_x0000_i1757" Type="Embed" r:id="rId125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d62d5e361c9fa7ecb645054aa6ea1888" coordsize="21600,21600" filled="f" id="_x0000_i1758" o:ole="" o:preferrelative="t" stroked="f" style="width:81.8pt;height:17.8pt" type="#_x0000_t75">
            <v:stroke joinstyle="miter"/>
            <v:imagedata o:title="eqIdd62d5e361c9fa7ecb645054aa6ea1888" r:id="rId1260"/>
            <o:lock aspectratio="t" v:ext="edit"/>
            <w10:anchorlock/>
          </v:shape>
          <o:OLEObject DrawAspect="Content" ObjectID="_1468076458" ProgID="Equation.DSMT4" ShapeID="_x0000_i1758" Type="Embed" r:id="rId1261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23d8c72e0f7545ca757a3b17655d436f" coordsize="21600,21600" filled="f" id="_x0000_i1759" o:ole="" o:preferrelative="t" stroked="f" style="width:133.75pt;height:28.95pt" type="#_x0000_t75">
            <v:stroke joinstyle="miter"/>
            <v:imagedata o:title="eqId23d8c72e0f7545ca757a3b17655d436f" r:id="rId1262"/>
            <o:lock aspectratio="t" v:ext="edit"/>
            <w10:anchorlock/>
          </v:shape>
          <o:OLEObject DrawAspect="Content" ObjectID="_1468076459" ProgID="Equation.DSMT4" ShapeID="_x0000_i1759" Type="Embed" r:id="rId1263"/>
        </w:object>
      </w:r>
      <w:r>
        <w:rPr>
          <w:color w:val="FF0000"/>
        </w:rPr>
        <w:t>，</w:t>
      </w:r>
    </w:p>
    <w:p w14:paraId="19867A4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fdfa8ee5e7c3f347c5786f416ddd6477" coordsize="21600,21600" filled="f" id="_x0000_i1760" o:ole="" o:preferrelative="t" stroked="f" style="width:329.1pt;height:37.55pt" type="#_x0000_t75">
            <v:stroke joinstyle="miter"/>
            <v:imagedata o:title="eqIdfdfa8ee5e7c3f347c5786f416ddd6477" r:id="rId1264"/>
            <o:lock aspectratio="t" v:ext="edit"/>
            <w10:anchorlock/>
          </v:shape>
          <o:OLEObject DrawAspect="Content" ObjectID="_1468076460" ProgID="Equation.DSMT4" ShapeID="_x0000_i1760" Type="Embed" r:id="rId1265"/>
        </w:object>
      </w:r>
      <w:r>
        <w:rPr>
          <w:color w:val="FF0000"/>
        </w:rPr>
        <w:t>，</w:t>
      </w:r>
    </w:p>
    <w:p w14:paraId="7EF2082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</w:t>
      </w:r>
      <w:r>
        <w:rPr>
          <w:color w:val="FF0000"/>
        </w:rPr>
        <w:object>
          <v:shape alt="eqIde3dd2c8b79e9110e72e4f69d0c331c30" coordsize="21600,21600" filled="f" id="_x0000_i1761" o:ole="" o:preferrelative="t" stroked="f" style="width:183.9pt;height:17.75pt" type="#_x0000_t75">
            <v:stroke joinstyle="miter"/>
            <v:imagedata o:title="eqIde3dd2c8b79e9110e72e4f69d0c331c30" r:id="rId1266"/>
            <o:lock aspectratio="t" v:ext="edit"/>
            <w10:anchorlock/>
          </v:shape>
          <o:OLEObject DrawAspect="Content" ObjectID="_1468076461" ProgID="Equation.DSMT4" ShapeID="_x0000_i1761" Type="Embed" r:id="rId1267"/>
        </w:object>
      </w:r>
    </w:p>
    <w:p w14:paraId="3F91409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c7fa480cad747b1308f2c9f65c34a2e5" coordsize="21600,21600" filled="f" id="_x0000_i1762" o:ole="" o:preferrelative="t" stroked="f" style="width:319.4pt;height:29.7pt" type="#_x0000_t75">
            <v:stroke joinstyle="miter"/>
            <v:imagedata o:title="eqIdc7fa480cad747b1308f2c9f65c34a2e5" r:id="rId1268"/>
            <o:lock aspectratio="t" v:ext="edit"/>
            <w10:anchorlock/>
          </v:shape>
          <o:OLEObject DrawAspect="Content" ObjectID="_1468076462" ProgID="Equation.DSMT4" ShapeID="_x0000_i1762" Type="Embed" r:id="rId1269"/>
        </w:object>
      </w:r>
    </w:p>
    <w:p w14:paraId="3ECF036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d9d421196c0de59c8a9c9250e19f2317" coordsize="21600,21600" filled="f" id="_x0000_i1763" o:ole="" o:preferrelative="t" stroked="f" style="width:176pt;height:27.45pt" type="#_x0000_t75">
            <v:stroke joinstyle="miter"/>
            <v:imagedata o:title="eqIdd9d421196c0de59c8a9c9250e19f2317" r:id="rId1270"/>
            <o:lock aspectratio="t" v:ext="edit"/>
            <w10:anchorlock/>
          </v:shape>
          <o:OLEObject DrawAspect="Content" ObjectID="_1468076463" ProgID="Equation.DSMT4" ShapeID="_x0000_i1763" Type="Embed" r:id="rId1271"/>
        </w:object>
      </w:r>
    </w:p>
    <w:p w14:paraId="563067B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42e1bc3903d6f60515256ee6ec622965" coordsize="21600,21600" filled="f" id="_x0000_i1764" o:ole="" o:preferrelative="t" stroked="f" style="width:215.6pt;height:29pt" type="#_x0000_t75">
            <v:stroke joinstyle="miter"/>
            <v:imagedata o:title="eqId42e1bc3903d6f60515256ee6ec622965" r:id="rId1272"/>
            <o:lock aspectratio="t" v:ext="edit"/>
            <w10:anchorlock/>
          </v:shape>
          <o:OLEObject DrawAspect="Content" ObjectID="_1468076464" ProgID="Equation.DSMT4" ShapeID="_x0000_i1764" Type="Embed" r:id="rId1273"/>
        </w:object>
      </w:r>
    </w:p>
    <w:p w14:paraId="282104CC">
      <w:pPr>
        <w:shd w:color="auto" w:fill="F2F2F2" w:val="clear"/>
        <w:spacing w:line="360" w:lineRule="auto"/>
        <w:jc w:val="left"/>
        <w:textAlignment w:val="center"/>
        <w:rPr>
          <w:rFonts w:eastAsiaTheme="minorEastAsia" w:hint="eastAsia"/>
          <w:kern w:val="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d39978841bdbe3d4d968557f8048f223" coordsize="21600,21600" filled="f" id="_x0000_i1765" o:ole="" o:preferrelative="t" stroked="f" style="width:50.1pt;height:13.85pt" type="#_x0000_t75">
            <v:stroke joinstyle="miter"/>
            <v:imagedata o:title="eqIdd39978841bdbe3d4d968557f8048f223" r:id="rId1274"/>
            <o:lock aspectratio="t" v:ext="edit"/>
            <w10:anchorlock/>
          </v:shape>
          <o:OLEObject DrawAspect="Content" ObjectID="_1468076465" ProgID="Equation.DSMT4" ShapeID="_x0000_i1765" Type="Embed" r:id="rId1275"/>
        </w:object>
      </w:r>
      <w:r>
        <w:rPr>
          <w:color w:val="FF0000"/>
        </w:rPr>
        <w:t>，故直线</w:t>
      </w:r>
      <w:r>
        <w:rPr>
          <w:rFonts w:ascii="Times New Roman" w:cs="Times New Roman" w:eastAsia="Times New Roman" w:hAnsi="Times New Roman"/>
          <w:i/>
          <w:color w:val="FF0000"/>
        </w:rPr>
        <w:t>PA</w:t>
      </w:r>
      <w:r>
        <w:rPr>
          <w:color w:val="FF0000"/>
        </w:rPr>
        <w:t>，</w:t>
      </w:r>
      <w:r>
        <w:rPr>
          <w:rFonts w:ascii="Times New Roman" w:cs="Times New Roman" w:eastAsia="Times New Roman" w:hAnsi="Times New Roman"/>
          <w:i/>
          <w:color w:val="FF0000"/>
        </w:rPr>
        <w:t>PB</w:t>
      </w:r>
      <w:r>
        <w:rPr>
          <w:color w:val="FF0000"/>
        </w:rPr>
        <w:t>的斜率和为定值,定值为0.</w:t>
      </w:r>
    </w:p>
    <w:p w14:paraId="3F78CC3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9.</w:t>
      </w:r>
      <w:r>
        <w:t>（23-24高二下·河南·期中）已知椭圆</w:t>
      </w:r>
      <w:r>
        <w:object>
          <v:shape alt="eqId851a5d6ec23256f9b4a9e98aa92945fe" coordsize="21600,21600" filled="f" id="_x0000_i1766" o:ole="" o:preferrelative="t" stroked="f" style="width:110.85pt;height:29pt" type="#_x0000_t75">
            <v:stroke joinstyle="miter"/>
            <v:imagedata o:title="eqId851a5d6ec23256f9b4a9e98aa92945fe" r:id="rId377"/>
            <o:lock aspectratio="t" v:ext="edit"/>
            <w10:anchorlock/>
          </v:shape>
          <o:OLEObject DrawAspect="Content" ObjectID="_1468076466" ProgID="Equation.DSMT4" ShapeID="_x0000_i1766" Type="Embed" r:id="rId1276"/>
        </w:object>
      </w:r>
      <w:r>
        <w:t>过点</w:t>
      </w:r>
      <w:r>
        <w:object>
          <v:shape alt="eqId310f780f4f03699023b1322a1e002539" coordsize="21600,21600" filled="f" id="_x0000_i1767" o:ole="" o:preferrelative="t" stroked="f" style="width:32.55pt;height:21.25pt" type="#_x0000_t75">
            <v:stroke joinstyle="miter"/>
            <v:imagedata o:title="eqId310f780f4f03699023b1322a1e002539" r:id="rId1277"/>
            <o:lock aspectratio="t" v:ext="edit"/>
            <w10:anchorlock/>
          </v:shape>
          <o:OLEObject DrawAspect="Content" ObjectID="_1468076467" ProgID="Equation.DSMT4" ShapeID="_x0000_i1767" Type="Embed" r:id="rId1278"/>
        </w:object>
      </w:r>
      <w:r>
        <w:t>，直线</w:t>
      </w:r>
      <w:r>
        <w:object>
          <v:shape alt="eqId0f85fca60a11e1af2bf50138d0e3fe62" coordsize="21600,21600" filled="f" id="_x0000_i1768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468" ProgID="Equation.DSMT4" ShapeID="_x0000_i1768" Type="Embed" r:id="rId1279"/>
        </w:object>
      </w:r>
      <w:r>
        <w:t>过</w:t>
      </w:r>
      <w:r>
        <w:object>
          <v:shape alt="eqIdc5db41a1f31d6baee7c69990811edb9f" coordsize="21600,21600" filled="f" id="_x0000_i1769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469" ProgID="Equation.DSMT4" ShapeID="_x0000_i1769" Type="Embed" r:id="rId1280"/>
        </w:object>
      </w:r>
      <w:r>
        <w:t>的上顶点和右焦点，</w:t>
      </w:r>
      <w:r>
        <w:object>
          <v:shape alt="eqId0f85fca60a11e1af2bf50138d0e3fe62" coordsize="21600,21600" filled="f" id="_x0000_i1770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470" ProgID="Equation.DSMT4" ShapeID="_x0000_i1770" Type="Embed" r:id="rId1281"/>
        </w:object>
      </w:r>
      <w:r>
        <w:t>的倾斜角为</w:t>
      </w:r>
      <w:r>
        <w:object>
          <v:shape alt="eqIdc24095e409b025db711f14be783a406c" coordsize="21600,21600" filled="f" id="_x0000_i1771" o:ole="" o:preferrelative="t" stroked="f" style="width:9.65pt;height:12.3pt" type="#_x0000_t75">
            <v:stroke joinstyle="miter"/>
            <v:imagedata o:title="eqIdc24095e409b025db711f14be783a406c" r:id="rId1282"/>
            <o:lock aspectratio="t" v:ext="edit"/>
            <w10:anchorlock/>
          </v:shape>
          <o:OLEObject DrawAspect="Content" ObjectID="_1468076471" ProgID="Equation.DSMT4" ShapeID="_x0000_i1771" Type="Embed" r:id="rId1283"/>
        </w:object>
      </w:r>
      <w:r>
        <w:t>，且满足</w:t>
      </w:r>
      <w:r>
        <w:object>
          <v:shape alt="eqId340a629d168688f0b5c5a82292c974c6" coordsize="21600,21600" filled="f" id="_x0000_i1772" o:ole="" o:preferrelative="t" stroked="f" style="width:75.65pt;height:12.6pt" type="#_x0000_t75">
            <v:stroke joinstyle="miter"/>
            <v:imagedata o:title="eqId340a629d168688f0b5c5a82292c974c6" r:id="rId1284"/>
            <o:lock aspectratio="t" v:ext="edit"/>
            <w10:anchorlock/>
          </v:shape>
          <o:OLEObject DrawAspect="Content" ObjectID="_1468076472" ProgID="Equation.DSMT4" ShapeID="_x0000_i1772" Type="Embed" r:id="rId1285"/>
        </w:object>
      </w:r>
      <w:r>
        <w:t>.</w:t>
      </w:r>
    </w:p>
    <w:p w14:paraId="6A7EBABD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773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473" ProgID="Equation.DSMT4" ShapeID="_x0000_i1773" Type="Embed" r:id="rId1286"/>
        </w:object>
      </w:r>
      <w:r>
        <w:t>的标准方程；</w:t>
      </w:r>
    </w:p>
    <w:p w14:paraId="236A8B53"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01c74a907dda6bb7d9d56d009d9df253" coordsize="21600,21600" filled="f" id="_x0000_i1774" o:ole="" o:preferrelative="t" stroked="f" style="width:21.1pt;height:13.85pt" type="#_x0000_t75">
            <v:stroke joinstyle="miter"/>
            <v:imagedata o:title="eqId01c74a907dda6bb7d9d56d009d9df253" r:id="rId810"/>
            <o:lock aspectratio="t" v:ext="edit"/>
            <w10:anchorlock/>
          </v:shape>
          <o:OLEObject DrawAspect="Content" ObjectID="_1468076474" ProgID="Equation.DSMT4" ShapeID="_x0000_i1774" Type="Embed" r:id="rId1287"/>
        </w:object>
      </w:r>
      <w:r>
        <w:t>两点为椭圆</w:t>
      </w:r>
      <w:r>
        <w:object>
          <v:shape alt="eqIdc5db41a1f31d6baee7c69990811edb9f" coordsize="21600,21600" filled="f" id="_x0000_i1775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475" ProgID="Equation.DSMT4" ShapeID="_x0000_i1775" Type="Embed" r:id="rId1288"/>
        </w:object>
      </w:r>
      <w:r>
        <w:t>的左、右顶点，点</w:t>
      </w:r>
      <w:r>
        <w:object>
          <v:shape alt="eqIddad2a36927223bd70f426ba06aea4b45" coordsize="21600,21600" filled="f" id="_x0000_i1776" o:ole="" o:preferrelative="t" stroked="f" style="width:9.65pt;height:10.55pt" type="#_x0000_t75">
            <v:stroke joinstyle="miter"/>
            <v:imagedata o:title="eqIddad2a36927223bd70f426ba06aea4b45" r:id="rId57"/>
            <o:lock aspectratio="t" v:ext="edit"/>
            <w10:anchorlock/>
          </v:shape>
          <o:OLEObject DrawAspect="Content" ObjectID="_1468076476" ProgID="Equation.DSMT4" ShapeID="_x0000_i1776" Type="Embed" r:id="rId1289"/>
        </w:object>
      </w:r>
      <w:r>
        <w:t>（异于左、右顶点）为椭圆</w:t>
      </w:r>
      <w:r>
        <w:object>
          <v:shape alt="eqIdc5db41a1f31d6baee7c69990811edb9f" coordsize="21600,21600" filled="f" id="_x0000_i1777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477" ProgID="Equation.DSMT4" ShapeID="_x0000_i1777" Type="Embed" r:id="rId1290"/>
        </w:object>
      </w:r>
      <w:r>
        <w:t>上一动点，直线</w:t>
      </w:r>
      <w:r>
        <w:object>
          <v:shape alt="eqIdbd33764ff4efddfe11a98a609753715c" coordsize="21600,21600" filled="f" id="_x0000_i1778" o:ole="" o:preferrelative="t" stroked="f" style="width:16.7pt;height:10.95pt" type="#_x0000_t75">
            <v:stroke joinstyle="miter"/>
            <v:imagedata o:title="eqIdbd33764ff4efddfe11a98a609753715c" r:id="rId1291"/>
            <o:lock aspectratio="t" v:ext="edit"/>
            <w10:anchorlock/>
          </v:shape>
          <o:OLEObject DrawAspect="Content" ObjectID="_1468076478" ProgID="Equation.DSMT4" ShapeID="_x0000_i1778" Type="Embed" r:id="rId1292"/>
        </w:object>
      </w:r>
      <w:r>
        <w:t>，</w:t>
      </w:r>
      <w:r>
        <w:object>
          <v:shape alt="eqIdd2be49c37e30a3ced0364c3e74d8c687" coordsize="21600,21600" filled="f" id="_x0000_i1779" o:ole="" o:preferrelative="t" stroked="f" style="width:14.95pt;height:10.55pt" type="#_x0000_t75">
            <v:stroke joinstyle="miter"/>
            <v:imagedata o:title="eqIdd2be49c37e30a3ced0364c3e74d8c687" r:id="rId1293"/>
            <o:lock aspectratio="t" v:ext="edit"/>
            <w10:anchorlock/>
          </v:shape>
          <o:OLEObject DrawAspect="Content" ObjectID="_1468076479" ProgID="Equation.DSMT4" ShapeID="_x0000_i1779" Type="Embed" r:id="rId1294"/>
        </w:object>
      </w:r>
      <w:r>
        <w:t>的斜率分别为</w:t>
      </w:r>
      <w:r>
        <w:object>
          <v:shape alt="eqId6defc43285a40f7ccb74c1cc04265eba" coordsize="21600,21600" filled="f" id="_x0000_i1780" o:ole="" o:preferrelative="t" stroked="f" style="width:10.55pt;height:15.8pt" type="#_x0000_t75">
            <v:stroke joinstyle="miter"/>
            <v:imagedata o:title="eqId6defc43285a40f7ccb74c1cc04265eba" r:id="rId1155"/>
            <o:lock aspectratio="t" v:ext="edit"/>
            <w10:anchorlock/>
          </v:shape>
          <o:OLEObject DrawAspect="Content" ObjectID="_1468076480" ProgID="Equation.DSMT4" ShapeID="_x0000_i1780" Type="Embed" r:id="rId1295"/>
        </w:object>
      </w:r>
      <w:r>
        <w:t>，</w:t>
      </w:r>
      <w:r>
        <w:object>
          <v:shape alt="eqId423b7ae39db552e60ee8b1d27312306f" coordsize="21600,21600" filled="f" id="_x0000_i1781" o:ole="" o:preferrelative="t" stroked="f" style="width:11.4pt;height:15.8pt" type="#_x0000_t75">
            <v:stroke joinstyle="miter"/>
            <v:imagedata o:title="eqId423b7ae39db552e60ee8b1d27312306f" r:id="rId1157"/>
            <o:lock aspectratio="t" v:ext="edit"/>
            <w10:anchorlock/>
          </v:shape>
          <o:OLEObject DrawAspect="Content" ObjectID="_1468076481" ProgID="Equation.DSMT4" ShapeID="_x0000_i1781" Type="Embed" r:id="rId1296"/>
        </w:object>
      </w:r>
      <w:r>
        <w:t>，求证：</w:t>
      </w:r>
      <w:r>
        <w:object>
          <v:shape alt="eqId6b881044b5c73db6fcce110525741b02" coordsize="21600,21600" filled="f" id="_x0000_i1782" o:ole="" o:preferrelative="t" stroked="f" style="width:24.6pt;height:15.95pt" type="#_x0000_t75">
            <v:stroke joinstyle="miter"/>
            <v:imagedata o:title="eqId6b881044b5c73db6fcce110525741b02" r:id="rId1297"/>
            <o:lock aspectratio="t" v:ext="edit"/>
            <w10:anchorlock/>
          </v:shape>
          <o:OLEObject DrawAspect="Content" ObjectID="_1468076482" ProgID="Equation.DSMT4" ShapeID="_x0000_i1782" Type="Embed" r:id="rId1298"/>
        </w:object>
      </w:r>
      <w:r>
        <w:t>为定值.</w:t>
      </w:r>
    </w:p>
    <w:p w14:paraId="5C8CFEB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6cae00bdc6f8b564b6b15b32572c848b" coordsize="21600,21600" filled="f" id="_x0000_i1783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483" ProgID="Equation.DSMT4" ShapeID="_x0000_i1783" Type="Embed" r:id="rId1299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证明见详解</w:t>
      </w:r>
    </w:p>
    <w:p w14:paraId="04E4CAF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因为</w:t>
      </w:r>
      <w:r>
        <w:rPr>
          <w:color w:val="FF0000"/>
        </w:rPr>
        <w:object>
          <v:shape alt="eqIde9663371809f0e89ced5fa90eb5eccb1" coordsize="21600,21600" filled="f" id="_x0000_i1784" o:ole="" o:preferrelative="t" stroked="f" style="width:155.75pt;height:27.25pt" type="#_x0000_t75">
            <v:stroke joinstyle="miter"/>
            <v:imagedata o:title="eqIde9663371809f0e89ced5fa90eb5eccb1" r:id="rId1300"/>
            <o:lock aspectratio="t" v:ext="edit"/>
            <w10:anchorlock/>
          </v:shape>
          <o:OLEObject DrawAspect="Content" ObjectID="_1468076484" ProgID="Equation.DSMT4" ShapeID="_x0000_i1784" Type="Embed" r:id="rId1301"/>
        </w:object>
      </w:r>
      <w:r>
        <w:rPr>
          <w:color w:val="FF0000"/>
        </w:rPr>
        <w:t>，</w:t>
      </w:r>
    </w:p>
    <w:p w14:paraId="12A7348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：</w:t>
      </w:r>
      <w:r>
        <w:rPr>
          <w:color w:val="FF0000"/>
        </w:rPr>
        <w:object>
          <v:shape alt="eqId182aaacf340c89c90eff4a7dd47989cc" coordsize="21600,21600" filled="f" id="_x0000_i1785" o:ole="" o:preferrelative="t" stroked="f" style="width:47.5pt;height:29.7pt" type="#_x0000_t75">
            <v:stroke joinstyle="miter"/>
            <v:imagedata o:title="eqId182aaacf340c89c90eff4a7dd47989cc" r:id="rId1302"/>
            <o:lock aspectratio="t" v:ext="edit"/>
            <w10:anchorlock/>
          </v:shape>
          <o:OLEObject DrawAspect="Content" ObjectID="_1468076485" ProgID="Equation.DSMT4" ShapeID="_x0000_i1785" Type="Embed" r:id="rId1303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c66d1c06000eca004b9d96d19958ace5" coordsize="21600,21600" filled="f" id="_x0000_i1786" o:ole="" o:preferrelative="t" stroked="f" style="width:39.55pt;height:12.5pt" type="#_x0000_t75">
            <v:stroke joinstyle="miter"/>
            <v:imagedata o:title="eqIdc66d1c06000eca004b9d96d19958ace5" r:id="rId1304"/>
            <o:lock aspectratio="t" v:ext="edit"/>
            <w10:anchorlock/>
          </v:shape>
          <o:OLEObject DrawAspect="Content" ObjectID="_1468076486" ProgID="Equation.DSMT4" ShapeID="_x0000_i1786" Type="Embed" r:id="rId1305"/>
        </w:object>
      </w:r>
      <w:r>
        <w:rPr>
          <w:color w:val="FF0000"/>
        </w:rPr>
        <w:t>，</w:t>
      </w:r>
    </w:p>
    <w:p w14:paraId="4F9980C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可得</w:t>
      </w:r>
      <w:r>
        <w:rPr>
          <w:color w:val="FF0000"/>
        </w:rPr>
        <w:object>
          <v:shape alt="eqId1b8877377e4cb5cb701e81ed7d7684ae" coordsize="21600,21600" filled="f" id="_x0000_i1787" o:ole="" o:preferrelative="t" stroked="f" style="width:71.25pt;height:27.3pt" type="#_x0000_t75">
            <v:stroke joinstyle="miter"/>
            <v:imagedata o:title="eqId1b8877377e4cb5cb701e81ed7d7684ae" r:id="rId1306"/>
            <o:lock aspectratio="t" v:ext="edit"/>
            <w10:anchorlock/>
          </v:shape>
          <o:OLEObject DrawAspect="Content" ObjectID="_1468076487" ProgID="Equation.DSMT4" ShapeID="_x0000_i1787" Type="Embed" r:id="rId1307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054671a500825d69ddb861b61bda95ba" coordsize="21600,21600" filled="f" id="_x0000_i1788" o:ole="" o:preferrelative="t" stroked="f" style="width:53.65pt;height:15.9pt" type="#_x0000_t75">
            <v:stroke joinstyle="miter"/>
            <v:imagedata o:title="eqId054671a500825d69ddb861b61bda95ba" r:id="rId1308"/>
            <o:lock aspectratio="t" v:ext="edit"/>
            <w10:anchorlock/>
          </v:shape>
          <o:OLEObject DrawAspect="Content" ObjectID="_1468076488" ProgID="Equation.DSMT4" ShapeID="_x0000_i1788" Type="Embed" r:id="rId1309"/>
        </w:object>
      </w:r>
      <w:r>
        <w:rPr>
          <w:color w:val="FF0000"/>
        </w:rPr>
        <w:t>或</w:t>
      </w:r>
      <w:r>
        <w:rPr>
          <w:color w:val="FF0000"/>
        </w:rPr>
        <w:object>
          <v:shape alt="eqId27cb5395d661abd30979bc8a57c0b2bb" coordsize="21600,21600" filled="f" id="_x0000_i1789" o:ole="" o:preferrelative="t" stroked="f" style="width:47.5pt;height:15.8pt" type="#_x0000_t75">
            <v:stroke joinstyle="miter"/>
            <v:imagedata o:title="eqId27cb5395d661abd30979bc8a57c0b2bb" r:id="rId1310"/>
            <o:lock aspectratio="t" v:ext="edit"/>
            <w10:anchorlock/>
          </v:shape>
          <o:OLEObject DrawAspect="Content" ObjectID="_1468076489" ProgID="Equation.DSMT4" ShapeID="_x0000_i1789" Type="Embed" r:id="rId1311"/>
        </w:object>
      </w:r>
      <w:r>
        <w:rPr>
          <w:color w:val="FF0000"/>
        </w:rPr>
        <w:t>（舍去），</w:t>
      </w:r>
    </w:p>
    <w:p w14:paraId="7838A91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alt="eqId0f85fca60a11e1af2bf50138d0e3fe62" coordsize="21600,21600" filled="f" id="_x0000_i1790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490" ProgID="Equation.DSMT4" ShapeID="_x0000_i1790" Type="Embed" r:id="rId1312"/>
        </w:object>
      </w:r>
      <w:r>
        <w:rPr>
          <w:color w:val="FF0000"/>
        </w:rPr>
        <w:t>的斜率为</w:t>
      </w:r>
      <w:r>
        <w:rPr>
          <w:color w:val="FF0000"/>
        </w:rPr>
        <w:object>
          <v:shape alt="eqId47153fdd73c0661fa460130082e30929" coordsize="21600,21600" filled="f" id="_x0000_i1791" o:ole="" o:preferrelative="t" stroked="f" style="width:21.95pt;height:15.85pt" type="#_x0000_t75">
            <v:stroke joinstyle="miter"/>
            <v:imagedata o:title="eqId47153fdd73c0661fa460130082e30929" r:id="rId1313"/>
            <o:lock aspectratio="t" v:ext="edit"/>
            <w10:anchorlock/>
          </v:shape>
          <o:OLEObject DrawAspect="Content" ObjectID="_1468076491" ProgID="Equation.DSMT4" ShapeID="_x0000_i1791" Type="Embed" r:id="rId1314"/>
        </w:object>
      </w:r>
      <w:r>
        <w:rPr>
          <w:color w:val="FF0000"/>
        </w:rPr>
        <w:t>，</w:t>
      </w:r>
    </w:p>
    <w:p w14:paraId="39ACCFE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知：</w:t>
      </w:r>
      <w:r>
        <w:rPr>
          <w:color w:val="FF0000"/>
        </w:rPr>
        <w:object>
          <v:shape alt="eqId7bf714045c1d6d908bebbad5874801c0" coordsize="21600,21600" filled="f" id="_x0000_i1792" o:ole="" o:preferrelative="t" stroked="f" style="width:58.05pt;height:66.65pt" type="#_x0000_t75">
            <v:stroke joinstyle="miter"/>
            <v:imagedata o:title="eqId7bf714045c1d6d908bebbad5874801c0" r:id="rId1315"/>
            <o:lock aspectratio="t" v:ext="edit"/>
            <w10:anchorlock/>
          </v:shape>
          <o:OLEObject DrawAspect="Content" ObjectID="_1468076492" ProgID="Equation.DSMT4" ShapeID="_x0000_i1792" Type="Embed" r:id="rId131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e3be26115ed8e6d3d19f19d92814335d" coordsize="21600,21600" filled="f" id="_x0000_i1793" o:ole="" o:preferrelative="t" stroked="f" style="width:36.9pt;height:52.75pt" type="#_x0000_t75">
            <v:stroke joinstyle="miter"/>
            <v:imagedata o:title="eqIde3be26115ed8e6d3d19f19d92814335d" r:id="rId1317"/>
            <o:lock aspectratio="t" v:ext="edit"/>
            <w10:anchorlock/>
          </v:shape>
          <o:OLEObject DrawAspect="Content" ObjectID="_1468076493" ProgID="Equation.DSMT4" ShapeID="_x0000_i1793" Type="Embed" r:id="rId1318"/>
        </w:object>
      </w:r>
      <w:r>
        <w:rPr>
          <w:color w:val="FF0000"/>
        </w:rPr>
        <w:t>，</w:t>
      </w:r>
    </w:p>
    <w:p w14:paraId="3F7B1CF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方程为</w:t>
      </w:r>
      <w:r>
        <w:rPr>
          <w:color w:val="FF0000"/>
        </w:rPr>
        <w:object>
          <v:shape alt="eqId6cae00bdc6f8b564b6b15b32572c848b" coordsize="21600,21600" filled="f" id="_x0000_i1794" o:ole="" o:preferrelative="t" stroked="f" style="width:50.1pt;height:29pt" type="#_x0000_t75">
            <v:stroke joinstyle="miter"/>
            <v:imagedata o:title="eqId6cae00bdc6f8b564b6b15b32572c848b" r:id="rId344"/>
            <o:lock aspectratio="t" v:ext="edit"/>
            <w10:anchorlock/>
          </v:shape>
          <o:OLEObject DrawAspect="Content" ObjectID="_1468076494" ProgID="Equation.DSMT4" ShapeID="_x0000_i1794" Type="Embed" r:id="rId1319"/>
        </w:object>
      </w:r>
      <w:r>
        <w:rPr>
          <w:color w:val="FF0000"/>
        </w:rPr>
        <w:t>.</w:t>
      </w:r>
    </w:p>
    <w:p w14:paraId="618B88B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可知</w:t>
      </w:r>
      <w:r>
        <w:rPr>
          <w:color w:val="FF0000"/>
        </w:rPr>
        <w:object>
          <v:shape alt="eqId6def8fc4d60d348dbde5010590d3cd60" coordsize="21600,21600" filled="f" id="_x0000_i1795" o:ole="" o:preferrelative="t" stroked="f" style="width:75.65pt;height:17.75pt" type="#_x0000_t75">
            <v:stroke joinstyle="miter"/>
            <v:imagedata o:title="eqId6def8fc4d60d348dbde5010590d3cd60" r:id="rId1320"/>
            <o:lock aspectratio="t" v:ext="edit"/>
            <w10:anchorlock/>
          </v:shape>
          <o:OLEObject DrawAspect="Content" ObjectID="_1468076495" ProgID="Equation.DSMT4" ShapeID="_x0000_i1795" Type="Embed" r:id="rId1321"/>
        </w:object>
      </w:r>
      <w:r>
        <w:rPr>
          <w:color w:val="FF0000"/>
        </w:rPr>
        <w:t>，</w:t>
      </w:r>
    </w:p>
    <w:p w14:paraId="3C1CDCEC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695450" cy="1495425"/>
            <wp:effectExtent b="9525" l="0" r="0" t="0"/>
            <wp:docPr descr="@@@a247a954-4883-42a4-920b-cd8c3d728003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247a954-4883-42a4-920b-cd8c3d728003" id="100053" name="图片 100053"/>
                    <pic:cNvPicPr>
                      <a:picLocks noChangeAspect="1"/>
                    </pic:cNvPicPr>
                  </pic:nvPicPr>
                  <pic:blipFill>
                    <a:blip r:embed="rId132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7FB7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ec432e319eb0ccc87a3cb65ad713503d" coordsize="21600,21600" filled="f" id="_x0000_i1796" o:ole="" o:preferrelative="t" stroked="f" style="width:73pt;height:17.75pt" type="#_x0000_t75">
            <v:stroke joinstyle="miter"/>
            <v:imagedata o:title="eqIdec432e319eb0ccc87a3cb65ad713503d" r:id="rId1323"/>
            <o:lock aspectratio="t" v:ext="edit"/>
            <w10:anchorlock/>
          </v:shape>
          <o:OLEObject DrawAspect="Content" ObjectID="_1468076496" ProgID="Equation.DSMT4" ShapeID="_x0000_i1796" Type="Embed" r:id="rId1324"/>
        </w:object>
      </w:r>
      <w:r>
        <w:rPr>
          <w:color w:val="FF0000"/>
        </w:rPr>
        <w:t>，由</w:t>
      </w:r>
      <w:r>
        <w:rPr>
          <w:color w:val="FF0000"/>
        </w:rPr>
        <w:object>
          <v:shape alt="eqId43b6ffaa50435ac95c10fe33974635bc" coordsize="21600,21600" filled="f" id="_x0000_i1797" o:ole="" o:preferrelative="t" stroked="f" style="width:50.1pt;height:28.85pt" type="#_x0000_t75">
            <v:stroke joinstyle="miter"/>
            <v:imagedata o:title="eqId43b6ffaa50435ac95c10fe33974635bc" r:id="rId1325"/>
            <o:lock aspectratio="t" v:ext="edit"/>
            <w10:anchorlock/>
          </v:shape>
          <o:OLEObject DrawAspect="Content" ObjectID="_1468076497" ProgID="Equation.DSMT4" ShapeID="_x0000_i1797" Type="Embed" r:id="rId1326"/>
        </w:object>
      </w:r>
      <w:r>
        <w:rPr>
          <w:color w:val="FF0000"/>
        </w:rPr>
        <w:t>可得</w:t>
      </w:r>
      <w:r>
        <w:rPr>
          <w:color w:val="FF0000"/>
        </w:rPr>
        <w:object>
          <v:shape alt="eqIdbd3797b1272a0a1ddf11223e46e7b7d4" coordsize="21600,21600" filled="f" id="_x0000_i1798" o:ole="" o:preferrelative="t" stroked="f" style="width:72.1pt;height:27.1pt" type="#_x0000_t75">
            <v:stroke joinstyle="miter"/>
            <v:imagedata o:title="eqIdbd3797b1272a0a1ddf11223e46e7b7d4" r:id="rId1327"/>
            <o:lock aspectratio="t" v:ext="edit"/>
            <w10:anchorlock/>
          </v:shape>
          <o:OLEObject DrawAspect="Content" ObjectID="_1468076498" ProgID="Equation.DSMT4" ShapeID="_x0000_i1798" Type="Embed" r:id="rId1328"/>
        </w:object>
      </w:r>
      <w:r>
        <w:rPr>
          <w:color w:val="FF0000"/>
        </w:rPr>
        <w:t>，</w:t>
      </w:r>
    </w:p>
    <w:p w14:paraId="6C09E67B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851a0fa7663b54d9cc3c39c67b7c9ee2" coordsize="21600,21600" filled="f" id="_x0000_i1799" o:ole="" o:preferrelative="t" stroked="f" style="width:214.7pt;height:42.25pt" type="#_x0000_t75">
            <v:stroke joinstyle="miter"/>
            <v:imagedata o:title="eqId851a0fa7663b54d9cc3c39c67b7c9ee2" r:id="rId1329"/>
            <o:lock aspectratio="t" v:ext="edit"/>
            <w10:anchorlock/>
          </v:shape>
          <o:OLEObject DrawAspect="Content" ObjectID="_1468076499" ProgID="Equation.DSMT4" ShapeID="_x0000_i1799" Type="Embed" r:id="rId1330"/>
        </w:object>
      </w:r>
      <w:r>
        <w:rPr>
          <w:color w:val="FF0000"/>
        </w:rPr>
        <w:t>，</w:t>
      </w:r>
    </w:p>
    <w:p w14:paraId="1FEB6DAF">
      <w:pPr>
        <w:shd w:color="auto" w:fill="F2F2F2" w:val="clear"/>
        <w:spacing w:line="360" w:lineRule="auto"/>
        <w:jc w:val="left"/>
        <w:textAlignment w:val="center"/>
        <w:rPr>
          <w:rFonts w:eastAsiaTheme="minorEastAsia" w:hint="eastAsia"/>
          <w:kern w:val="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6b881044b5c73db6fcce110525741b02" coordsize="21600,21600" filled="f" id="_x0000_i1800" o:ole="" o:preferrelative="t" stroked="f" style="width:24.6pt;height:15.95pt" type="#_x0000_t75">
            <v:stroke joinstyle="miter"/>
            <v:imagedata o:title="eqId6b881044b5c73db6fcce110525741b02" r:id="rId1297"/>
            <o:lock aspectratio="t" v:ext="edit"/>
            <w10:anchorlock/>
          </v:shape>
          <o:OLEObject DrawAspect="Content" ObjectID="_1468076500" ProgID="Equation.DSMT4" ShapeID="_x0000_i1800" Type="Embed" r:id="rId1331"/>
        </w:object>
      </w:r>
      <w:r>
        <w:rPr>
          <w:color w:val="FF0000"/>
        </w:rPr>
        <w:t>为定值</w:t>
      </w:r>
      <w:r>
        <w:rPr>
          <w:color w:val="FF0000"/>
        </w:rPr>
        <w:object>
          <v:shape alt="eqIdd78fd95f89dec2d373fa57f02acd739f" coordsize="21600,21600" filled="f" id="_x0000_i1801" o:ole="" o:preferrelative="t" stroked="f" style="width:17.55pt;height:27.3pt" type="#_x0000_t75">
            <v:stroke joinstyle="miter"/>
            <v:imagedata o:title="eqIdd78fd95f89dec2d373fa57f02acd739f" r:id="rId1332"/>
            <o:lock aspectratio="t" v:ext="edit"/>
            <w10:anchorlock/>
          </v:shape>
          <o:OLEObject DrawAspect="Content" ObjectID="_1468076501" ProgID="Equation.DSMT4" ShapeID="_x0000_i1801" Type="Embed" r:id="rId1333"/>
        </w:object>
      </w:r>
      <w:r>
        <w:rPr>
          <w:color w:val="FF0000"/>
        </w:rPr>
        <w:t>.</w:t>
      </w:r>
    </w:p>
    <w:p w14:paraId="42A2A7FF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0.</w:t>
      </w:r>
      <w:r>
        <w:t>（23-24高二下·广东东莞·</w:t>
      </w:r>
      <w:r>
        <w:rPr>
          <w:rFonts w:hint="eastAsia"/>
          <w:lang w:eastAsia="zh-CN"/>
        </w:rPr>
        <w:t>期中</w:t>
      </w:r>
      <w:r>
        <w:t>）已知椭圆</w:t>
      </w:r>
      <w:r>
        <w:object>
          <v:shape alt="eqIdc5db41a1f31d6baee7c69990811edb9f" coordsize="21600,21600" filled="f" id="_x0000_i1802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02" ProgID="Equation.DSMT4" ShapeID="_x0000_i1802" Type="Embed" r:id="rId1334"/>
        </w:object>
      </w:r>
      <w:r>
        <w:t>：</w:t>
      </w:r>
      <w:r>
        <w:object>
          <v:shape alt="eqId7dd54b9df3402ad91e2d34c40efe0c7a" coordsize="21600,21600" filled="f" id="_x0000_i1803" o:ole="" o:preferrelative="t" stroked="f" style="width:96.8pt;height:28.95pt" type="#_x0000_t75">
            <v:stroke joinstyle="miter"/>
            <v:imagedata o:title="eqId7dd54b9df3402ad91e2d34c40efe0c7a" r:id="rId699"/>
            <o:lock aspectratio="t" v:ext="edit"/>
            <w10:anchorlock/>
          </v:shape>
          <o:OLEObject DrawAspect="Content" ObjectID="_1468076503" ProgID="Equation.DSMT4" ShapeID="_x0000_i1803" Type="Embed" r:id="rId1335"/>
        </w:object>
      </w:r>
      <w:r>
        <w:t>的右顶点为</w:t>
      </w:r>
      <w:r>
        <w:object>
          <v:shape alt="eqId51b81d7e0ae6cd2a96fa75ede38b5798" coordsize="21600,21600" filled="f" id="_x0000_i1804" o:ole="" o:preferrelative="t" stroked="f" style="width:37.8pt;height:18pt" type="#_x0000_t75">
            <v:stroke joinstyle="miter"/>
            <v:imagedata o:title="eqId51b81d7e0ae6cd2a96fa75ede38b5798" r:id="rId1336"/>
            <o:lock aspectratio="t" v:ext="edit"/>
            <w10:anchorlock/>
          </v:shape>
          <o:OLEObject DrawAspect="Content" ObjectID="_1468076504" ProgID="Equation.DSMT4" ShapeID="_x0000_i1804" Type="Embed" r:id="rId1337"/>
        </w:object>
      </w:r>
      <w:r>
        <w:t>，离心率为</w:t>
      </w:r>
      <w:r>
        <w:object>
          <v:shape alt="eqIdf89eef3148f2d4d09379767b4af69132" coordsize="21600,21600" filled="f" id="_x0000_i1805" o:ole="" o:preferrelative="t" stroked="f" style="width:10.55pt;height:27.75pt" type="#_x0000_t75">
            <v:stroke joinstyle="miter"/>
            <v:imagedata o:title="eqIdf89eef3148f2d4d09379767b4af69132" r:id="rId548"/>
            <o:lock aspectratio="t" v:ext="edit"/>
            <w10:anchorlock/>
          </v:shape>
          <o:OLEObject DrawAspect="Content" ObjectID="_1468076505" ProgID="Equation.DSMT4" ShapeID="_x0000_i1805" Type="Embed" r:id="rId1338"/>
        </w:object>
      </w:r>
      <w:r>
        <w:t>．</w:t>
      </w:r>
    </w:p>
    <w:p w14:paraId="57898587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80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06" ProgID="Equation.DSMT4" ShapeID="_x0000_i1806" Type="Embed" r:id="rId1339"/>
        </w:object>
      </w:r>
      <w:r>
        <w:t>的方程；</w:t>
      </w:r>
    </w:p>
    <w:p w14:paraId="048140DF">
      <w:pPr>
        <w:shd w:color="auto" w:fill="auto" w:val="clear"/>
        <w:spacing w:line="360" w:lineRule="auto"/>
        <w:jc w:val="left"/>
        <w:textAlignment w:val="center"/>
      </w:pPr>
      <w:r>
        <w:t>(2)设椭圆的左焦点和左顶点分别为</w:t>
      </w:r>
      <w:r>
        <w:object>
          <v:shape alt="eqIda0ed1ec316bc54c37c4286c208f55667" coordsize="21600,21600" filled="f" id="_x0000_i1807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507" ProgID="Equation.DSMT4" ShapeID="_x0000_i1807" Type="Embed" r:id="rId1340"/>
        </w:object>
      </w:r>
      <w:r>
        <w:t>和</w:t>
      </w:r>
      <w:r>
        <w:object>
          <v:shape alt="eqIda18722354086c42e62334983fc50eb6a" coordsize="21600,21600" filled="f" id="_x0000_i1808" o:ole="" o:preferrelative="t" stroked="f" style="width:11.4pt;height:15.8pt" type="#_x0000_t75">
            <v:stroke joinstyle="miter"/>
            <v:imagedata o:title="eqIda18722354086c42e62334983fc50eb6a" r:id="rId1145"/>
            <o:lock aspectratio="t" v:ext="edit"/>
            <w10:anchorlock/>
          </v:shape>
          <o:OLEObject DrawAspect="Content" ObjectID="_1468076508" ProgID="Equation.DSMT4" ShapeID="_x0000_i1808" Type="Embed" r:id="rId1341"/>
        </w:object>
      </w:r>
      <w:r>
        <w:t>，过点</w:t>
      </w:r>
      <w:r>
        <w:object>
          <v:shape alt="eqIda0ed1ec316bc54c37c4286c208f55667" coordsize="21600,21600" filled="f" id="_x0000_i1809" o:ole="" o:preferrelative="t" stroked="f" style="width:11.4pt;height:11.4pt" type="#_x0000_t75">
            <v:stroke joinstyle="miter"/>
            <v:imagedata o:title="eqIda0ed1ec316bc54c37c4286c208f55667" r:id="rId592"/>
            <o:lock aspectratio="t" v:ext="edit"/>
            <w10:anchorlock/>
          </v:shape>
          <o:OLEObject DrawAspect="Content" ObjectID="_1468076509" ProgID="Equation.DSMT4" ShapeID="_x0000_i1809" Type="Embed" r:id="rId1342"/>
        </w:object>
      </w:r>
      <w:r>
        <w:t>的直线与</w:t>
      </w:r>
      <w:r>
        <w:rPr>
          <w:rFonts w:ascii="Times New Roman" w:cs="Times New Roman" w:eastAsia="Times New Roman" w:hAnsi="Times New Roman"/>
          <w:i/>
        </w:rPr>
        <w:t>C</w:t>
      </w:r>
      <w:r>
        <w:t>交于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两点，直线</w:t>
      </w:r>
      <w:r>
        <w:object>
          <v:shape alt="eqIdbbe61d39d080872caa8973a70a3b4955" coordsize="21600,21600" filled="f" id="_x0000_i1810" o:ole="" o:preferrelative="t" stroked="f" style="width:20.2pt;height:15.65pt" type="#_x0000_t75">
            <v:stroke joinstyle="miter"/>
            <v:imagedata o:title="eqIdbbe61d39d080872caa8973a70a3b4955" r:id="rId1343"/>
            <o:lock aspectratio="t" v:ext="edit"/>
            <w10:anchorlock/>
          </v:shape>
          <o:OLEObject DrawAspect="Content" ObjectID="_1468076510" ProgID="Equation.DSMT4" ShapeID="_x0000_i1810" Type="Embed" r:id="rId1344"/>
        </w:object>
      </w:r>
      <w:r>
        <w:t>与</w:t>
      </w:r>
      <w:r>
        <w:object>
          <v:shape alt="eqIda439c8a01a6626d7a3f53af31ef0bcae" coordsize="21600,21600" filled="f" id="_x0000_i1811" o:ole="" o:preferrelative="t" stroked="f" style="width:19.35pt;height:16pt" type="#_x0000_t75">
            <v:stroke joinstyle="miter"/>
            <v:imagedata o:title="eqIda439c8a01a6626d7a3f53af31ef0bcae" r:id="rId1345"/>
            <o:lock aspectratio="t" v:ext="edit"/>
            <w10:anchorlock/>
          </v:shape>
          <o:OLEObject DrawAspect="Content" ObjectID="_1468076511" ProgID="Equation.DSMT4" ShapeID="_x0000_i1811" Type="Embed" r:id="rId1346"/>
        </w:object>
      </w:r>
      <w:r>
        <w:t>交于点</w:t>
      </w:r>
      <w:r>
        <w:rPr>
          <w:rFonts w:ascii="Times New Roman" w:cs="Times New Roman" w:eastAsia="Times New Roman" w:hAnsi="Times New Roman"/>
          <w:i/>
        </w:rPr>
        <w:t>P</w:t>
      </w:r>
      <w:r>
        <w:t>，证明：点</w:t>
      </w:r>
      <w:r>
        <w:rPr>
          <w:rFonts w:ascii="Times New Roman" w:cs="Times New Roman" w:eastAsia="Times New Roman" w:hAnsi="Times New Roman"/>
          <w:i/>
        </w:rPr>
        <w:t>P</w:t>
      </w:r>
      <w:r>
        <w:t>在定直线上．</w:t>
      </w:r>
    </w:p>
    <w:p w14:paraId="2D74B86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15e3824566aef79df37638582111cc96" coordsize="21600,21600" filled="f" id="_x0000_i1812" o:ole="" o:preferrelative="t" stroked="f" style="width:51pt;height:29.15pt" type="#_x0000_t75">
            <v:stroke joinstyle="miter"/>
            <v:imagedata o:title="eqId15e3824566aef79df37638582111cc96" r:id="rId1347"/>
            <o:lock aspectratio="t" v:ext="edit"/>
            <w10:anchorlock/>
          </v:shape>
          <o:OLEObject DrawAspect="Content" ObjectID="_1468076512" ProgID="Equation.DSMT4" ShapeID="_x0000_i1812" Type="Embed" r:id="rId1348"/>
        </w:object>
      </w:r>
      <w:r>
        <w:rPr>
          <w:rFonts w:hint="eastAsia"/>
          <w:color w:val="FF0000"/>
          <w:lang w:eastAsia="zh-CN" w:val="en-US"/>
        </w:rPr>
        <w:t xml:space="preserve">  </w:t>
      </w:r>
      <w:r>
        <w:rPr>
          <w:color w:val="FF0000"/>
        </w:rPr>
        <w:t>(2)证明见解析</w:t>
      </w:r>
    </w:p>
    <w:p w14:paraId="17B6A44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依题意可得：</w:t>
      </w:r>
      <w:r>
        <w:rPr>
          <w:color w:val="FF0000"/>
        </w:rPr>
        <w:object>
          <v:shape alt="eqIda3cea96ae3d2095f067417295e7b035e" coordsize="21600,21600" filled="f" id="_x0000_i1813" o:ole="" o:preferrelative="t" stroked="f" style="width:43.95pt;height:27.25pt" type="#_x0000_t75">
            <v:stroke joinstyle="miter"/>
            <v:imagedata o:title="eqIda3cea96ae3d2095f067417295e7b035e" r:id="rId1349"/>
            <o:lock aspectratio="t" v:ext="edit"/>
            <w10:anchorlock/>
          </v:shape>
          <o:OLEObject DrawAspect="Content" ObjectID="_1468076513" ProgID="Equation.DSMT4" ShapeID="_x0000_i1813" Type="Embed" r:id="rId1350"/>
        </w:object>
      </w:r>
      <w:r>
        <w:rPr>
          <w:color w:val="FF0000"/>
        </w:rPr>
        <w:t>．</w:t>
      </w:r>
    </w:p>
    <w:p w14:paraId="122EF10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alt="eqId80db92d30863f441b465923d14c7895b" coordsize="21600,21600" filled="f" id="_x0000_i1814" o:ole="" o:preferrelative="t" stroked="f" style="width:37.8pt;height:17.9pt" type="#_x0000_t75">
            <v:stroke joinstyle="miter"/>
            <v:imagedata o:title="eqId80db92d30863f441b465923d14c7895b" r:id="rId1351"/>
            <o:lock aspectratio="t" v:ext="edit"/>
            <w10:anchorlock/>
          </v:shape>
          <o:OLEObject DrawAspect="Content" ObjectID="_1468076514" ProgID="Equation.DSMT4" ShapeID="_x0000_i1814" Type="Embed" r:id="rId1352"/>
        </w:object>
      </w:r>
      <w:r>
        <w:rPr>
          <w:color w:val="FF0000"/>
        </w:rPr>
        <w:t>，则</w:t>
      </w:r>
      <m:oMath>
        <m:r>
          <w:rPr>
            <w:rFonts w:ascii="Cambria Math" w:cs="Cambria Math" w:eastAsia="宋体" w:hAnsi="Cambria Math"/>
            <w:color w:val="FF0000"/>
          </w:rPr>
          <m:t>a=2</m:t>
        </m:r>
      </m:oMath>
      <w:r>
        <w:rPr>
          <w:color w:val="FF0000"/>
        </w:rPr>
        <w:t>，所以</w:t>
      </w:r>
      <w:r>
        <w:rPr>
          <w:color w:val="FF0000"/>
        </w:rPr>
        <w:object>
          <v:shape alt="eqId6d493ee368a6be6e8de57368520c8cd4" coordsize="21600,21600" filled="f" id="_x0000_i1815" o:ole="" o:preferrelative="t" stroked="f" style="width:21.95pt;height:12.65pt" type="#_x0000_t75">
            <v:stroke joinstyle="miter"/>
            <v:imagedata o:title="eqId6d493ee368a6be6e8de57368520c8cd4" r:id="rId1353"/>
            <o:lock aspectratio="t" v:ext="edit"/>
            <w10:anchorlock/>
          </v:shape>
          <o:OLEObject DrawAspect="Content" ObjectID="_1468076515" ProgID="Equation.DSMT4" ShapeID="_x0000_i1815" Type="Embed" r:id="rId1354"/>
        </w:object>
      </w:r>
      <w:r>
        <w:rPr>
          <w:color w:val="FF0000"/>
        </w:rPr>
        <w:t>，所以</w:t>
      </w:r>
      <w:r>
        <w:rPr>
          <w:color w:val="FF0000"/>
        </w:rPr>
        <w:object>
          <v:shape alt="eqId0cd7461f3e45cf7f8ef837dda02b931d" coordsize="21600,21600" filled="f" id="_x0000_i1816" o:ole="" o:preferrelative="t" stroked="f" style="width:75.65pt;height:17.75pt" type="#_x0000_t75">
            <v:stroke joinstyle="miter"/>
            <v:imagedata o:title="eqId0cd7461f3e45cf7f8ef837dda02b931d" r:id="rId1355"/>
            <o:lock aspectratio="t" v:ext="edit"/>
            <w10:anchorlock/>
          </v:shape>
          <o:OLEObject DrawAspect="Content" ObjectID="_1468076516" ProgID="Equation.DSMT4" ShapeID="_x0000_i1816" Type="Embed" r:id="rId1356"/>
        </w:object>
      </w:r>
      <w:r>
        <w:rPr>
          <w:color w:val="FF0000"/>
        </w:rPr>
        <w:t>，</w:t>
      </w:r>
    </w:p>
    <w:p w14:paraId="498C8D5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</w:t>
      </w:r>
      <w:r>
        <w:rPr>
          <w:color w:val="FF0000"/>
        </w:rPr>
        <w:object>
          <v:shape alt="eqIdc5db41a1f31d6baee7c69990811edb9f" coordsize="21600,21600" filled="f" id="_x0000_i1817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17" ProgID="Equation.DSMT4" ShapeID="_x0000_i1817" Type="Embed" r:id="rId1357"/>
        </w:object>
      </w:r>
      <w:r>
        <w:rPr>
          <w:color w:val="FF0000"/>
        </w:rPr>
        <w:t>的标准方程为</w:t>
      </w:r>
      <w:r>
        <w:rPr>
          <w:color w:val="FF0000"/>
        </w:rPr>
        <w:object>
          <v:shape alt="eqId15e3824566aef79df37638582111cc96" coordsize="21600,21600" filled="f" id="_x0000_i1818" o:ole="" o:preferrelative="t" stroked="f" style="width:51pt;height:29.15pt" type="#_x0000_t75">
            <v:stroke joinstyle="miter"/>
            <v:imagedata o:title="eqId15e3824566aef79df37638582111cc96" r:id="rId1347"/>
            <o:lock aspectratio="t" v:ext="edit"/>
            <w10:anchorlock/>
          </v:shape>
          <o:OLEObject DrawAspect="Content" ObjectID="_1468076518" ProgID="Equation.DSMT4" ShapeID="_x0000_i1818" Type="Embed" r:id="rId1358"/>
        </w:object>
      </w:r>
      <w:r>
        <w:rPr>
          <w:color w:val="FF0000"/>
        </w:rPr>
        <w:t>.</w:t>
      </w:r>
    </w:p>
    <w:p w14:paraId="43EAB91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由（1）得</w:t>
      </w:r>
      <w:r>
        <w:rPr>
          <w:color w:val="FF0000"/>
        </w:rPr>
        <w:object>
          <v:shape alt="eqIde7e1a85a657231ef717809d5a839ad9c" coordsize="21600,21600" filled="f" id="_x0000_i1819" o:ole="" o:preferrelative="t" stroked="f" style="width:37.8pt;height:14.05pt" type="#_x0000_t75">
            <v:stroke joinstyle="miter"/>
            <v:imagedata o:title="eqIde7e1a85a657231ef717809d5a839ad9c" r:id="rId1359"/>
            <o:lock aspectratio="t" v:ext="edit"/>
            <w10:anchorlock/>
          </v:shape>
          <o:OLEObject DrawAspect="Content" ObjectID="_1468076519" ProgID="Equation.DSMT4" ShapeID="_x0000_i1819" Type="Embed" r:id="rId1360"/>
        </w:object>
      </w:r>
      <w:r>
        <w:rPr>
          <w:color w:val="FF0000"/>
        </w:rPr>
        <w:t>，所以直线</w:t>
      </w:r>
      <w:r>
        <w:rPr>
          <w:color w:val="FF0000"/>
        </w:rPr>
        <w:object>
          <v:shape alt="eqId0f85fca60a11e1af2bf50138d0e3fe62" coordsize="21600,21600" filled="f" id="_x0000_i1820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520" ProgID="Equation.DSMT4" ShapeID="_x0000_i1820" Type="Embed" r:id="rId1361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fe0af6603b8873a6860b39099c81b5e9" coordsize="21600,21600" filled="f" id="_x0000_i1821" o:ole="" o:preferrelative="t" stroked="f" style="width:80.05pt;height:13.75pt" type="#_x0000_t75">
            <v:stroke joinstyle="miter"/>
            <v:imagedata o:title="eqIdfe0af6603b8873a6860b39099c81b5e9" r:id="rId1362"/>
            <o:lock aspectratio="t" v:ext="edit"/>
            <w10:anchorlock/>
          </v:shape>
          <o:OLEObject DrawAspect="Content" ObjectID="_1468076521" ProgID="Equation.DSMT4" ShapeID="_x0000_i1821" Type="Embed" r:id="rId1363"/>
        </w:object>
      </w:r>
      <w:r>
        <w:rPr>
          <w:color w:val="FF0000"/>
        </w:rPr>
        <w:t>，</w:t>
      </w:r>
    </w:p>
    <w:p w14:paraId="0A09781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alt="eqIde8b0625eab1e3a24cd4155dc1d81cb90" coordsize="21600,21600" filled="f" id="_x0000_i1822" o:ole="" o:preferrelative="t" stroked="f" style="width:58.95pt;height:47.7pt" type="#_x0000_t75">
            <v:stroke joinstyle="miter"/>
            <v:imagedata o:title="eqIde8b0625eab1e3a24cd4155dc1d81cb90" r:id="rId1364"/>
            <o:lock aspectratio="t" v:ext="edit"/>
            <w10:anchorlock/>
          </v:shape>
          <o:OLEObject DrawAspect="Content" ObjectID="_1468076522" ProgID="Equation.DSMT4" ShapeID="_x0000_i1822" Type="Embed" r:id="rId1365"/>
        </w:object>
      </w:r>
      <w:r>
        <w:rPr>
          <w:color w:val="FF0000"/>
        </w:rPr>
        <w:t>，可得</w:t>
      </w:r>
      <w:r>
        <w:rPr>
          <w:color w:val="FF0000"/>
        </w:rPr>
        <w:object>
          <v:shape alt="eqIdffc0a135fb13fb332ff51553710026ad" coordsize="21600,21600" filled="f" id="_x0000_i1823" o:ole="" o:preferrelative="t" stroked="f" style="width:140.8pt;height:19.15pt" type="#_x0000_t75">
            <v:stroke joinstyle="miter"/>
            <v:imagedata o:title="eqIdffc0a135fb13fb332ff51553710026ad" r:id="rId1366"/>
            <o:lock aspectratio="t" v:ext="edit"/>
            <w10:anchorlock/>
          </v:shape>
          <o:OLEObject DrawAspect="Content" ObjectID="_1468076523" ProgID="Equation.DSMT4" ShapeID="_x0000_i1823" Type="Embed" r:id="rId1367"/>
        </w:object>
      </w:r>
      <w:r>
        <w:rPr>
          <w:color w:val="FF0000"/>
        </w:rPr>
        <w:t>，</w:t>
      </w:r>
    </w:p>
    <w:p w14:paraId="2513710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alt="eqId6ae54556aa88fa57e66be7941e20efea" coordsize="21600,21600" filled="f" id="_x0000_i1824" o:ole="" o:preferrelative="t" stroked="f" style="width:43.95pt;height:17.7pt" type="#_x0000_t75">
            <v:stroke joinstyle="miter"/>
            <v:imagedata o:title="eqId6ae54556aa88fa57e66be7941e20efea" r:id="rId1368"/>
            <o:lock aspectratio="t" v:ext="edit"/>
            <w10:anchorlock/>
          </v:shape>
          <o:OLEObject DrawAspect="Content" ObjectID="_1468076524" ProgID="Equation.DSMT4" ShapeID="_x0000_i1824" Type="Embed" r:id="rId1369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7a396280506fef0f8e944cec0939ab09" coordsize="21600,21600" filled="f" id="_x0000_i1825" o:ole="" o:preferrelative="t" stroked="f" style="width:44.85pt;height:17.8pt" type="#_x0000_t75">
            <v:stroke joinstyle="miter"/>
            <v:imagedata o:title="eqId7a396280506fef0f8e944cec0939ab09" r:id="rId1370"/>
            <o:lock aspectratio="t" v:ext="edit"/>
            <w10:anchorlock/>
          </v:shape>
          <o:OLEObject DrawAspect="Content" ObjectID="_1468076525" ProgID="Equation.DSMT4" ShapeID="_x0000_i1825" Type="Embed" r:id="rId1371"/>
        </w:object>
      </w:r>
      <w:r>
        <w:rPr>
          <w:color w:val="FF0000"/>
        </w:rPr>
        <w:t>，显然</w:t>
      </w:r>
      <w:r>
        <w:rPr>
          <w:color w:val="FF0000"/>
        </w:rPr>
        <w:object>
          <v:shape alt="eqIdbb9f8888ffc0f4c80b05111a77588c2c" coordsize="21600,21600" filled="f" id="_x0000_i1826" o:ole="" o:preferrelative="t" stroked="f" style="width:25.5pt;height:12.4pt" type="#_x0000_t75">
            <v:stroke joinstyle="miter"/>
            <v:imagedata o:title="eqIdbb9f8888ffc0f4c80b05111a77588c2c" r:id="rId1372"/>
            <o:lock aspectratio="t" v:ext="edit"/>
            <w10:anchorlock/>
          </v:shape>
          <o:OLEObject DrawAspect="Content" ObjectID="_1468076526" ProgID="Equation.DSMT4" ShapeID="_x0000_i1826" Type="Embed" r:id="rId1373"/>
        </w:object>
      </w:r>
      <w:r>
        <w:rPr>
          <w:color w:val="FF0000"/>
        </w:rPr>
        <w:t>，</w:t>
      </w:r>
    </w:p>
    <w:p w14:paraId="4C2DA71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>
          <v:shape alt="eqId357ea2fea91c7580d3150345b96f0829" coordsize="21600,21600" filled="f" id="_x0000_i1827" o:ole="" o:preferrelative="t" stroked="f" style="width:141.65pt;height:28.95pt" type="#_x0000_t75">
            <v:stroke joinstyle="miter"/>
            <v:imagedata o:title="eqId357ea2fea91c7580d3150345b96f0829" r:id="rId1374"/>
            <o:lock aspectratio="t" v:ext="edit"/>
            <w10:anchorlock/>
          </v:shape>
          <o:OLEObject DrawAspect="Content" ObjectID="_1468076527" ProgID="Equation.DSMT4" ShapeID="_x0000_i1827" Type="Embed" r:id="rId1375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b20bdf1db4576cc939fc98957c8c83b7" coordsize="21600,21600" filled="f" id="_x0000_i1828" o:ole="" o:preferrelative="t" stroked="f" style="width:121.4pt;height:29pt" type="#_x0000_t75">
            <v:stroke joinstyle="miter"/>
            <v:imagedata o:title="eqIdb20bdf1db4576cc939fc98957c8c83b7" r:id="rId1376"/>
            <o:lock aspectratio="t" v:ext="edit"/>
            <w10:anchorlock/>
          </v:shape>
          <o:OLEObject DrawAspect="Content" ObjectID="_1468076528" ProgID="Equation.DSMT4" ShapeID="_x0000_i1828" Type="Embed" r:id="rId1377"/>
        </w:object>
      </w:r>
      <w:r>
        <w:rPr>
          <w:color w:val="FF0000"/>
        </w:rPr>
        <w:t>，</w:t>
      </w:r>
    </w:p>
    <w:p w14:paraId="619350C4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alt="eqIdfe48dfad64c31b74f16384c31d2c9b62" coordsize="21600,21600" filled="f" id="_x0000_i1829" o:ole="" o:preferrelative="t" stroked="f" style="width:95.9pt;height:27.1pt" type="#_x0000_t75">
            <v:stroke joinstyle="miter"/>
            <v:imagedata o:title="eqIdfe48dfad64c31b74f16384c31d2c9b62" r:id="rId1378"/>
            <o:lock aspectratio="t" v:ext="edit"/>
            <w10:anchorlock/>
          </v:shape>
          <o:OLEObject DrawAspect="Content" ObjectID="_1468076529" ProgID="Equation.DSMT4" ShapeID="_x0000_i1829" Type="Embed" r:id="rId1379"/>
        </w:object>
      </w:r>
      <w:r>
        <w:rPr>
          <w:color w:val="FF0000"/>
        </w:rPr>
        <w:t>．</w:t>
      </w:r>
    </w:p>
    <w:p w14:paraId="0ED29CE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可得</w:t>
      </w:r>
      <w:r>
        <w:rPr>
          <w:color w:val="FF0000"/>
        </w:rPr>
        <w:object>
          <v:shape alt="eqIdb3de32e9600fe1f96dde546a4be74cb3" coordsize="21600,21600" filled="f" id="_x0000_i1830" o:ole="" o:preferrelative="t" stroked="f" style="width:39.55pt;height:15.8pt" type="#_x0000_t75">
            <v:stroke joinstyle="miter"/>
            <v:imagedata o:title="eqIdb3de32e9600fe1f96dde546a4be74cb3" r:id="rId1380"/>
            <o:lock aspectratio="t" v:ext="edit"/>
            <w10:anchorlock/>
          </v:shape>
          <o:OLEObject DrawAspect="Content" ObjectID="_1468076530" ProgID="Equation.DSMT4" ShapeID="_x0000_i1830" Type="Embed" r:id="rId1381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3c72762328d6e65c9c06f8a3d6fa1abf" coordsize="21600,21600" filled="f" id="_x0000_i1831" o:ole="" o:preferrelative="t" stroked="f" style="width:32.55pt;height:14.6pt" type="#_x0000_t75">
            <v:stroke joinstyle="miter"/>
            <v:imagedata o:title="eqId3c72762328d6e65c9c06f8a3d6fa1abf" r:id="rId1382"/>
            <o:lock aspectratio="t" v:ext="edit"/>
            <w10:anchorlock/>
          </v:shape>
          <o:OLEObject DrawAspect="Content" ObjectID="_1468076531" ProgID="Equation.DSMT4" ShapeID="_x0000_i1831" Type="Embed" r:id="rId1383"/>
        </w:object>
      </w:r>
      <w:r>
        <w:rPr>
          <w:color w:val="FF0000"/>
        </w:rPr>
        <w:t>，则直线</w:t>
      </w:r>
      <w:r>
        <w:rPr>
          <w:color w:val="FF0000"/>
        </w:rPr>
        <w:object>
          <v:shape alt="eqId012552a228f1c614b6aff95acf1af878" coordsize="21600,21600" filled="f" id="_x0000_i1832" o:ole="" o:preferrelative="t" stroked="f" style="width:22.85pt;height:15.65pt" type="#_x0000_t75">
            <v:stroke joinstyle="miter"/>
            <v:imagedata o:title="eqId012552a228f1c614b6aff95acf1af878" r:id="rId1384"/>
            <o:lock aspectratio="t" v:ext="edit"/>
            <w10:anchorlock/>
          </v:shape>
          <o:OLEObject DrawAspect="Content" ObjectID="_1468076532" ProgID="Equation.DSMT4" ShapeID="_x0000_i1832" Type="Embed" r:id="rId1385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9abcfafe4aebdaf2081bc3cbe372080c" coordsize="21600,21600" filled="f" id="_x0000_i1833" o:ole="" o:preferrelative="t" stroked="f" style="width:73.9pt;height:29.7pt" type="#_x0000_t75">
            <v:stroke joinstyle="miter"/>
            <v:imagedata o:title="eqId9abcfafe4aebdaf2081bc3cbe372080c" r:id="rId1386"/>
            <o:lock aspectratio="t" v:ext="edit"/>
            <w10:anchorlock/>
          </v:shape>
          <o:OLEObject DrawAspect="Content" ObjectID="_1468076533" ProgID="Equation.DSMT4" ShapeID="_x0000_i1833" Type="Embed" r:id="rId1387"/>
        </w:object>
      </w:r>
      <w:r>
        <w:rPr>
          <w:color w:val="FF0000"/>
        </w:rPr>
        <w:t>，</w:t>
      </w:r>
    </w:p>
    <w:p w14:paraId="4DCA8548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直线</w:t>
      </w:r>
      <w:r>
        <w:rPr>
          <w:color w:val="FF0000"/>
        </w:rPr>
        <w:object>
          <v:shape alt="eqId4e500dda4617b9eabfe0497092d9c650" coordsize="21600,21600" filled="f" id="_x0000_i1834" o:ole="" o:preferrelative="t" stroked="f" style="width:21.95pt;height:15.95pt" type="#_x0000_t75">
            <v:stroke joinstyle="miter"/>
            <v:imagedata o:title="eqId4e500dda4617b9eabfe0497092d9c650" r:id="rId1388"/>
            <o:lock aspectratio="t" v:ext="edit"/>
            <w10:anchorlock/>
          </v:shape>
          <o:OLEObject DrawAspect="Content" ObjectID="_1468076534" ProgID="Equation.DSMT4" ShapeID="_x0000_i1834" Type="Embed" r:id="rId1389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c7a410aeb8c95905dac9598e8021e489" coordsize="21600,21600" filled="f" id="_x0000_i1835" o:ole="" o:preferrelative="t" stroked="f" style="width:74.75pt;height:29.75pt" type="#_x0000_t75">
            <v:stroke joinstyle="miter"/>
            <v:imagedata o:title="eqIdc7a410aeb8c95905dac9598e8021e489" r:id="rId1390"/>
            <o:lock aspectratio="t" v:ext="edit"/>
            <w10:anchorlock/>
          </v:shape>
          <o:OLEObject DrawAspect="Content" ObjectID="_1468076535" ProgID="Equation.DSMT4" ShapeID="_x0000_i1835" Type="Embed" r:id="rId1391"/>
        </w:object>
      </w:r>
      <w:r>
        <w:rPr>
          <w:color w:val="FF0000"/>
        </w:rPr>
        <w:t>．</w:t>
      </w:r>
    </w:p>
    <w:p w14:paraId="727973D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直线</w:t>
      </w:r>
      <w:r>
        <w:rPr>
          <w:color w:val="FF0000"/>
        </w:rPr>
        <w:object>
          <v:shape alt="eqId012552a228f1c614b6aff95acf1af878" coordsize="21600,21600" filled="f" id="_x0000_i1836" o:ole="" o:preferrelative="t" stroked="f" style="width:22.85pt;height:15.65pt" type="#_x0000_t75">
            <v:stroke joinstyle="miter"/>
            <v:imagedata o:title="eqId012552a228f1c614b6aff95acf1af878" r:id="rId1384"/>
            <o:lock aspectratio="t" v:ext="edit"/>
            <w10:anchorlock/>
          </v:shape>
          <o:OLEObject DrawAspect="Content" ObjectID="_1468076536" ProgID="Equation.DSMT4" ShapeID="_x0000_i1836" Type="Embed" r:id="rId1392"/>
        </w:object>
      </w:r>
      <w:r>
        <w:rPr>
          <w:color w:val="FF0000"/>
        </w:rPr>
        <w:t>与</w:t>
      </w:r>
      <w:r>
        <w:rPr>
          <w:color w:val="FF0000"/>
        </w:rPr>
        <w:object>
          <v:shape alt="eqId4e500dda4617b9eabfe0497092d9c650" coordsize="21600,21600" filled="f" id="_x0000_i1837" o:ole="" o:preferrelative="t" stroked="f" style="width:21.95pt;height:15.95pt" type="#_x0000_t75">
            <v:stroke joinstyle="miter"/>
            <v:imagedata o:title="eqId4e500dda4617b9eabfe0497092d9c650" r:id="rId1388"/>
            <o:lock aspectratio="t" v:ext="edit"/>
            <w10:anchorlock/>
          </v:shape>
          <o:OLEObject DrawAspect="Content" ObjectID="_1468076537" ProgID="Equation.DSMT4" ShapeID="_x0000_i1837" Type="Embed" r:id="rId1393"/>
        </w:object>
      </w:r>
      <w:r>
        <w:rPr>
          <w:color w:val="FF0000"/>
        </w:rPr>
        <w:t>的交点坐标为</w:t>
      </w:r>
      <w:r>
        <w:rPr>
          <w:color w:val="FF0000"/>
        </w:rPr>
        <w:object>
          <v:shape alt="eqId747b48a0757e669824b9431ae3f94b05" coordsize="21600,21600" filled="f" id="_x0000_i1838" o:ole="" o:preferrelative="t" stroked="f" style="width:42.2pt;height:17.8pt" type="#_x0000_t75">
            <v:stroke joinstyle="miter"/>
            <v:imagedata o:title="eqId747b48a0757e669824b9431ae3f94b05" r:id="rId1394"/>
            <o:lock aspectratio="t" v:ext="edit"/>
            <w10:anchorlock/>
          </v:shape>
          <o:OLEObject DrawAspect="Content" ObjectID="_1468076538" ProgID="Equation.DSMT4" ShapeID="_x0000_i1838" Type="Embed" r:id="rId1395"/>
        </w:object>
      </w:r>
      <w:r>
        <w:rPr>
          <w:color w:val="FF0000"/>
        </w:rPr>
        <w:t>，</w:t>
      </w:r>
    </w:p>
    <w:p w14:paraId="77DBC06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b824ccfed784af11949b56b9ea496557" coordsize="21600,21600" filled="f" id="_x0000_i1839" o:ole="" o:preferrelative="t" stroked="f" style="width:130.2pt;height:29.75pt" type="#_x0000_t75">
            <v:stroke joinstyle="miter"/>
            <v:imagedata o:title="eqIdb824ccfed784af11949b56b9ea496557" r:id="rId1396"/>
            <o:lock aspectratio="t" v:ext="edit"/>
            <w10:anchorlock/>
          </v:shape>
          <o:OLEObject DrawAspect="Content" ObjectID="_1468076539" ProgID="Equation.DSMT4" ShapeID="_x0000_i1839" Type="Embed" r:id="rId1397"/>
        </w:object>
      </w:r>
      <w:r>
        <w:rPr>
          <w:color w:val="FF0000"/>
        </w:rPr>
        <w:t>，</w:t>
      </w:r>
    </w:p>
    <w:p w14:paraId="6AC23E42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>
          <v:shape alt="eqId1a83987f92c338fd2d52c8366f5b78c7" coordsize="21600,21600" filled="f" id="_x0000_i1840" o:ole="" o:preferrelative="t" stroked="f" style="width:250.8pt;height:32.3pt" type="#_x0000_t75">
            <v:stroke joinstyle="miter"/>
            <v:imagedata o:title="eqId1a83987f92c338fd2d52c8366f5b78c7" r:id="rId1398"/>
            <o:lock aspectratio="t" v:ext="edit"/>
            <w10:anchorlock/>
          </v:shape>
          <o:OLEObject DrawAspect="Content" ObjectID="_1468076540" ProgID="Equation.DSMT4" ShapeID="_x0000_i1840" Type="Embed" r:id="rId1399"/>
        </w:object>
      </w:r>
    </w:p>
    <w:p w14:paraId="01B40DB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3970d2f3012ec4ef5832030d4e78e8da" coordsize="21600,21600" filled="f" id="_x0000_i1841" o:ole="" o:preferrelative="t" stroked="f" style="width:225.25pt;height:52.85pt" type="#_x0000_t75">
            <v:stroke joinstyle="miter"/>
            <v:imagedata o:title="eqId3970d2f3012ec4ef5832030d4e78e8da" r:id="rId1400"/>
            <o:lock aspectratio="t" v:ext="edit"/>
            <w10:anchorlock/>
          </v:shape>
          <o:OLEObject DrawAspect="Content" ObjectID="_1468076541" ProgID="Equation.DSMT4" ShapeID="_x0000_i1841" Type="Embed" r:id="rId1401"/>
        </w:object>
      </w:r>
      <w:r>
        <w:rPr>
          <w:color w:val="FF0000"/>
        </w:rPr>
        <w:t>，</w:t>
      </w:r>
    </w:p>
    <w:p w14:paraId="27CB4FB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alt="eqId10f9be2799b774eb9eb2f4901e9ddae2" coordsize="21600,21600" filled="f" id="_x0000_i1842" o:ole="" o:preferrelative="t" stroked="f" style="width:34.3pt;height:15.9pt" type="#_x0000_t75">
            <v:stroke joinstyle="miter"/>
            <v:imagedata o:title="eqId10f9be2799b774eb9eb2f4901e9ddae2" r:id="rId1402"/>
            <o:lock aspectratio="t" v:ext="edit"/>
            <w10:anchorlock/>
          </v:shape>
          <o:OLEObject DrawAspect="Content" ObjectID="_1468076542" ProgID="Equation.DSMT4" ShapeID="_x0000_i1842" Type="Embed" r:id="rId1403"/>
        </w:object>
      </w:r>
      <w:r>
        <w:rPr>
          <w:color w:val="FF0000"/>
        </w:rPr>
        <w:t>，故直线</w:t>
      </w:r>
      <w:r>
        <w:rPr>
          <w:color w:val="FF0000"/>
        </w:rPr>
        <w:object>
          <v:shape alt="eqId012552a228f1c614b6aff95acf1af878" coordsize="21600,21600" filled="f" id="_x0000_i1843" o:ole="" o:preferrelative="t" stroked="f" style="width:22.85pt;height:15.65pt" type="#_x0000_t75">
            <v:stroke joinstyle="miter"/>
            <v:imagedata o:title="eqId012552a228f1c614b6aff95acf1af878" r:id="rId1384"/>
            <o:lock aspectratio="t" v:ext="edit"/>
            <w10:anchorlock/>
          </v:shape>
          <o:OLEObject DrawAspect="Content" ObjectID="_1468076543" ProgID="Equation.DSMT4" ShapeID="_x0000_i1843" Type="Embed" r:id="rId1404"/>
        </w:object>
      </w:r>
      <w:r>
        <w:rPr>
          <w:color w:val="FF0000"/>
        </w:rPr>
        <w:t>与</w:t>
      </w:r>
      <w:r>
        <w:rPr>
          <w:color w:val="FF0000"/>
        </w:rPr>
        <w:object>
          <v:shape alt="eqId4e500dda4617b9eabfe0497092d9c650" coordsize="21600,21600" filled="f" id="_x0000_i1844" o:ole="" o:preferrelative="t" stroked="f" style="width:21.95pt;height:15.95pt" type="#_x0000_t75">
            <v:stroke joinstyle="miter"/>
            <v:imagedata o:title="eqId4e500dda4617b9eabfe0497092d9c650" r:id="rId1388"/>
            <o:lock aspectratio="t" v:ext="edit"/>
            <w10:anchorlock/>
          </v:shape>
          <o:OLEObject DrawAspect="Content" ObjectID="_1468076544" ProgID="Equation.DSMT4" ShapeID="_x0000_i1844" Type="Embed" r:id="rId1405"/>
        </w:object>
      </w:r>
      <w:r>
        <w:rPr>
          <w:color w:val="FF0000"/>
        </w:rPr>
        <w:t>的交点在直线</w:t>
      </w:r>
      <w:r>
        <w:rPr>
          <w:color w:val="FF0000"/>
        </w:rPr>
        <w:object>
          <v:shape alt="eqId0946998fbba120ffe4d6d12e8f48e2ac" coordsize="21600,21600" filled="f" id="_x0000_i1845" o:ole="" o:preferrelative="t" stroked="f" style="width:29.85pt;height:12.6pt" type="#_x0000_t75">
            <v:stroke joinstyle="miter"/>
            <v:imagedata o:title="eqId0946998fbba120ffe4d6d12e8f48e2ac" r:id="rId1406"/>
            <o:lock aspectratio="t" v:ext="edit"/>
            <w10:anchorlock/>
          </v:shape>
          <o:OLEObject DrawAspect="Content" ObjectID="_1468076545" ProgID="Equation.DSMT4" ShapeID="_x0000_i1845" Type="Embed" r:id="rId1407"/>
        </w:object>
      </w:r>
      <w:r>
        <w:rPr>
          <w:color w:val="FF0000"/>
        </w:rPr>
        <w:t>上．</w:t>
      </w:r>
    </w:p>
    <w:p w14:paraId="353B06A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771650" cy="1371600"/>
            <wp:effectExtent b="0" l="0" r="0" t="0"/>
            <wp:docPr descr="@@@070d9839-bf46-4e79-90c2-329b3e239160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70d9839-bf46-4e79-90c2-329b3e239160" id="100057" name="图片 100057"/>
                    <pic:cNvPicPr>
                      <a:picLocks noChangeAspect="1"/>
                    </pic:cNvPicPr>
                  </pic:nvPicPr>
                  <pic:blipFill>
                    <a:blip r:embed="rId140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  </w:t>
      </w:r>
    </w:p>
    <w:p w14:paraId="16C1DB6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1.</w:t>
      </w:r>
      <w:r>
        <w:t>（23-24高二上·广西南宁·期中）已知椭圆</w:t>
      </w:r>
      <w:r>
        <w:object>
          <v:shape alt="eqIdad523e69a1bf925e73a22900b9855df2" coordsize="21600,21600" filled="f" id="_x0000_i1846" o:ole="" o:preferrelative="t" stroked="f" style="width:109.1pt;height:28.8pt" type="#_x0000_t75">
            <v:stroke joinstyle="miter"/>
            <v:imagedata o:title="eqIdad523e69a1bf925e73a22900b9855df2" r:id="rId802"/>
            <o:lock aspectratio="t" v:ext="edit"/>
            <w10:anchorlock/>
          </v:shape>
          <o:OLEObject DrawAspect="Content" ObjectID="_1468076546" ProgID="Equation.DSMT4" ShapeID="_x0000_i1846" Type="Embed" r:id="rId1409"/>
        </w:object>
      </w:r>
      <w:r>
        <w:t>的离心率为</w:t>
      </w:r>
      <w:r>
        <w:object>
          <v:shape alt="eqId860884c0017c8bceb5b0edff796c144f" coordsize="21600,21600" filled="f" id="_x0000_i1847" o:ole="" o:preferrelative="t" stroked="f" style="width:17.55pt;height:29.3pt" type="#_x0000_t75">
            <v:stroke joinstyle="miter"/>
            <v:imagedata o:title="eqId860884c0017c8bceb5b0edff796c144f" r:id="rId662"/>
            <o:lock aspectratio="t" v:ext="edit"/>
            <w10:anchorlock/>
          </v:shape>
          <o:OLEObject DrawAspect="Content" ObjectID="_1468076547" ProgID="Equation.DSMT4" ShapeID="_x0000_i1847" Type="Embed" r:id="rId1410"/>
        </w:object>
      </w:r>
      <w:r>
        <w:t>，且过点</w:t>
      </w:r>
      <w:r>
        <w:object>
          <v:shape alt="eqId6e684712aade8dcebb62716843791034" coordsize="21600,21600" filled="f" id="_x0000_i1848" o:ole="" o:preferrelative="t" stroked="f" style="width:31.65pt;height:29.7pt" type="#_x0000_t75">
            <v:stroke joinstyle="miter"/>
            <v:imagedata o:title="eqId6e684712aade8dcebb62716843791034" r:id="rId1411"/>
            <o:lock aspectratio="t" v:ext="edit"/>
            <w10:anchorlock/>
          </v:shape>
          <o:OLEObject DrawAspect="Content" ObjectID="_1468076548" ProgID="Equation.DSMT4" ShapeID="_x0000_i1848" Type="Embed" r:id="rId1412"/>
        </w:object>
      </w:r>
      <w:r>
        <w:t>.</w:t>
      </w:r>
    </w:p>
    <w:p w14:paraId="0F357FE2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849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49" ProgID="Equation.DSMT4" ShapeID="_x0000_i1849" Type="Embed" r:id="rId1413"/>
        </w:object>
      </w:r>
      <w:r>
        <w:t>的方程：</w:t>
      </w:r>
    </w:p>
    <w:p w14:paraId="4289F065"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b2a29ba49963134a7232fa8574105fc3" coordsize="21600,21600" filled="f" id="_x0000_i1850" o:ole="" o:preferrelative="t" stroked="f" style="width:35.15pt;height:17.9pt" type="#_x0000_t75">
            <v:stroke joinstyle="miter"/>
            <v:imagedata o:title="eqIdb2a29ba49963134a7232fa8574105fc3" r:id="rId1414"/>
            <o:lock aspectratio="t" v:ext="edit"/>
            <w10:anchorlock/>
          </v:shape>
          <o:OLEObject DrawAspect="Content" ObjectID="_1468076550" ProgID="Equation.DSMT4" ShapeID="_x0000_i1850" Type="Embed" r:id="rId1415"/>
        </w:object>
      </w:r>
      <w:r>
        <w:t>的直线</w:t>
      </w:r>
      <w:r>
        <w:object>
          <v:shape alt="eqId0f85fca60a11e1af2bf50138d0e3fe62" coordsize="21600,21600" filled="f" id="_x0000_i1851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551" ProgID="Equation.DSMT4" ShapeID="_x0000_i1851" Type="Embed" r:id="rId1416"/>
        </w:object>
      </w:r>
      <w:r>
        <w:t>与椭圆</w:t>
      </w:r>
      <w:r>
        <w:object>
          <v:shape alt="eqIdc5db41a1f31d6baee7c69990811edb9f" coordsize="21600,21600" filled="f" id="_x0000_i1852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52" ProgID="Equation.DSMT4" ShapeID="_x0000_i1852" Type="Embed" r:id="rId1417"/>
        </w:object>
      </w:r>
      <w:r>
        <w:t>交于点</w:t>
      </w:r>
      <w:r>
        <w:object>
          <v:shape alt="eqId5963abe8f421bd99a2aaa94831a951e9" coordsize="21600,21600" filled="f" id="_x0000_i1853" o:ole="" o:preferrelative="t" stroked="f" style="width:10.55pt;height:10.55pt" type="#_x0000_t75">
            <v:stroke joinstyle="miter"/>
            <v:imagedata o:title="eqId5963abe8f421bd99a2aaa94831a951e9" r:id="rId242"/>
            <o:lock aspectratio="t" v:ext="edit"/>
            <w10:anchorlock/>
          </v:shape>
          <o:OLEObject DrawAspect="Content" ObjectID="_1468076553" ProgID="Equation.DSMT4" ShapeID="_x0000_i1853" Type="Embed" r:id="rId1418"/>
        </w:object>
      </w:r>
      <w:r>
        <w:t>、</w:t>
      </w:r>
      <w:r>
        <w:object>
          <v:shape alt="eqId7f9e8449aad35c5d840a3395ea86df6d" coordsize="21600,21600" filled="f" id="_x0000_i1854" o:ole="" o:preferrelative="t" stroked="f" style="width:9.65pt;height:10.55pt" type="#_x0000_t75">
            <v:stroke joinstyle="miter"/>
            <v:imagedata o:title="eqId7f9e8449aad35c5d840a3395ea86df6d" r:id="rId244"/>
            <o:lock aspectratio="t" v:ext="edit"/>
            <w10:anchorlock/>
          </v:shape>
          <o:OLEObject DrawAspect="Content" ObjectID="_1468076554" ProgID="Equation.DSMT4" ShapeID="_x0000_i1854" Type="Embed" r:id="rId1419"/>
        </w:object>
      </w:r>
      <w:r>
        <w:t>，设点</w:t>
      </w:r>
      <w:r>
        <w:object>
          <v:shape alt="eqId6c4fe3a12a72ba58c2de9ecadadd2bca" coordsize="21600,21600" filled="f" id="_x0000_i1855" o:ole="" o:preferrelative="t" stroked="f" style="width:36.05pt;height:26.85pt" type="#_x0000_t75">
            <v:stroke joinstyle="miter"/>
            <v:imagedata o:title="eqId6c4fe3a12a72ba58c2de9ecadadd2bca" r:id="rId1420"/>
            <o:lock aspectratio="t" v:ext="edit"/>
            <w10:anchorlock/>
          </v:shape>
          <o:OLEObject DrawAspect="Content" ObjectID="_1468076555" ProgID="Equation.DSMT4" ShapeID="_x0000_i1855" Type="Embed" r:id="rId1421"/>
        </w:object>
      </w:r>
      <w:r>
        <w:t>，若</w:t>
      </w:r>
      <w:r>
        <w:object>
          <v:shape alt="eqId3f7ad41b36674fd6e90176ee24cdefbb" coordsize="21600,21600" filled="f" id="_x0000_i1856" o:ole="" o:preferrelative="t" stroked="f" style="width:30.75pt;height:12.4pt" type="#_x0000_t75">
            <v:stroke joinstyle="miter"/>
            <v:imagedata o:title="eqId3f7ad41b36674fd6e90176ee24cdefbb" r:id="rId1422"/>
            <o:lock aspectratio="t" v:ext="edit"/>
            <w10:anchorlock/>
          </v:shape>
          <o:OLEObject DrawAspect="Content" ObjectID="_1468076556" ProgID="Equation.DSMT4" ShapeID="_x0000_i1856" Type="Embed" r:id="rId1423"/>
        </w:object>
      </w:r>
      <w:r>
        <w:t>的面积为</w:t>
      </w:r>
      <w:r>
        <w:object>
          <v:shape alt="eqId0d41840af35e218a5639a2eff4d80b54" coordsize="21600,21600" filled="f" id="_x0000_i1857" o:ole="" o:preferrelative="t" stroked="f" style="width:14.05pt;height:27.3pt" type="#_x0000_t75">
            <v:stroke joinstyle="miter"/>
            <v:imagedata o:title="eqId0d41840af35e218a5639a2eff4d80b54" r:id="rId1424"/>
            <o:lock aspectratio="t" v:ext="edit"/>
            <w10:anchorlock/>
          </v:shape>
          <o:OLEObject DrawAspect="Content" ObjectID="_1468076557" ProgID="Equation.DSMT4" ShapeID="_x0000_i1857" Type="Embed" r:id="rId1425"/>
        </w:object>
      </w:r>
      <w:r>
        <w:t>，求直线</w:t>
      </w:r>
      <w:r>
        <w:object>
          <v:shape alt="eqId0f85fca60a11e1af2bf50138d0e3fe62" coordsize="21600,21600" filled="f" id="_x0000_i1858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558" ProgID="Equation.DSMT4" ShapeID="_x0000_i1858" Type="Embed" r:id="rId1426"/>
        </w:object>
      </w:r>
      <w:r>
        <w:t>的斜率</w:t>
      </w:r>
      <w:r>
        <w:object>
          <v:shape alt="eqIdf0a532e15e232cb4b99a8d4d07c89575" coordsize="21600,21600" filled="f" id="_x0000_i1859" o:ole="" o:preferrelative="t" stroked="f" style="width:8.75pt;height:12.5pt" type="#_x0000_t75">
            <v:stroke joinstyle="miter"/>
            <v:imagedata o:title="eqIdf0a532e15e232cb4b99a8d4d07c89575" r:id="rId1427"/>
            <o:lock aspectratio="t" v:ext="edit"/>
            <w10:anchorlock/>
          </v:shape>
          <o:OLEObject DrawAspect="Content" ObjectID="_1468076559" ProgID="Equation.DSMT4" ShapeID="_x0000_i1859" Type="Embed" r:id="rId1428"/>
        </w:object>
      </w:r>
      <w:r>
        <w:t>.</w:t>
      </w:r>
    </w:p>
    <w:p w14:paraId="7D6AF17F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alt="eqIdc82e7d9f4f7ace849e09e9adcb786b7f" coordsize="21600,21600" filled="f" id="_x0000_i1860" o:ole="" o:preferrelative="t" stroked="f" style="width:48.35pt;height:29.55pt" type="#_x0000_t75">
            <v:stroke joinstyle="miter"/>
            <v:imagedata o:title="eqIdc82e7d9f4f7ace849e09e9adcb786b7f" r:id="rId94"/>
            <o:lock aspectratio="t" v:ext="edit"/>
            <w10:anchorlock/>
          </v:shape>
          <o:OLEObject DrawAspect="Content" ObjectID="_1468076560" ProgID="Equation.DSMT4" ShapeID="_x0000_i1860" Type="Embed" r:id="rId1429"/>
        </w:object>
      </w:r>
      <w:r>
        <w:rPr>
          <w:color w:val="FF0000"/>
        </w:rPr>
        <w:t>；</w:t>
      </w:r>
      <w:r>
        <w:rPr>
          <w:rFonts w:hint="eastAsia"/>
          <w:color w:val="FF0000"/>
          <w:lang w:eastAsia="zh-CN" w:val="en-US"/>
        </w:rPr>
        <w:t xml:space="preserve"> </w:t>
      </w:r>
      <w:r>
        <w:rPr>
          <w:color w:val="FF0000"/>
        </w:rPr>
        <w:t>(2)</w:t>
      </w:r>
      <w:r>
        <w:rPr>
          <w:color w:val="FF0000"/>
        </w:rPr>
        <w:object>
          <v:shape alt="eqId8d9f6b4269b88bb488b020ea6e6c45e1" coordsize="21600,21600" filled="f" id="_x0000_i1861" o:ole="" o:preferrelative="t" stroked="f" style="width:25.5pt;height:29.35pt" type="#_x0000_t75">
            <v:stroke joinstyle="miter"/>
            <v:imagedata o:title="eqId8d9f6b4269b88bb488b020ea6e6c45e1" r:id="rId1430"/>
            <o:lock aspectratio="t" v:ext="edit"/>
            <w10:anchorlock/>
          </v:shape>
          <o:OLEObject DrawAspect="Content" ObjectID="_1468076561" ProgID="Equation.DSMT4" ShapeID="_x0000_i1861" Type="Embed" r:id="rId1431"/>
        </w:object>
      </w:r>
    </w:p>
    <w:p w14:paraId="3AD0B460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由椭圆</w:t>
      </w:r>
      <w:r>
        <w:rPr>
          <w:color w:val="FF0000"/>
        </w:rPr>
        <w:object>
          <v:shape alt="eqIdd7d72a07a4e5acfc140a3cea1f26b951" coordsize="21600,21600" filled="f" id="_x0000_i1862" o:ole="" o:preferrelative="t" stroked="f" style="width:64.2pt;height:28.8pt" type="#_x0000_t75">
            <v:stroke joinstyle="miter"/>
            <v:imagedata o:title="eqIdd7d72a07a4e5acfc140a3cea1f26b951" r:id="rId1432"/>
            <o:lock aspectratio="t" v:ext="edit"/>
            <w10:anchorlock/>
          </v:shape>
          <o:OLEObject DrawAspect="Content" ObjectID="_1468076562" ProgID="Equation.DSMT4" ShapeID="_x0000_i1862" Type="Embed" r:id="rId1433"/>
        </w:object>
      </w:r>
      <w:r>
        <w:rPr>
          <w:color w:val="FF0000"/>
        </w:rPr>
        <w:t>的离心率为</w:t>
      </w:r>
      <w:r>
        <w:rPr>
          <w:color w:val="FF0000"/>
        </w:rPr>
        <w:object>
          <v:shape alt="eqId860884c0017c8bceb5b0edff796c144f" coordsize="21600,21600" filled="f" id="_x0000_i1863" o:ole="" o:preferrelative="t" stroked="f" style="width:17.55pt;height:29.3pt" type="#_x0000_t75">
            <v:stroke joinstyle="miter"/>
            <v:imagedata o:title="eqId860884c0017c8bceb5b0edff796c144f" r:id="rId662"/>
            <o:lock aspectratio="t" v:ext="edit"/>
            <w10:anchorlock/>
          </v:shape>
          <o:OLEObject DrawAspect="Content" ObjectID="_1468076563" ProgID="Equation.DSMT4" ShapeID="_x0000_i1863" Type="Embed" r:id="rId1434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aac0df455239645a88a56482b27cdb35" coordsize="21600,21600" filled="f" id="_x0000_i1864" o:ole="" o:preferrelative="t" stroked="f" style="width:66.85pt;height:31.3pt" type="#_x0000_t75">
            <v:stroke joinstyle="miter"/>
            <v:imagedata o:title="eqIdaac0df455239645a88a56482b27cdb35" r:id="rId1435"/>
            <o:lock aspectratio="t" v:ext="edit"/>
            <w10:anchorlock/>
          </v:shape>
          <o:OLEObject DrawAspect="Content" ObjectID="_1468076564" ProgID="Equation.DSMT4" ShapeID="_x0000_i1864" Type="Embed" r:id="rId1436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b104867a12d24a353d94858c2fa17c8f" coordsize="21600,21600" filled="f" id="_x0000_i1865" o:ole="" o:preferrelative="t" stroked="f" style="width:29.85pt;height:12.25pt" type="#_x0000_t75">
            <v:stroke joinstyle="miter"/>
            <v:imagedata o:title="eqIdb104867a12d24a353d94858c2fa17c8f" r:id="rId1437"/>
            <o:lock aspectratio="t" v:ext="edit"/>
            <w10:anchorlock/>
          </v:shape>
          <o:OLEObject DrawAspect="Content" ObjectID="_1468076565" ProgID="Equation.DSMT4" ShapeID="_x0000_i1865" Type="Embed" r:id="rId1438"/>
        </w:object>
      </w:r>
      <w:r>
        <w:rPr>
          <w:color w:val="FF0000"/>
        </w:rPr>
        <w:t>，</w:t>
      </w:r>
    </w:p>
    <w:p w14:paraId="1A4DD47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椭圆</w:t>
      </w:r>
      <w:r>
        <w:rPr>
          <w:color w:val="FF0000"/>
        </w:rPr>
        <w:object>
          <v:shape alt="eqIdc5db41a1f31d6baee7c69990811edb9f" coordsize="21600,21600" filled="f" id="_x0000_i1866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66" ProgID="Equation.DSMT4" ShapeID="_x0000_i1866" Type="Embed" r:id="rId1439"/>
        </w:object>
      </w:r>
      <w:r>
        <w:rPr>
          <w:color w:val="FF0000"/>
        </w:rPr>
        <w:t>过点</w:t>
      </w:r>
      <w:r>
        <w:rPr>
          <w:color w:val="FF0000"/>
        </w:rPr>
        <w:object>
          <v:shape alt="eqId6e684712aade8dcebb62716843791034" coordsize="21600,21600" filled="f" id="_x0000_i1867" o:ole="" o:preferrelative="t" stroked="f" style="width:31.65pt;height:29.7pt" type="#_x0000_t75">
            <v:stroke joinstyle="miter"/>
            <v:imagedata o:title="eqId6e684712aade8dcebb62716843791034" r:id="rId1411"/>
            <o:lock aspectratio="t" v:ext="edit"/>
            <w10:anchorlock/>
          </v:shape>
          <o:OLEObject DrawAspect="Content" ObjectID="_1468076567" ProgID="Equation.DSMT4" ShapeID="_x0000_i1867" Type="Embed" r:id="rId1440"/>
        </w:object>
      </w:r>
      <w:r>
        <w:rPr>
          <w:color w:val="FF0000"/>
        </w:rPr>
        <w:t>，得</w:t>
      </w:r>
      <w:r>
        <w:rPr>
          <w:color w:val="FF0000"/>
        </w:rPr>
        <w:object>
          <v:shape alt="eqIddf42782a93bb86ea846a12c1f08a5a0b" coordsize="21600,21600" filled="f" id="_x0000_i1868" o:ole="" o:preferrelative="t" stroked="f" style="width:54.5pt;height:27.5pt" type="#_x0000_t75">
            <v:stroke joinstyle="miter"/>
            <v:imagedata o:title="eqIddf42782a93bb86ea846a12c1f08a5a0b" r:id="rId1441"/>
            <o:lock aspectratio="t" v:ext="edit"/>
            <w10:anchorlock/>
          </v:shape>
          <o:OLEObject DrawAspect="Content" ObjectID="_1468076568" ProgID="Equation.DSMT4" ShapeID="_x0000_i1868" Type="Embed" r:id="rId1442"/>
        </w:object>
      </w:r>
      <w:r>
        <w:rPr>
          <w:color w:val="FF0000"/>
        </w:rPr>
        <w:t>，联立解得</w:t>
      </w:r>
      <w:r>
        <w:rPr>
          <w:color w:val="FF0000"/>
        </w:rPr>
        <w:object>
          <v:shape alt="eqId8dd456469aaa6dafb1e275183d217435" coordsize="21600,21600" filled="f" id="_x0000_i1869" o:ole="" o:preferrelative="t" stroked="f" style="width:47.5pt;height:13.85pt" type="#_x0000_t75">
            <v:stroke joinstyle="miter"/>
            <v:imagedata o:title="eqId8dd456469aaa6dafb1e275183d217435" r:id="rId1443"/>
            <o:lock aspectratio="t" v:ext="edit"/>
            <w10:anchorlock/>
          </v:shape>
          <o:OLEObject DrawAspect="Content" ObjectID="_1468076569" ProgID="Equation.DSMT4" ShapeID="_x0000_i1869" Type="Embed" r:id="rId1444"/>
        </w:object>
      </w:r>
      <w:r>
        <w:rPr>
          <w:color w:val="FF0000"/>
        </w:rPr>
        <w:t>，</w:t>
      </w:r>
    </w:p>
    <w:p w14:paraId="124CC741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椭圆</w:t>
      </w:r>
      <w:r>
        <w:rPr>
          <w:color w:val="FF0000"/>
        </w:rPr>
        <w:object>
          <v:shape alt="eqIdc5db41a1f31d6baee7c69990811edb9f" coordsize="21600,21600" filled="f" id="_x0000_i1870" o:ole="" o:preferrelative="t" stroked="f" style="width:10.55pt;height:12pt" type="#_x0000_t75">
            <v:stroke joinstyle="miter"/>
            <v:imagedata o:title="eqIdc5db41a1f31d6baee7c69990811edb9f" r:id="rId59"/>
            <o:lock aspectratio="t" v:ext="edit"/>
            <w10:anchorlock/>
          </v:shape>
          <o:OLEObject DrawAspect="Content" ObjectID="_1468076570" ProgID="Equation.DSMT4" ShapeID="_x0000_i1870" Type="Embed" r:id="rId1445"/>
        </w:object>
      </w:r>
      <w:r>
        <w:rPr>
          <w:color w:val="FF0000"/>
        </w:rPr>
        <w:t>的方程为</w:t>
      </w:r>
      <w:r>
        <w:rPr>
          <w:color w:val="FF0000"/>
        </w:rPr>
        <w:object>
          <v:shape alt="eqIdc82e7d9f4f7ace849e09e9adcb786b7f" coordsize="21600,21600" filled="f" id="_x0000_i1871" o:ole="" o:preferrelative="t" stroked="f" style="width:48.35pt;height:29.55pt" type="#_x0000_t75">
            <v:stroke joinstyle="miter"/>
            <v:imagedata o:title="eqIdc82e7d9f4f7ace849e09e9adcb786b7f" r:id="rId94"/>
            <o:lock aspectratio="t" v:ext="edit"/>
            <w10:anchorlock/>
          </v:shape>
          <o:OLEObject DrawAspect="Content" ObjectID="_1468076571" ProgID="Equation.DSMT4" ShapeID="_x0000_i1871" Type="Embed" r:id="rId1446"/>
        </w:object>
      </w:r>
      <w:r>
        <w:rPr>
          <w:color w:val="FF0000"/>
        </w:rPr>
        <w:t>.</w:t>
      </w:r>
    </w:p>
    <w:p w14:paraId="252A349E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依题意，直线</w:t>
      </w:r>
      <w:r>
        <w:rPr>
          <w:color w:val="FF0000"/>
        </w:rPr>
        <w:object>
          <v:shape alt="eqId0f85fca60a11e1af2bf50138d0e3fe62" coordsize="21600,21600" filled="f" id="_x0000_i1872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572" ProgID="Equation.DSMT4" ShapeID="_x0000_i1872" Type="Embed" r:id="rId1447"/>
        </w:object>
      </w:r>
      <w:r>
        <w:rPr>
          <w:color w:val="FF0000"/>
        </w:rPr>
        <w:t>不垂直于</w:t>
      </w:r>
      <w:r>
        <w:rPr>
          <w:color w:val="FF0000"/>
        </w:rPr>
        <w:object>
          <v:shape alt="eqIdd053b14c8588eee2acbbe44fc37a6886" coordsize="21600,21600" filled="f" id="_x0000_i1873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6573" ProgID="Equation.DSMT4" ShapeID="_x0000_i1873" Type="Embed" r:id="rId1448"/>
        </w:object>
      </w:r>
      <w:r>
        <w:rPr>
          <w:color w:val="FF0000"/>
        </w:rPr>
        <w:t>轴，设其方程为</w:t>
      </w:r>
      <w:r>
        <w:rPr>
          <w:color w:val="FF0000"/>
        </w:rPr>
        <w:object>
          <v:shape alt="eqIde4231e4ff37aeb09d25d7cfd3f59cd7a" coordsize="21600,21600" filled="f" id="_x0000_i1874" o:ole="" o:preferrelative="t" stroked="f" style="width:39.55pt;height:14.05pt" type="#_x0000_t75">
            <v:stroke joinstyle="miter"/>
            <v:imagedata o:title="eqIde4231e4ff37aeb09d25d7cfd3f59cd7a" r:id="rId1449"/>
            <o:lock aspectratio="t" v:ext="edit"/>
            <w10:anchorlock/>
          </v:shape>
          <o:OLEObject DrawAspect="Content" ObjectID="_1468076574" ProgID="Equation.DSMT4" ShapeID="_x0000_i1874" Type="Embed" r:id="rId1450"/>
        </w:object>
      </w:r>
      <w:r>
        <w:rPr>
          <w:color w:val="FF0000"/>
        </w:rPr>
        <w:t>，</w:t>
      </w:r>
      <w:r>
        <w:rPr>
          <w:color w:val="FF0000"/>
        </w:rPr>
        <w:object>
          <v:shape alt="eqId4daf40bad1cc89311930cce356672354" coordsize="21600,21600" filled="f" id="_x0000_i1875" o:ole="" o:preferrelative="t" stroked="f" style="width:80.05pt;height:15.8pt" type="#_x0000_t75">
            <v:stroke joinstyle="miter"/>
            <v:imagedata o:title="eqId4daf40bad1cc89311930cce356672354" r:id="rId1451"/>
            <o:lock aspectratio="t" v:ext="edit"/>
            <w10:anchorlock/>
          </v:shape>
          <o:OLEObject DrawAspect="Content" ObjectID="_1468076575" ProgID="Equation.DSMT4" ShapeID="_x0000_i1875" Type="Embed" r:id="rId1452"/>
        </w:object>
      </w:r>
      <w:r>
        <w:rPr>
          <w:color w:val="FF0000"/>
        </w:rPr>
        <w:t>，则</w:t>
      </w:r>
      <w:r>
        <w:rPr>
          <w:color w:val="FF0000"/>
        </w:rPr>
        <w:object>
          <v:shape alt="eqId3810ad7a1c68c53f24e2794cc58b826a" coordsize="21600,21600" filled="f" id="_x0000_i1876" o:ole="" o:preferrelative="t" stroked="f" style="width:24.6pt;height:27.25pt" type="#_x0000_t75">
            <v:stroke joinstyle="miter"/>
            <v:imagedata o:title="eqId3810ad7a1c68c53f24e2794cc58b826a" r:id="rId1453"/>
            <o:lock aspectratio="t" v:ext="edit"/>
            <w10:anchorlock/>
          </v:shape>
          <o:OLEObject DrawAspect="Content" ObjectID="_1468076576" ProgID="Equation.DSMT4" ShapeID="_x0000_i1876" Type="Embed" r:id="rId1454"/>
        </w:object>
      </w:r>
      <w:r>
        <w:rPr>
          <w:color w:val="FF0000"/>
        </w:rPr>
        <w:t>，</w:t>
      </w:r>
    </w:p>
    <w:p w14:paraId="031DF42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alt="eqId6e9a9b48cbaef43218fc43322ae9bb65" coordsize="21600,21600" filled="f" id="_x0000_i1877" o:ole="" o:preferrelative="t" stroked="f" style="width:59.8pt;height:31.55pt" type="#_x0000_t75">
            <v:stroke joinstyle="miter"/>
            <v:imagedata o:title="eqId6e9a9b48cbaef43218fc43322ae9bb65" r:id="rId1455"/>
            <o:lock aspectratio="t" v:ext="edit"/>
            <w10:anchorlock/>
          </v:shape>
          <o:OLEObject DrawAspect="Content" ObjectID="_1468076577" ProgID="Equation.DSMT4" ShapeID="_x0000_i1877" Type="Embed" r:id="rId1456"/>
        </w:object>
      </w:r>
      <w:r>
        <w:rPr>
          <w:color w:val="FF0000"/>
        </w:rPr>
        <w:t>消去</w:t>
      </w:r>
      <w:r>
        <w:rPr>
          <w:color w:val="FF0000"/>
        </w:rPr>
        <w:object>
          <v:shape alt="eqId81dea63b8ce3e51adf66cf7b9982a248" coordsize="21600,21600" filled="f" id="_x0000_i1878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6578" ProgID="Equation.DSMT4" ShapeID="_x0000_i1878" Type="Embed" r:id="rId1457"/>
        </w:object>
      </w:r>
      <w:r>
        <w:rPr>
          <w:color w:val="FF0000"/>
        </w:rPr>
        <w:t>得</w:t>
      </w:r>
      <w:r>
        <w:rPr>
          <w:color w:val="FF0000"/>
        </w:rPr>
        <w:object>
          <v:shape alt="eqId9bf8acb41afacf5a27d0d2416e60f637" coordsize="21600,21600" filled="f" id="_x0000_i1879" o:ole="" o:preferrelative="t" stroked="f" style="width:95.9pt;height:15.9pt" type="#_x0000_t75">
            <v:stroke joinstyle="miter"/>
            <v:imagedata o:title="eqId9bf8acb41afacf5a27d0d2416e60f637" r:id="rId1458"/>
            <o:lock aspectratio="t" v:ext="edit"/>
            <w10:anchorlock/>
          </v:shape>
          <o:OLEObject DrawAspect="Content" ObjectID="_1468076579" ProgID="Equation.DSMT4" ShapeID="_x0000_i1879" Type="Embed" r:id="rId1459"/>
        </w:object>
      </w:r>
      <w:r>
        <w:rPr>
          <w:color w:val="FF0000"/>
        </w:rPr>
        <w:t>，显然</w:t>
      </w:r>
      <w:r>
        <w:rPr>
          <w:color w:val="FF0000"/>
        </w:rPr>
        <w:object>
          <v:shape alt="eqIddda1e6337ff7355c2fe9c19f9d619f5f" coordsize="21600,21600" filled="f" id="_x0000_i1880" o:ole="" o:preferrelative="t" stroked="f" style="width:25.5pt;height:12.3pt" type="#_x0000_t75">
            <v:stroke joinstyle="miter"/>
            <v:imagedata o:title="eqIddda1e6337ff7355c2fe9c19f9d619f5f" r:id="rId1460"/>
            <o:lock aspectratio="t" v:ext="edit"/>
            <w10:anchorlock/>
          </v:shape>
          <o:OLEObject DrawAspect="Content" ObjectID="_1468076580" ProgID="Equation.DSMT4" ShapeID="_x0000_i1880" Type="Embed" r:id="rId1461"/>
        </w:object>
      </w:r>
      <w:r>
        <w:rPr>
          <w:color w:val="FF0000"/>
        </w:rPr>
        <w:t>，</w:t>
      </w:r>
    </w:p>
    <w:p w14:paraId="1234C94D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  <w:r>
        <w:rPr>
          <w:color w:val="FF0000"/>
        </w:rPr>
        <w:object>
          <v:shape alt="eqIdd08d6d21f6901a57be17ad2611f854c5" coordsize="21600,21600" filled="f" id="_x0000_i1881" o:ole="" o:preferrelative="t" stroked="f" style="width:124.05pt;height:27.05pt" type="#_x0000_t75">
            <v:stroke joinstyle="miter"/>
            <v:imagedata o:title="eqIdd08d6d21f6901a57be17ad2611f854c5" r:id="rId1462"/>
            <o:lock aspectratio="t" v:ext="edit"/>
            <w10:anchorlock/>
          </v:shape>
          <o:OLEObject DrawAspect="Content" ObjectID="_1468076581" ProgID="Equation.DSMT4" ShapeID="_x0000_i1881" Type="Embed" r:id="rId1463"/>
        </w:object>
      </w:r>
      <w:r>
        <w:rPr>
          <w:color w:val="FF0000"/>
        </w:rPr>
        <w:t>，</w:t>
      </w:r>
    </w:p>
    <w:p w14:paraId="33B7D497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3f7ad41b36674fd6e90176ee24cdefbb" coordsize="21600,21600" filled="f" id="_x0000_i1882" o:ole="" o:preferrelative="t" stroked="f" style="width:30.75pt;height:12.4pt" type="#_x0000_t75">
            <v:stroke joinstyle="miter"/>
            <v:imagedata o:title="eqId3f7ad41b36674fd6e90176ee24cdefbb" r:id="rId1422"/>
            <o:lock aspectratio="t" v:ext="edit"/>
            <w10:anchorlock/>
          </v:shape>
          <o:OLEObject DrawAspect="Content" ObjectID="_1468076582" ProgID="Equation.DSMT4" ShapeID="_x0000_i1882" Type="Embed" r:id="rId1464"/>
        </w:object>
      </w:r>
      <w:r>
        <w:rPr>
          <w:color w:val="FF0000"/>
        </w:rPr>
        <w:t>的面积</w:t>
      </w:r>
      <w:r>
        <w:rPr>
          <w:color w:val="FF0000"/>
        </w:rPr>
        <w:object>
          <v:shape alt="eqIdba7111832579a5c6a1fe335aa9115d5d" coordsize="21600,21600" filled="f" id="_x0000_i1883" o:ole="" o:preferrelative="t" stroked="f" style="width:209.4pt;height:27.1pt" type="#_x0000_t75">
            <v:stroke joinstyle="miter"/>
            <v:imagedata o:title="eqIdba7111832579a5c6a1fe335aa9115d5d" r:id="rId1465"/>
            <o:lock aspectratio="t" v:ext="edit"/>
            <w10:anchorlock/>
          </v:shape>
          <o:OLEObject DrawAspect="Content" ObjectID="_1468076583" ProgID="Equation.DSMT4" ShapeID="_x0000_i1883" Type="Embed" r:id="rId1466"/>
        </w:object>
      </w:r>
    </w:p>
    <w:p w14:paraId="3A8BB385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alt="eqId1eda6c83af407b11a3928bdd0e05141b" coordsize="21600,21600" filled="f" id="_x0000_i1884" o:ole="" o:preferrelative="t" stroked="f" style="width:161pt;height:33.25pt" type="#_x0000_t75">
            <v:stroke joinstyle="miter"/>
            <v:imagedata o:title="eqId1eda6c83af407b11a3928bdd0e05141b" r:id="rId1467"/>
            <o:lock aspectratio="t" v:ext="edit"/>
            <w10:anchorlock/>
          </v:shape>
          <o:OLEObject DrawAspect="Content" ObjectID="_1468076584" ProgID="Equation.DSMT4" ShapeID="_x0000_i1884" Type="Embed" r:id="rId1468"/>
        </w:object>
      </w:r>
      <w:r>
        <w:rPr>
          <w:color w:val="FF0000"/>
        </w:rPr>
        <w:t>，解得</w:t>
      </w:r>
      <w:r>
        <w:rPr>
          <w:color w:val="FF0000"/>
        </w:rPr>
        <w:object>
          <v:shape alt="eqId4cdda4d4ec4bbe96709545f9d7983573" coordsize="21600,21600" filled="f" id="_x0000_i1885" o:ole="" o:preferrelative="t" stroked="f" style="width:36.05pt;height:15.3pt" type="#_x0000_t75">
            <v:stroke joinstyle="miter"/>
            <v:imagedata o:title="eqId4cdda4d4ec4bbe96709545f9d7983573" r:id="rId1469"/>
            <o:lock aspectratio="t" v:ext="edit"/>
            <w10:anchorlock/>
          </v:shape>
          <o:OLEObject DrawAspect="Content" ObjectID="_1468076585" ProgID="Equation.DSMT4" ShapeID="_x0000_i1885" Type="Embed" r:id="rId1470"/>
        </w:object>
      </w:r>
      <w:r>
        <w:rPr>
          <w:color w:val="FF0000"/>
        </w:rPr>
        <w:t>，</w:t>
      </w:r>
    </w:p>
    <w:p w14:paraId="3F700289">
      <w:pPr>
        <w:shd w:color="auto" w:fill="F2F2F2" w:val="clear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直线</w:t>
      </w:r>
      <w:r>
        <w:rPr>
          <w:color w:val="FF0000"/>
        </w:rPr>
        <w:object>
          <v:shape alt="eqId0f85fca60a11e1af2bf50138d0e3fe62" coordsize="21600,21600" filled="f" id="_x0000_i1886" o:ole="" o:preferrelative="t" stroked="f" style="width:6.1pt;height:12.3pt" type="#_x0000_t75">
            <v:stroke joinstyle="miter"/>
            <v:imagedata o:title="eqId0f85fca60a11e1af2bf50138d0e3fe62" r:id="rId446"/>
            <o:lock aspectratio="t" v:ext="edit"/>
            <w10:anchorlock/>
          </v:shape>
          <o:OLEObject DrawAspect="Content" ObjectID="_1468076586" ProgID="Equation.DSMT4" ShapeID="_x0000_i1886" Type="Embed" r:id="rId1471"/>
        </w:object>
      </w:r>
      <w:r>
        <w:rPr>
          <w:color w:val="FF0000"/>
        </w:rPr>
        <w:t>的斜率</w:t>
      </w:r>
      <w:r>
        <w:rPr>
          <w:color w:val="FF0000"/>
        </w:rPr>
        <w:object>
          <v:shape alt="eqId1e90e60c18577878f12c4c26b62c7e21" coordsize="21600,21600" filled="f" id="_x0000_i1887" o:ole="" o:preferrelative="t" stroked="f" style="width:57.2pt;height:30.1pt" type="#_x0000_t75">
            <v:stroke joinstyle="miter"/>
            <v:imagedata o:title="eqId1e90e60c18577878f12c4c26b62c7e21" r:id="rId1472"/>
            <o:lock aspectratio="t" v:ext="edit"/>
            <w10:anchorlock/>
          </v:shape>
          <o:OLEObject DrawAspect="Content" ObjectID="_1468076587" ProgID="Equation.DSMT4" ShapeID="_x0000_i1887" Type="Embed" r:id="rId1473"/>
        </w:object>
      </w:r>
      <w:r>
        <w:rPr>
          <w:color w:val="FF0000"/>
        </w:rPr>
        <w:t>.</w:t>
      </w:r>
    </w:p>
    <w:p w14:paraId="4FDBB72F">
      <w:pPr>
        <w:shd w:color="auto" w:fill="F2F2F2" w:val="clear"/>
        <w:spacing w:line="360" w:lineRule="auto"/>
        <w:jc w:val="left"/>
        <w:textAlignment w:val="center"/>
        <w:rPr>
          <w:lang w:bidi="ar-SA" w:val="en-US"/>
        </w:rPr>
      </w:pPr>
      <w:r>
        <w:rPr>
          <w:rFonts w:ascii="Times New Roman" w:cs="Times New Roman" w:eastAsia="Times New Roman" w:hAnsi="Times New Roman"/>
          <w:strike w:val="0"/>
          <w:color w:val="FF0000"/>
          <w:kern w:val="0"/>
          <w:sz w:val="24"/>
          <w:szCs w:val="24"/>
          <w:u w:val="none"/>
        </w:rPr>
        <w:drawing>
          <wp:inline distB="0" distL="114300" distR="114300" distT="0">
            <wp:extent cx="1885950" cy="1200150"/>
            <wp:effectExtent b="0" l="0" r="0" t="0"/>
            <wp:docPr descr="@@@ad50b2cb-3ba5-49e6-aa20-62efa65415ac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50b2cb-3ba5-49e6-aa20-62efa65415ac" id="100043" name="图片 100043"/>
                    <pic:cNvPicPr>
                      <a:picLocks noChangeAspect="1"/>
                    </pic:cNvPicPr>
                  </pic:nvPicPr>
                  <pic:blipFill>
                    <a:blip r:embed="rId147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6E15B977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</w:p>
    <w:sectPr>
      <w:type w:val="continuous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8349089">
    <w:pPr>
      <w:ind w:firstLine="2415" w:firstLineChars="1150"/>
      <w:textAlignment w:val="center"/>
      <w:rPr>
        <w:color w:val="000000"/>
        <w:szCs w:val="21"/>
      </w:rPr>
    </w:pPr>
    <w:r>
      <w:drawing>
        <wp:inline distT="0" distB="0" distL="0" distR="0">
          <wp:extent cx="253365" cy="295275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1905" b="317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3" style="width:4.55pt;height:11.75pt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186222B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176CBF3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7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C08AEFD">
    <w:pPr>
      <w:pStyle w:val="Header"/>
      <w:jc w:val="both"/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align>left</wp:align>
          </wp:positionH>
          <wp:positionV relativeFrom="paragraph">
            <wp:posOffset>-448310</wp:posOffset>
          </wp:positionV>
          <wp:extent cx="7573010" cy="800735"/>
          <wp:effectExtent l="0" t="0" r="8890" b="0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1E31E7DE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9pt;height:0.8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028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62D3B89"/>
    <w:multiLevelType w:val="multilevel"/>
    <w:tmpl w:val="262D3B8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8479C"/>
    <w:rsid w:val="001A598E"/>
    <w:rsid w:val="0023572C"/>
    <w:rsid w:val="0026575A"/>
    <w:rsid w:val="0027067E"/>
    <w:rsid w:val="002771D2"/>
    <w:rsid w:val="002B69C3"/>
    <w:rsid w:val="002D3AD8"/>
    <w:rsid w:val="002E56FE"/>
    <w:rsid w:val="00363227"/>
    <w:rsid w:val="00380443"/>
    <w:rsid w:val="003B2207"/>
    <w:rsid w:val="003F1D2B"/>
    <w:rsid w:val="0040402F"/>
    <w:rsid w:val="004151FC"/>
    <w:rsid w:val="0047331D"/>
    <w:rsid w:val="00477372"/>
    <w:rsid w:val="00486104"/>
    <w:rsid w:val="004F1E0E"/>
    <w:rsid w:val="0056487D"/>
    <w:rsid w:val="005904AB"/>
    <w:rsid w:val="005B0D24"/>
    <w:rsid w:val="0061322F"/>
    <w:rsid w:val="00680DA0"/>
    <w:rsid w:val="006A4D23"/>
    <w:rsid w:val="006E406D"/>
    <w:rsid w:val="00775536"/>
    <w:rsid w:val="00777083"/>
    <w:rsid w:val="00797489"/>
    <w:rsid w:val="007A4194"/>
    <w:rsid w:val="0085328A"/>
    <w:rsid w:val="00854B79"/>
    <w:rsid w:val="0089033B"/>
    <w:rsid w:val="008C774D"/>
    <w:rsid w:val="009035F2"/>
    <w:rsid w:val="00905698"/>
    <w:rsid w:val="00912AA1"/>
    <w:rsid w:val="00913910"/>
    <w:rsid w:val="00953707"/>
    <w:rsid w:val="009E5A20"/>
    <w:rsid w:val="00A16C5C"/>
    <w:rsid w:val="00A34256"/>
    <w:rsid w:val="00AD12D4"/>
    <w:rsid w:val="00B205AE"/>
    <w:rsid w:val="00BE29E7"/>
    <w:rsid w:val="00BF2518"/>
    <w:rsid w:val="00BF4AD7"/>
    <w:rsid w:val="00C02FC6"/>
    <w:rsid w:val="00C10EB7"/>
    <w:rsid w:val="00C2613D"/>
    <w:rsid w:val="00C543E2"/>
    <w:rsid w:val="00C93621"/>
    <w:rsid w:val="00CD0E0E"/>
    <w:rsid w:val="00D12227"/>
    <w:rsid w:val="00D57EDA"/>
    <w:rsid w:val="00DA5192"/>
    <w:rsid w:val="00DD0D58"/>
    <w:rsid w:val="00E61D16"/>
    <w:rsid w:val="00E8727B"/>
    <w:rsid w:val="00EA42EC"/>
    <w:rsid w:val="00F2685D"/>
    <w:rsid w:val="00F46E2C"/>
    <w:rsid w:val="00F9320A"/>
    <w:rsid w:val="00FB568B"/>
    <w:rsid w:val="09A438E1"/>
    <w:rsid w:val="0BE16231"/>
    <w:rsid w:val="0D9E72BF"/>
    <w:rsid w:val="11FC11A0"/>
    <w:rsid w:val="3FFC649F"/>
    <w:rsid w:val="4662465B"/>
    <w:rsid w:val="4DF262CD"/>
    <w:rsid w:val="6500456F"/>
    <w:rsid w:val="6DD76050"/>
    <w:rsid w:val="70F847BE"/>
    <w:rsid w:val="7E447DAB"/>
  </w:rsids>
  <w:docVars>
    <w:docVar w:name="commondata" w:val="eyJoZGlkIjoiMTI3MmYwYTRjZmU2ODQwMTFkZmI1MzNlNzA0M2YzOD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1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  <w:rPr>
      <w:rFonts w:ascii="Calibri" w:eastAsia="宋体" w:hAnsi="Calibri" w:cs="Times New Roman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99"/>
    <w:qFormat/>
    <w:rPr>
      <w:rFonts w:ascii="Calibri" w:eastAsia="宋体" w:hAnsi="Calibri" w:cs="Times New Roman"/>
      <w:kern w:val="0"/>
      <w:sz w:val="20"/>
      <w:szCs w:val="20"/>
    </w:rPr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biaoti041">
    <w:name w:val="biaoti041"/>
    <w:qFormat/>
    <w:rPr>
      <w:b/>
      <w:bCs/>
      <w:color w:val="549395"/>
    </w:rPr>
  </w:style>
  <w:style w:type="paragraph" w:styleId="NoSpacing">
    <w:name w:val="No Spacing"/>
    <w:link w:val="a2"/>
    <w:uiPriority w:val="1"/>
    <w:qFormat/>
    <w:rPr>
      <w:rFonts w:ascii="Calibri" w:eastAsia="宋体" w:hAnsi="Calibri" w:cs="Times New Roman"/>
      <w:kern w:val="0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rFonts w:ascii="Calibri" w:eastAsia="宋体" w:hAnsi="Calibri" w:cs="Times New Roman"/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  <w:rPr>
      <w:rFonts w:ascii="Calibri" w:eastAsia="宋体" w:hAnsi="Calibri" w:cs="Times New Roman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image" Target="media/image48.png" /><Relationship Id="rId1000" Type="http://schemas.openxmlformats.org/officeDocument/2006/relationships/oleObject" Target="embeddings/oleObject570.bin" /><Relationship Id="rId1001" Type="http://schemas.openxmlformats.org/officeDocument/2006/relationships/image" Target="media/image428.wmf" /><Relationship Id="rId1002" Type="http://schemas.openxmlformats.org/officeDocument/2006/relationships/oleObject" Target="embeddings/oleObject571.bin" /><Relationship Id="rId1003" Type="http://schemas.openxmlformats.org/officeDocument/2006/relationships/image" Target="media/image429.wmf" /><Relationship Id="rId1004" Type="http://schemas.openxmlformats.org/officeDocument/2006/relationships/oleObject" Target="embeddings/oleObject572.bin" /><Relationship Id="rId1005" Type="http://schemas.openxmlformats.org/officeDocument/2006/relationships/image" Target="media/image430.wmf" /><Relationship Id="rId1006" Type="http://schemas.openxmlformats.org/officeDocument/2006/relationships/oleObject" Target="embeddings/oleObject573.bin" /><Relationship Id="rId1007" Type="http://schemas.openxmlformats.org/officeDocument/2006/relationships/image" Target="media/image431.png" /><Relationship Id="rId1008" Type="http://schemas.openxmlformats.org/officeDocument/2006/relationships/image" Target="media/image432.wmf" /><Relationship Id="rId1009" Type="http://schemas.openxmlformats.org/officeDocument/2006/relationships/oleObject" Target="embeddings/oleObject574.bin" /><Relationship Id="rId101" Type="http://schemas.openxmlformats.org/officeDocument/2006/relationships/image" Target="media/image49.wmf" /><Relationship Id="rId1010" Type="http://schemas.openxmlformats.org/officeDocument/2006/relationships/image" Target="media/image433.wmf" /><Relationship Id="rId1011" Type="http://schemas.openxmlformats.org/officeDocument/2006/relationships/oleObject" Target="embeddings/oleObject575.bin" /><Relationship Id="rId1012" Type="http://schemas.openxmlformats.org/officeDocument/2006/relationships/image" Target="media/image434.wmf" /><Relationship Id="rId1013" Type="http://schemas.openxmlformats.org/officeDocument/2006/relationships/oleObject" Target="embeddings/oleObject576.bin" /><Relationship Id="rId1014" Type="http://schemas.openxmlformats.org/officeDocument/2006/relationships/image" Target="media/image435.wmf" /><Relationship Id="rId1015" Type="http://schemas.openxmlformats.org/officeDocument/2006/relationships/oleObject" Target="embeddings/oleObject577.bin" /><Relationship Id="rId1016" Type="http://schemas.openxmlformats.org/officeDocument/2006/relationships/image" Target="media/image436.wmf" /><Relationship Id="rId1017" Type="http://schemas.openxmlformats.org/officeDocument/2006/relationships/oleObject" Target="embeddings/oleObject578.bin" /><Relationship Id="rId1018" Type="http://schemas.openxmlformats.org/officeDocument/2006/relationships/image" Target="media/image437.wmf" /><Relationship Id="rId1019" Type="http://schemas.openxmlformats.org/officeDocument/2006/relationships/oleObject" Target="embeddings/oleObject579.bin" /><Relationship Id="rId102" Type="http://schemas.openxmlformats.org/officeDocument/2006/relationships/oleObject" Target="embeddings/oleObject50.bin" /><Relationship Id="rId1020" Type="http://schemas.openxmlformats.org/officeDocument/2006/relationships/image" Target="media/image438.wmf" /><Relationship Id="rId1021" Type="http://schemas.openxmlformats.org/officeDocument/2006/relationships/oleObject" Target="embeddings/oleObject580.bin" /><Relationship Id="rId1022" Type="http://schemas.openxmlformats.org/officeDocument/2006/relationships/image" Target="media/image439.wmf" /><Relationship Id="rId1023" Type="http://schemas.openxmlformats.org/officeDocument/2006/relationships/oleObject" Target="embeddings/oleObject581.bin" /><Relationship Id="rId1024" Type="http://schemas.openxmlformats.org/officeDocument/2006/relationships/image" Target="media/image440.wmf" /><Relationship Id="rId1025" Type="http://schemas.openxmlformats.org/officeDocument/2006/relationships/oleObject" Target="embeddings/oleObject582.bin" /><Relationship Id="rId1026" Type="http://schemas.openxmlformats.org/officeDocument/2006/relationships/image" Target="media/image441.wmf" /><Relationship Id="rId1027" Type="http://schemas.openxmlformats.org/officeDocument/2006/relationships/oleObject" Target="embeddings/oleObject583.bin" /><Relationship Id="rId1028" Type="http://schemas.openxmlformats.org/officeDocument/2006/relationships/image" Target="media/image442.wmf" /><Relationship Id="rId1029" Type="http://schemas.openxmlformats.org/officeDocument/2006/relationships/oleObject" Target="embeddings/oleObject584.bin" /><Relationship Id="rId103" Type="http://schemas.openxmlformats.org/officeDocument/2006/relationships/image" Target="media/image50.wmf" /><Relationship Id="rId1030" Type="http://schemas.openxmlformats.org/officeDocument/2006/relationships/image" Target="media/image443.wmf" /><Relationship Id="rId1031" Type="http://schemas.openxmlformats.org/officeDocument/2006/relationships/oleObject" Target="embeddings/oleObject585.bin" /><Relationship Id="rId1032" Type="http://schemas.openxmlformats.org/officeDocument/2006/relationships/image" Target="media/image444.wmf" /><Relationship Id="rId1033" Type="http://schemas.openxmlformats.org/officeDocument/2006/relationships/oleObject" Target="embeddings/oleObject586.bin" /><Relationship Id="rId1034" Type="http://schemas.openxmlformats.org/officeDocument/2006/relationships/image" Target="media/image445.wmf" /><Relationship Id="rId1035" Type="http://schemas.openxmlformats.org/officeDocument/2006/relationships/oleObject" Target="embeddings/oleObject587.bin" /><Relationship Id="rId1036" Type="http://schemas.openxmlformats.org/officeDocument/2006/relationships/image" Target="media/image446.wmf" /><Relationship Id="rId1037" Type="http://schemas.openxmlformats.org/officeDocument/2006/relationships/oleObject" Target="embeddings/oleObject588.bin" /><Relationship Id="rId1038" Type="http://schemas.openxmlformats.org/officeDocument/2006/relationships/image" Target="media/image447.wmf" /><Relationship Id="rId1039" Type="http://schemas.openxmlformats.org/officeDocument/2006/relationships/oleObject" Target="embeddings/oleObject589.bin" /><Relationship Id="rId104" Type="http://schemas.openxmlformats.org/officeDocument/2006/relationships/oleObject" Target="embeddings/oleObject51.bin" /><Relationship Id="rId1040" Type="http://schemas.openxmlformats.org/officeDocument/2006/relationships/image" Target="media/image448.wmf" /><Relationship Id="rId1041" Type="http://schemas.openxmlformats.org/officeDocument/2006/relationships/oleObject" Target="embeddings/oleObject590.bin" /><Relationship Id="rId1042" Type="http://schemas.openxmlformats.org/officeDocument/2006/relationships/image" Target="media/image449.wmf" /><Relationship Id="rId1043" Type="http://schemas.openxmlformats.org/officeDocument/2006/relationships/oleObject" Target="embeddings/oleObject591.bin" /><Relationship Id="rId1044" Type="http://schemas.openxmlformats.org/officeDocument/2006/relationships/oleObject" Target="embeddings/oleObject592.bin" /><Relationship Id="rId1045" Type="http://schemas.openxmlformats.org/officeDocument/2006/relationships/image" Target="media/image450.wmf" /><Relationship Id="rId1046" Type="http://schemas.openxmlformats.org/officeDocument/2006/relationships/oleObject" Target="embeddings/oleObject593.bin" /><Relationship Id="rId1047" Type="http://schemas.openxmlformats.org/officeDocument/2006/relationships/image" Target="media/image451.wmf" /><Relationship Id="rId1048" Type="http://schemas.openxmlformats.org/officeDocument/2006/relationships/oleObject" Target="embeddings/oleObject594.bin" /><Relationship Id="rId1049" Type="http://schemas.openxmlformats.org/officeDocument/2006/relationships/image" Target="media/image452.wmf" /><Relationship Id="rId105" Type="http://schemas.openxmlformats.org/officeDocument/2006/relationships/image" Target="media/image51.wmf" /><Relationship Id="rId1050" Type="http://schemas.openxmlformats.org/officeDocument/2006/relationships/oleObject" Target="embeddings/oleObject595.bin" /><Relationship Id="rId1051" Type="http://schemas.openxmlformats.org/officeDocument/2006/relationships/oleObject" Target="embeddings/oleObject596.bin" /><Relationship Id="rId1052" Type="http://schemas.openxmlformats.org/officeDocument/2006/relationships/image" Target="media/image453.wmf" /><Relationship Id="rId1053" Type="http://schemas.openxmlformats.org/officeDocument/2006/relationships/oleObject" Target="embeddings/oleObject597.bin" /><Relationship Id="rId1054" Type="http://schemas.openxmlformats.org/officeDocument/2006/relationships/oleObject" Target="embeddings/oleObject598.bin" /><Relationship Id="rId1055" Type="http://schemas.openxmlformats.org/officeDocument/2006/relationships/oleObject" Target="embeddings/oleObject599.bin" /><Relationship Id="rId1056" Type="http://schemas.openxmlformats.org/officeDocument/2006/relationships/oleObject" Target="embeddings/oleObject600.bin" /><Relationship Id="rId1057" Type="http://schemas.openxmlformats.org/officeDocument/2006/relationships/oleObject" Target="embeddings/oleObject601.bin" /><Relationship Id="rId1058" Type="http://schemas.openxmlformats.org/officeDocument/2006/relationships/oleObject" Target="embeddings/oleObject602.bin" /><Relationship Id="rId1059" Type="http://schemas.openxmlformats.org/officeDocument/2006/relationships/oleObject" Target="embeddings/oleObject603.bin" /><Relationship Id="rId106" Type="http://schemas.openxmlformats.org/officeDocument/2006/relationships/oleObject" Target="embeddings/oleObject52.bin" /><Relationship Id="rId1060" Type="http://schemas.openxmlformats.org/officeDocument/2006/relationships/oleObject" Target="embeddings/oleObject604.bin" /><Relationship Id="rId1061" Type="http://schemas.openxmlformats.org/officeDocument/2006/relationships/oleObject" Target="embeddings/oleObject605.bin" /><Relationship Id="rId1062" Type="http://schemas.openxmlformats.org/officeDocument/2006/relationships/oleObject" Target="embeddings/oleObject606.bin" /><Relationship Id="rId1063" Type="http://schemas.openxmlformats.org/officeDocument/2006/relationships/image" Target="media/image454.wmf" /><Relationship Id="rId1064" Type="http://schemas.openxmlformats.org/officeDocument/2006/relationships/oleObject" Target="embeddings/oleObject607.bin" /><Relationship Id="rId1065" Type="http://schemas.openxmlformats.org/officeDocument/2006/relationships/oleObject" Target="embeddings/oleObject608.bin" /><Relationship Id="rId1066" Type="http://schemas.openxmlformats.org/officeDocument/2006/relationships/oleObject" Target="embeddings/oleObject609.bin" /><Relationship Id="rId1067" Type="http://schemas.openxmlformats.org/officeDocument/2006/relationships/oleObject" Target="embeddings/oleObject610.bin" /><Relationship Id="rId1068" Type="http://schemas.openxmlformats.org/officeDocument/2006/relationships/image" Target="media/image455.wmf" /><Relationship Id="rId1069" Type="http://schemas.openxmlformats.org/officeDocument/2006/relationships/oleObject" Target="embeddings/oleObject611.bin" /><Relationship Id="rId107" Type="http://schemas.openxmlformats.org/officeDocument/2006/relationships/image" Target="media/image52.wmf" /><Relationship Id="rId1070" Type="http://schemas.openxmlformats.org/officeDocument/2006/relationships/oleObject" Target="embeddings/oleObject612.bin" /><Relationship Id="rId1071" Type="http://schemas.openxmlformats.org/officeDocument/2006/relationships/oleObject" Target="embeddings/oleObject613.bin" /><Relationship Id="rId1072" Type="http://schemas.openxmlformats.org/officeDocument/2006/relationships/oleObject" Target="embeddings/oleObject614.bin" /><Relationship Id="rId1073" Type="http://schemas.openxmlformats.org/officeDocument/2006/relationships/oleObject" Target="embeddings/oleObject615.bin" /><Relationship Id="rId1074" Type="http://schemas.openxmlformats.org/officeDocument/2006/relationships/oleObject" Target="embeddings/oleObject616.bin" /><Relationship Id="rId1075" Type="http://schemas.openxmlformats.org/officeDocument/2006/relationships/image" Target="media/image456.wmf" /><Relationship Id="rId1076" Type="http://schemas.openxmlformats.org/officeDocument/2006/relationships/oleObject" Target="embeddings/oleObject617.bin" /><Relationship Id="rId1077" Type="http://schemas.openxmlformats.org/officeDocument/2006/relationships/image" Target="media/image457.wmf" /><Relationship Id="rId1078" Type="http://schemas.openxmlformats.org/officeDocument/2006/relationships/oleObject" Target="embeddings/oleObject618.bin" /><Relationship Id="rId1079" Type="http://schemas.openxmlformats.org/officeDocument/2006/relationships/image" Target="media/image458.wmf" /><Relationship Id="rId108" Type="http://schemas.openxmlformats.org/officeDocument/2006/relationships/oleObject" Target="embeddings/oleObject53.bin" /><Relationship Id="rId1080" Type="http://schemas.openxmlformats.org/officeDocument/2006/relationships/oleObject" Target="embeddings/oleObject619.bin" /><Relationship Id="rId1081" Type="http://schemas.openxmlformats.org/officeDocument/2006/relationships/image" Target="media/image459.wmf" /><Relationship Id="rId1082" Type="http://schemas.openxmlformats.org/officeDocument/2006/relationships/oleObject" Target="embeddings/oleObject620.bin" /><Relationship Id="rId1083" Type="http://schemas.openxmlformats.org/officeDocument/2006/relationships/oleObject" Target="embeddings/oleObject621.bin" /><Relationship Id="rId1084" Type="http://schemas.openxmlformats.org/officeDocument/2006/relationships/image" Target="media/image460.wmf" /><Relationship Id="rId1085" Type="http://schemas.openxmlformats.org/officeDocument/2006/relationships/oleObject" Target="embeddings/oleObject622.bin" /><Relationship Id="rId1086" Type="http://schemas.openxmlformats.org/officeDocument/2006/relationships/image" Target="media/image461.wmf" /><Relationship Id="rId1087" Type="http://schemas.openxmlformats.org/officeDocument/2006/relationships/oleObject" Target="embeddings/oleObject623.bin" /><Relationship Id="rId1088" Type="http://schemas.openxmlformats.org/officeDocument/2006/relationships/oleObject" Target="embeddings/oleObject624.bin" /><Relationship Id="rId1089" Type="http://schemas.openxmlformats.org/officeDocument/2006/relationships/oleObject" Target="embeddings/oleObject625.bin" /><Relationship Id="rId109" Type="http://schemas.openxmlformats.org/officeDocument/2006/relationships/image" Target="media/image53.wmf" /><Relationship Id="rId1090" Type="http://schemas.openxmlformats.org/officeDocument/2006/relationships/oleObject" Target="embeddings/oleObject626.bin" /><Relationship Id="rId1091" Type="http://schemas.openxmlformats.org/officeDocument/2006/relationships/image" Target="media/image462.wmf" /><Relationship Id="rId1092" Type="http://schemas.openxmlformats.org/officeDocument/2006/relationships/oleObject" Target="embeddings/oleObject627.bin" /><Relationship Id="rId1093" Type="http://schemas.openxmlformats.org/officeDocument/2006/relationships/image" Target="media/image463.wmf" /><Relationship Id="rId1094" Type="http://schemas.openxmlformats.org/officeDocument/2006/relationships/oleObject" Target="embeddings/oleObject628.bin" /><Relationship Id="rId1095" Type="http://schemas.openxmlformats.org/officeDocument/2006/relationships/oleObject" Target="embeddings/oleObject629.bin" /><Relationship Id="rId1096" Type="http://schemas.openxmlformats.org/officeDocument/2006/relationships/image" Target="media/image464.wmf" /><Relationship Id="rId1097" Type="http://schemas.openxmlformats.org/officeDocument/2006/relationships/oleObject" Target="embeddings/oleObject630.bin" /><Relationship Id="rId1098" Type="http://schemas.openxmlformats.org/officeDocument/2006/relationships/image" Target="media/image465.wmf" /><Relationship Id="rId1099" Type="http://schemas.openxmlformats.org/officeDocument/2006/relationships/oleObject" Target="embeddings/oleObject631.bin" /><Relationship Id="rId11" Type="http://schemas.openxmlformats.org/officeDocument/2006/relationships/image" Target="media/image8.wmf" /><Relationship Id="rId110" Type="http://schemas.openxmlformats.org/officeDocument/2006/relationships/oleObject" Target="embeddings/oleObject54.bin" /><Relationship Id="rId1100" Type="http://schemas.openxmlformats.org/officeDocument/2006/relationships/oleObject" Target="embeddings/oleObject632.bin" /><Relationship Id="rId1101" Type="http://schemas.openxmlformats.org/officeDocument/2006/relationships/oleObject" Target="embeddings/oleObject633.bin" /><Relationship Id="rId1102" Type="http://schemas.openxmlformats.org/officeDocument/2006/relationships/image" Target="media/image466.wmf" /><Relationship Id="rId1103" Type="http://schemas.openxmlformats.org/officeDocument/2006/relationships/oleObject" Target="embeddings/oleObject634.bin" /><Relationship Id="rId1104" Type="http://schemas.openxmlformats.org/officeDocument/2006/relationships/oleObject" Target="embeddings/oleObject635.bin" /><Relationship Id="rId1105" Type="http://schemas.openxmlformats.org/officeDocument/2006/relationships/oleObject" Target="embeddings/oleObject636.bin" /><Relationship Id="rId1106" Type="http://schemas.openxmlformats.org/officeDocument/2006/relationships/oleObject" Target="embeddings/oleObject637.bin" /><Relationship Id="rId1107" Type="http://schemas.openxmlformats.org/officeDocument/2006/relationships/image" Target="media/image467.wmf" /><Relationship Id="rId1108" Type="http://schemas.openxmlformats.org/officeDocument/2006/relationships/oleObject" Target="embeddings/oleObject638.bin" /><Relationship Id="rId1109" Type="http://schemas.openxmlformats.org/officeDocument/2006/relationships/oleObject" Target="embeddings/oleObject639.bin" /><Relationship Id="rId111" Type="http://schemas.openxmlformats.org/officeDocument/2006/relationships/image" Target="media/image54.wmf" /><Relationship Id="rId1110" Type="http://schemas.openxmlformats.org/officeDocument/2006/relationships/oleObject" Target="embeddings/oleObject640.bin" /><Relationship Id="rId1111" Type="http://schemas.openxmlformats.org/officeDocument/2006/relationships/image" Target="media/image468.wmf" /><Relationship Id="rId1112" Type="http://schemas.openxmlformats.org/officeDocument/2006/relationships/oleObject" Target="embeddings/oleObject641.bin" /><Relationship Id="rId1113" Type="http://schemas.openxmlformats.org/officeDocument/2006/relationships/image" Target="media/image469.wmf" /><Relationship Id="rId1114" Type="http://schemas.openxmlformats.org/officeDocument/2006/relationships/oleObject" Target="embeddings/oleObject642.bin" /><Relationship Id="rId1115" Type="http://schemas.openxmlformats.org/officeDocument/2006/relationships/image" Target="media/image470.wmf" /><Relationship Id="rId1116" Type="http://schemas.openxmlformats.org/officeDocument/2006/relationships/oleObject" Target="embeddings/oleObject643.bin" /><Relationship Id="rId1117" Type="http://schemas.openxmlformats.org/officeDocument/2006/relationships/oleObject" Target="embeddings/oleObject644.bin" /><Relationship Id="rId1118" Type="http://schemas.openxmlformats.org/officeDocument/2006/relationships/image" Target="media/image471.wmf" /><Relationship Id="rId1119" Type="http://schemas.openxmlformats.org/officeDocument/2006/relationships/oleObject" Target="embeddings/oleObject645.bin" /><Relationship Id="rId112" Type="http://schemas.openxmlformats.org/officeDocument/2006/relationships/oleObject" Target="embeddings/oleObject55.bin" /><Relationship Id="rId1120" Type="http://schemas.openxmlformats.org/officeDocument/2006/relationships/image" Target="media/image472.wmf" /><Relationship Id="rId1121" Type="http://schemas.openxmlformats.org/officeDocument/2006/relationships/oleObject" Target="embeddings/oleObject646.bin" /><Relationship Id="rId1122" Type="http://schemas.openxmlformats.org/officeDocument/2006/relationships/image" Target="media/image473.wmf" /><Relationship Id="rId1123" Type="http://schemas.openxmlformats.org/officeDocument/2006/relationships/oleObject" Target="embeddings/oleObject647.bin" /><Relationship Id="rId1124" Type="http://schemas.openxmlformats.org/officeDocument/2006/relationships/oleObject" Target="embeddings/oleObject648.bin" /><Relationship Id="rId1125" Type="http://schemas.openxmlformats.org/officeDocument/2006/relationships/image" Target="media/image474.png" /><Relationship Id="rId1126" Type="http://schemas.openxmlformats.org/officeDocument/2006/relationships/oleObject" Target="embeddings/oleObject649.bin" /><Relationship Id="rId1127" Type="http://schemas.openxmlformats.org/officeDocument/2006/relationships/oleObject" Target="embeddings/oleObject650.bin" /><Relationship Id="rId1128" Type="http://schemas.openxmlformats.org/officeDocument/2006/relationships/image" Target="media/image475.wmf" /><Relationship Id="rId1129" Type="http://schemas.openxmlformats.org/officeDocument/2006/relationships/oleObject" Target="embeddings/oleObject651.bin" /><Relationship Id="rId113" Type="http://schemas.openxmlformats.org/officeDocument/2006/relationships/image" Target="media/image55.wmf" /><Relationship Id="rId1130" Type="http://schemas.openxmlformats.org/officeDocument/2006/relationships/image" Target="media/image476.wmf" /><Relationship Id="rId1131" Type="http://schemas.openxmlformats.org/officeDocument/2006/relationships/oleObject" Target="embeddings/oleObject652.bin" /><Relationship Id="rId1132" Type="http://schemas.openxmlformats.org/officeDocument/2006/relationships/oleObject" Target="embeddings/oleObject653.bin" /><Relationship Id="rId1133" Type="http://schemas.openxmlformats.org/officeDocument/2006/relationships/oleObject" Target="embeddings/oleObject654.bin" /><Relationship Id="rId1134" Type="http://schemas.openxmlformats.org/officeDocument/2006/relationships/oleObject" Target="embeddings/oleObject655.bin" /><Relationship Id="rId1135" Type="http://schemas.openxmlformats.org/officeDocument/2006/relationships/image" Target="media/image477.wmf" /><Relationship Id="rId1136" Type="http://schemas.openxmlformats.org/officeDocument/2006/relationships/oleObject" Target="embeddings/oleObject656.bin" /><Relationship Id="rId1137" Type="http://schemas.openxmlformats.org/officeDocument/2006/relationships/image" Target="media/image478.wmf" /><Relationship Id="rId1138" Type="http://schemas.openxmlformats.org/officeDocument/2006/relationships/oleObject" Target="embeddings/oleObject657.bin" /><Relationship Id="rId1139" Type="http://schemas.openxmlformats.org/officeDocument/2006/relationships/oleObject" Target="embeddings/oleObject658.bin" /><Relationship Id="rId114" Type="http://schemas.openxmlformats.org/officeDocument/2006/relationships/oleObject" Target="embeddings/oleObject56.bin" /><Relationship Id="rId1140" Type="http://schemas.openxmlformats.org/officeDocument/2006/relationships/oleObject" Target="embeddings/oleObject659.bin" /><Relationship Id="rId1141" Type="http://schemas.openxmlformats.org/officeDocument/2006/relationships/oleObject" Target="embeddings/oleObject660.bin" /><Relationship Id="rId1142" Type="http://schemas.openxmlformats.org/officeDocument/2006/relationships/image" Target="media/image479.wmf" /><Relationship Id="rId1143" Type="http://schemas.openxmlformats.org/officeDocument/2006/relationships/oleObject" Target="embeddings/oleObject661.bin" /><Relationship Id="rId1144" Type="http://schemas.openxmlformats.org/officeDocument/2006/relationships/oleObject" Target="embeddings/oleObject662.bin" /><Relationship Id="rId1145" Type="http://schemas.openxmlformats.org/officeDocument/2006/relationships/image" Target="media/image480.wmf" /><Relationship Id="rId1146" Type="http://schemas.openxmlformats.org/officeDocument/2006/relationships/oleObject" Target="embeddings/oleObject663.bin" /><Relationship Id="rId1147" Type="http://schemas.openxmlformats.org/officeDocument/2006/relationships/image" Target="media/image481.wmf" /><Relationship Id="rId1148" Type="http://schemas.openxmlformats.org/officeDocument/2006/relationships/oleObject" Target="embeddings/oleObject664.bin" /><Relationship Id="rId1149" Type="http://schemas.openxmlformats.org/officeDocument/2006/relationships/oleObject" Target="embeddings/oleObject665.bin" /><Relationship Id="rId115" Type="http://schemas.openxmlformats.org/officeDocument/2006/relationships/image" Target="media/image56.wmf" /><Relationship Id="rId1150" Type="http://schemas.openxmlformats.org/officeDocument/2006/relationships/image" Target="media/image482.wmf" /><Relationship Id="rId1151" Type="http://schemas.openxmlformats.org/officeDocument/2006/relationships/oleObject" Target="embeddings/oleObject666.bin" /><Relationship Id="rId1152" Type="http://schemas.openxmlformats.org/officeDocument/2006/relationships/image" Target="media/image483.wmf" /><Relationship Id="rId1153" Type="http://schemas.openxmlformats.org/officeDocument/2006/relationships/oleObject" Target="embeddings/oleObject667.bin" /><Relationship Id="rId1154" Type="http://schemas.openxmlformats.org/officeDocument/2006/relationships/oleObject" Target="embeddings/oleObject668.bin" /><Relationship Id="rId1155" Type="http://schemas.openxmlformats.org/officeDocument/2006/relationships/image" Target="media/image484.wmf" /><Relationship Id="rId1156" Type="http://schemas.openxmlformats.org/officeDocument/2006/relationships/oleObject" Target="embeddings/oleObject669.bin" /><Relationship Id="rId1157" Type="http://schemas.openxmlformats.org/officeDocument/2006/relationships/image" Target="media/image485.wmf" /><Relationship Id="rId1158" Type="http://schemas.openxmlformats.org/officeDocument/2006/relationships/oleObject" Target="embeddings/oleObject670.bin" /><Relationship Id="rId1159" Type="http://schemas.openxmlformats.org/officeDocument/2006/relationships/image" Target="media/image486.wmf" /><Relationship Id="rId116" Type="http://schemas.openxmlformats.org/officeDocument/2006/relationships/oleObject" Target="embeddings/oleObject57.bin" /><Relationship Id="rId1160" Type="http://schemas.openxmlformats.org/officeDocument/2006/relationships/oleObject" Target="embeddings/oleObject671.bin" /><Relationship Id="rId1161" Type="http://schemas.openxmlformats.org/officeDocument/2006/relationships/oleObject" Target="embeddings/oleObject672.bin" /><Relationship Id="rId1162" Type="http://schemas.openxmlformats.org/officeDocument/2006/relationships/oleObject" Target="embeddings/oleObject673.bin" /><Relationship Id="rId1163" Type="http://schemas.openxmlformats.org/officeDocument/2006/relationships/image" Target="media/image487.wmf" /><Relationship Id="rId1164" Type="http://schemas.openxmlformats.org/officeDocument/2006/relationships/oleObject" Target="embeddings/oleObject674.bin" /><Relationship Id="rId1165" Type="http://schemas.openxmlformats.org/officeDocument/2006/relationships/oleObject" Target="embeddings/oleObject675.bin" /><Relationship Id="rId1166" Type="http://schemas.openxmlformats.org/officeDocument/2006/relationships/oleObject" Target="embeddings/oleObject676.bin" /><Relationship Id="rId1167" Type="http://schemas.openxmlformats.org/officeDocument/2006/relationships/image" Target="media/image488.wmf" /><Relationship Id="rId1168" Type="http://schemas.openxmlformats.org/officeDocument/2006/relationships/oleObject" Target="embeddings/oleObject677.bin" /><Relationship Id="rId1169" Type="http://schemas.openxmlformats.org/officeDocument/2006/relationships/oleObject" Target="embeddings/oleObject678.bin" /><Relationship Id="rId117" Type="http://schemas.openxmlformats.org/officeDocument/2006/relationships/image" Target="media/image57.wmf" /><Relationship Id="rId1170" Type="http://schemas.openxmlformats.org/officeDocument/2006/relationships/image" Target="media/image489.wmf" /><Relationship Id="rId1171" Type="http://schemas.openxmlformats.org/officeDocument/2006/relationships/oleObject" Target="embeddings/oleObject679.bin" /><Relationship Id="rId1172" Type="http://schemas.openxmlformats.org/officeDocument/2006/relationships/image" Target="media/image490.wmf" /><Relationship Id="rId1173" Type="http://schemas.openxmlformats.org/officeDocument/2006/relationships/oleObject" Target="embeddings/oleObject680.bin" /><Relationship Id="rId1174" Type="http://schemas.openxmlformats.org/officeDocument/2006/relationships/oleObject" Target="embeddings/oleObject681.bin" /><Relationship Id="rId1175" Type="http://schemas.openxmlformats.org/officeDocument/2006/relationships/oleObject" Target="embeddings/oleObject682.bin" /><Relationship Id="rId1176" Type="http://schemas.openxmlformats.org/officeDocument/2006/relationships/oleObject" Target="embeddings/oleObject683.bin" /><Relationship Id="rId1177" Type="http://schemas.openxmlformats.org/officeDocument/2006/relationships/oleObject" Target="embeddings/oleObject684.bin" /><Relationship Id="rId1178" Type="http://schemas.openxmlformats.org/officeDocument/2006/relationships/oleObject" Target="embeddings/oleObject685.bin" /><Relationship Id="rId1179" Type="http://schemas.openxmlformats.org/officeDocument/2006/relationships/oleObject" Target="embeddings/oleObject686.bin" /><Relationship Id="rId118" Type="http://schemas.openxmlformats.org/officeDocument/2006/relationships/oleObject" Target="embeddings/oleObject58.bin" /><Relationship Id="rId1180" Type="http://schemas.openxmlformats.org/officeDocument/2006/relationships/oleObject" Target="embeddings/oleObject687.bin" /><Relationship Id="rId1181" Type="http://schemas.openxmlformats.org/officeDocument/2006/relationships/image" Target="media/image491.png" /><Relationship Id="rId1182" Type="http://schemas.openxmlformats.org/officeDocument/2006/relationships/image" Target="media/image492.wmf" /><Relationship Id="rId1183" Type="http://schemas.openxmlformats.org/officeDocument/2006/relationships/oleObject" Target="embeddings/oleObject688.bin" /><Relationship Id="rId1184" Type="http://schemas.openxmlformats.org/officeDocument/2006/relationships/image" Target="media/image493.wmf" /><Relationship Id="rId1185" Type="http://schemas.openxmlformats.org/officeDocument/2006/relationships/oleObject" Target="embeddings/oleObject689.bin" /><Relationship Id="rId1186" Type="http://schemas.openxmlformats.org/officeDocument/2006/relationships/oleObject" Target="embeddings/oleObject690.bin" /><Relationship Id="rId1187" Type="http://schemas.openxmlformats.org/officeDocument/2006/relationships/oleObject" Target="embeddings/oleObject691.bin" /><Relationship Id="rId1188" Type="http://schemas.openxmlformats.org/officeDocument/2006/relationships/oleObject" Target="embeddings/oleObject692.bin" /><Relationship Id="rId1189" Type="http://schemas.openxmlformats.org/officeDocument/2006/relationships/oleObject" Target="embeddings/oleObject693.bin" /><Relationship Id="rId119" Type="http://schemas.openxmlformats.org/officeDocument/2006/relationships/oleObject" Target="embeddings/oleObject59.bin" /><Relationship Id="rId1190" Type="http://schemas.openxmlformats.org/officeDocument/2006/relationships/oleObject" Target="embeddings/oleObject694.bin" /><Relationship Id="rId1191" Type="http://schemas.openxmlformats.org/officeDocument/2006/relationships/oleObject" Target="embeddings/oleObject695.bin" /><Relationship Id="rId1192" Type="http://schemas.openxmlformats.org/officeDocument/2006/relationships/image" Target="media/image494.wmf" /><Relationship Id="rId1193" Type="http://schemas.openxmlformats.org/officeDocument/2006/relationships/oleObject" Target="embeddings/oleObject696.bin" /><Relationship Id="rId1194" Type="http://schemas.openxmlformats.org/officeDocument/2006/relationships/oleObject" Target="embeddings/oleObject697.bin" /><Relationship Id="rId1195" Type="http://schemas.openxmlformats.org/officeDocument/2006/relationships/image" Target="media/image495.wmf" /><Relationship Id="rId1196" Type="http://schemas.openxmlformats.org/officeDocument/2006/relationships/oleObject" Target="embeddings/oleObject698.bin" /><Relationship Id="rId1197" Type="http://schemas.openxmlformats.org/officeDocument/2006/relationships/oleObject" Target="embeddings/oleObject699.bin" /><Relationship Id="rId1198" Type="http://schemas.openxmlformats.org/officeDocument/2006/relationships/oleObject" Target="embeddings/oleObject700.bin" /><Relationship Id="rId1199" Type="http://schemas.openxmlformats.org/officeDocument/2006/relationships/image" Target="media/image496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60.bin" /><Relationship Id="rId1200" Type="http://schemas.openxmlformats.org/officeDocument/2006/relationships/oleObject" Target="embeddings/oleObject701.bin" /><Relationship Id="rId1201" Type="http://schemas.openxmlformats.org/officeDocument/2006/relationships/image" Target="media/image497.png" /><Relationship Id="rId1202" Type="http://schemas.openxmlformats.org/officeDocument/2006/relationships/image" Target="media/image498.wmf" /><Relationship Id="rId1203" Type="http://schemas.openxmlformats.org/officeDocument/2006/relationships/oleObject" Target="embeddings/oleObject702.bin" /><Relationship Id="rId1204" Type="http://schemas.openxmlformats.org/officeDocument/2006/relationships/image" Target="media/image499.wmf" /><Relationship Id="rId1205" Type="http://schemas.openxmlformats.org/officeDocument/2006/relationships/oleObject" Target="embeddings/oleObject703.bin" /><Relationship Id="rId1206" Type="http://schemas.openxmlformats.org/officeDocument/2006/relationships/image" Target="media/image500.wmf" /><Relationship Id="rId1207" Type="http://schemas.openxmlformats.org/officeDocument/2006/relationships/oleObject" Target="embeddings/oleObject704.bin" /><Relationship Id="rId1208" Type="http://schemas.openxmlformats.org/officeDocument/2006/relationships/image" Target="media/image501.wmf" /><Relationship Id="rId1209" Type="http://schemas.openxmlformats.org/officeDocument/2006/relationships/oleObject" Target="embeddings/oleObject705.bin" /><Relationship Id="rId121" Type="http://schemas.openxmlformats.org/officeDocument/2006/relationships/oleObject" Target="embeddings/oleObject61.bin" /><Relationship Id="rId1210" Type="http://schemas.openxmlformats.org/officeDocument/2006/relationships/image" Target="media/image502.wmf" /><Relationship Id="rId1211" Type="http://schemas.openxmlformats.org/officeDocument/2006/relationships/oleObject" Target="embeddings/oleObject706.bin" /><Relationship Id="rId1212" Type="http://schemas.openxmlformats.org/officeDocument/2006/relationships/image" Target="media/image503.wmf" /><Relationship Id="rId1213" Type="http://schemas.openxmlformats.org/officeDocument/2006/relationships/oleObject" Target="embeddings/oleObject707.bin" /><Relationship Id="rId1214" Type="http://schemas.openxmlformats.org/officeDocument/2006/relationships/image" Target="media/image504.wmf" /><Relationship Id="rId1215" Type="http://schemas.openxmlformats.org/officeDocument/2006/relationships/oleObject" Target="embeddings/oleObject708.bin" /><Relationship Id="rId1216" Type="http://schemas.openxmlformats.org/officeDocument/2006/relationships/image" Target="media/image505.wmf" /><Relationship Id="rId1217" Type="http://schemas.openxmlformats.org/officeDocument/2006/relationships/oleObject" Target="embeddings/oleObject709.bin" /><Relationship Id="rId1218" Type="http://schemas.openxmlformats.org/officeDocument/2006/relationships/image" Target="media/image506.wmf" /><Relationship Id="rId1219" Type="http://schemas.openxmlformats.org/officeDocument/2006/relationships/oleObject" Target="embeddings/oleObject710.bin" /><Relationship Id="rId122" Type="http://schemas.openxmlformats.org/officeDocument/2006/relationships/image" Target="media/image58.wmf" /><Relationship Id="rId1220" Type="http://schemas.openxmlformats.org/officeDocument/2006/relationships/image" Target="media/image507.wmf" /><Relationship Id="rId1221" Type="http://schemas.openxmlformats.org/officeDocument/2006/relationships/oleObject" Target="embeddings/oleObject711.bin" /><Relationship Id="rId1222" Type="http://schemas.openxmlformats.org/officeDocument/2006/relationships/image" Target="media/image508.wmf" /><Relationship Id="rId1223" Type="http://schemas.openxmlformats.org/officeDocument/2006/relationships/oleObject" Target="embeddings/oleObject712.bin" /><Relationship Id="rId1224" Type="http://schemas.openxmlformats.org/officeDocument/2006/relationships/image" Target="media/image509.wmf" /><Relationship Id="rId1225" Type="http://schemas.openxmlformats.org/officeDocument/2006/relationships/oleObject" Target="embeddings/oleObject713.bin" /><Relationship Id="rId1226" Type="http://schemas.openxmlformats.org/officeDocument/2006/relationships/image" Target="media/image510.wmf" /><Relationship Id="rId1227" Type="http://schemas.openxmlformats.org/officeDocument/2006/relationships/oleObject" Target="embeddings/oleObject714.bin" /><Relationship Id="rId1228" Type="http://schemas.openxmlformats.org/officeDocument/2006/relationships/oleObject" Target="embeddings/oleObject715.bin" /><Relationship Id="rId1229" Type="http://schemas.openxmlformats.org/officeDocument/2006/relationships/oleObject" Target="embeddings/oleObject716.bin" /><Relationship Id="rId123" Type="http://schemas.openxmlformats.org/officeDocument/2006/relationships/oleObject" Target="embeddings/oleObject62.bin" /><Relationship Id="rId1230" Type="http://schemas.openxmlformats.org/officeDocument/2006/relationships/image" Target="media/image511.wmf" /><Relationship Id="rId1231" Type="http://schemas.openxmlformats.org/officeDocument/2006/relationships/oleObject" Target="embeddings/oleObject717.bin" /><Relationship Id="rId1232" Type="http://schemas.openxmlformats.org/officeDocument/2006/relationships/oleObject" Target="embeddings/oleObject718.bin" /><Relationship Id="rId1233" Type="http://schemas.openxmlformats.org/officeDocument/2006/relationships/image" Target="media/image512.png" /><Relationship Id="rId1234" Type="http://schemas.openxmlformats.org/officeDocument/2006/relationships/image" Target="media/image513.wmf" /><Relationship Id="rId1235" Type="http://schemas.openxmlformats.org/officeDocument/2006/relationships/oleObject" Target="embeddings/oleObject719.bin" /><Relationship Id="rId1236" Type="http://schemas.openxmlformats.org/officeDocument/2006/relationships/oleObject" Target="embeddings/oleObject720.bin" /><Relationship Id="rId1237" Type="http://schemas.openxmlformats.org/officeDocument/2006/relationships/oleObject" Target="embeddings/oleObject721.bin" /><Relationship Id="rId1238" Type="http://schemas.openxmlformats.org/officeDocument/2006/relationships/image" Target="media/image514.wmf" /><Relationship Id="rId1239" Type="http://schemas.openxmlformats.org/officeDocument/2006/relationships/oleObject" Target="embeddings/oleObject722.bin" /><Relationship Id="rId124" Type="http://schemas.openxmlformats.org/officeDocument/2006/relationships/oleObject" Target="embeddings/oleObject63.bin" /><Relationship Id="rId1240" Type="http://schemas.openxmlformats.org/officeDocument/2006/relationships/image" Target="media/image515.wmf" /><Relationship Id="rId1241" Type="http://schemas.openxmlformats.org/officeDocument/2006/relationships/oleObject" Target="embeddings/oleObject723.bin" /><Relationship Id="rId1242" Type="http://schemas.openxmlformats.org/officeDocument/2006/relationships/oleObject" Target="embeddings/oleObject724.bin" /><Relationship Id="rId1243" Type="http://schemas.openxmlformats.org/officeDocument/2006/relationships/image" Target="media/image516.wmf" /><Relationship Id="rId1244" Type="http://schemas.openxmlformats.org/officeDocument/2006/relationships/oleObject" Target="embeddings/oleObject725.bin" /><Relationship Id="rId1245" Type="http://schemas.openxmlformats.org/officeDocument/2006/relationships/oleObject" Target="embeddings/oleObject726.bin" /><Relationship Id="rId1246" Type="http://schemas.openxmlformats.org/officeDocument/2006/relationships/image" Target="media/image517.wmf" /><Relationship Id="rId1247" Type="http://schemas.openxmlformats.org/officeDocument/2006/relationships/oleObject" Target="embeddings/oleObject727.bin" /><Relationship Id="rId1248" Type="http://schemas.openxmlformats.org/officeDocument/2006/relationships/image" Target="media/image518.wmf" /><Relationship Id="rId1249" Type="http://schemas.openxmlformats.org/officeDocument/2006/relationships/oleObject" Target="embeddings/oleObject728.bin" /><Relationship Id="rId125" Type="http://schemas.openxmlformats.org/officeDocument/2006/relationships/image" Target="media/image59.wmf" /><Relationship Id="rId1250" Type="http://schemas.openxmlformats.org/officeDocument/2006/relationships/image" Target="media/image519.wmf" /><Relationship Id="rId1251" Type="http://schemas.openxmlformats.org/officeDocument/2006/relationships/oleObject" Target="embeddings/oleObject729.bin" /><Relationship Id="rId1252" Type="http://schemas.openxmlformats.org/officeDocument/2006/relationships/image" Target="media/image520.wmf" /><Relationship Id="rId1253" Type="http://schemas.openxmlformats.org/officeDocument/2006/relationships/oleObject" Target="embeddings/oleObject730.bin" /><Relationship Id="rId1254" Type="http://schemas.openxmlformats.org/officeDocument/2006/relationships/image" Target="media/image521.wmf" /><Relationship Id="rId1255" Type="http://schemas.openxmlformats.org/officeDocument/2006/relationships/oleObject" Target="embeddings/oleObject731.bin" /><Relationship Id="rId1256" Type="http://schemas.openxmlformats.org/officeDocument/2006/relationships/image" Target="media/image522.wmf" /><Relationship Id="rId1257" Type="http://schemas.openxmlformats.org/officeDocument/2006/relationships/oleObject" Target="embeddings/oleObject732.bin" /><Relationship Id="rId1258" Type="http://schemas.openxmlformats.org/officeDocument/2006/relationships/image" Target="media/image523.wmf" /><Relationship Id="rId1259" Type="http://schemas.openxmlformats.org/officeDocument/2006/relationships/oleObject" Target="embeddings/oleObject733.bin" /><Relationship Id="rId126" Type="http://schemas.openxmlformats.org/officeDocument/2006/relationships/oleObject" Target="embeddings/oleObject64.bin" /><Relationship Id="rId1260" Type="http://schemas.openxmlformats.org/officeDocument/2006/relationships/image" Target="media/image524.wmf" /><Relationship Id="rId1261" Type="http://schemas.openxmlformats.org/officeDocument/2006/relationships/oleObject" Target="embeddings/oleObject734.bin" /><Relationship Id="rId1262" Type="http://schemas.openxmlformats.org/officeDocument/2006/relationships/image" Target="media/image525.wmf" /><Relationship Id="rId1263" Type="http://schemas.openxmlformats.org/officeDocument/2006/relationships/oleObject" Target="embeddings/oleObject735.bin" /><Relationship Id="rId1264" Type="http://schemas.openxmlformats.org/officeDocument/2006/relationships/image" Target="media/image526.wmf" /><Relationship Id="rId1265" Type="http://schemas.openxmlformats.org/officeDocument/2006/relationships/oleObject" Target="embeddings/oleObject736.bin" /><Relationship Id="rId1266" Type="http://schemas.openxmlformats.org/officeDocument/2006/relationships/image" Target="media/image527.wmf" /><Relationship Id="rId1267" Type="http://schemas.openxmlformats.org/officeDocument/2006/relationships/oleObject" Target="embeddings/oleObject737.bin" /><Relationship Id="rId1268" Type="http://schemas.openxmlformats.org/officeDocument/2006/relationships/image" Target="media/image528.wmf" /><Relationship Id="rId1269" Type="http://schemas.openxmlformats.org/officeDocument/2006/relationships/oleObject" Target="embeddings/oleObject738.bin" /><Relationship Id="rId127" Type="http://schemas.openxmlformats.org/officeDocument/2006/relationships/image" Target="media/image60.wmf" /><Relationship Id="rId1270" Type="http://schemas.openxmlformats.org/officeDocument/2006/relationships/image" Target="media/image529.wmf" /><Relationship Id="rId1271" Type="http://schemas.openxmlformats.org/officeDocument/2006/relationships/oleObject" Target="embeddings/oleObject739.bin" /><Relationship Id="rId1272" Type="http://schemas.openxmlformats.org/officeDocument/2006/relationships/image" Target="media/image530.wmf" /><Relationship Id="rId1273" Type="http://schemas.openxmlformats.org/officeDocument/2006/relationships/oleObject" Target="embeddings/oleObject740.bin" /><Relationship Id="rId1274" Type="http://schemas.openxmlformats.org/officeDocument/2006/relationships/image" Target="media/image531.wmf" /><Relationship Id="rId1275" Type="http://schemas.openxmlformats.org/officeDocument/2006/relationships/oleObject" Target="embeddings/oleObject741.bin" /><Relationship Id="rId1276" Type="http://schemas.openxmlformats.org/officeDocument/2006/relationships/oleObject" Target="embeddings/oleObject742.bin" /><Relationship Id="rId1277" Type="http://schemas.openxmlformats.org/officeDocument/2006/relationships/image" Target="media/image532.wmf" /><Relationship Id="rId1278" Type="http://schemas.openxmlformats.org/officeDocument/2006/relationships/oleObject" Target="embeddings/oleObject743.bin" /><Relationship Id="rId1279" Type="http://schemas.openxmlformats.org/officeDocument/2006/relationships/oleObject" Target="embeddings/oleObject744.bin" /><Relationship Id="rId128" Type="http://schemas.openxmlformats.org/officeDocument/2006/relationships/oleObject" Target="embeddings/oleObject65.bin" /><Relationship Id="rId1280" Type="http://schemas.openxmlformats.org/officeDocument/2006/relationships/oleObject" Target="embeddings/oleObject745.bin" /><Relationship Id="rId1281" Type="http://schemas.openxmlformats.org/officeDocument/2006/relationships/oleObject" Target="embeddings/oleObject746.bin" /><Relationship Id="rId1282" Type="http://schemas.openxmlformats.org/officeDocument/2006/relationships/image" Target="media/image533.wmf" /><Relationship Id="rId1283" Type="http://schemas.openxmlformats.org/officeDocument/2006/relationships/oleObject" Target="embeddings/oleObject747.bin" /><Relationship Id="rId1284" Type="http://schemas.openxmlformats.org/officeDocument/2006/relationships/image" Target="media/image534.wmf" /><Relationship Id="rId1285" Type="http://schemas.openxmlformats.org/officeDocument/2006/relationships/oleObject" Target="embeddings/oleObject748.bin" /><Relationship Id="rId1286" Type="http://schemas.openxmlformats.org/officeDocument/2006/relationships/oleObject" Target="embeddings/oleObject749.bin" /><Relationship Id="rId1287" Type="http://schemas.openxmlformats.org/officeDocument/2006/relationships/oleObject" Target="embeddings/oleObject750.bin" /><Relationship Id="rId1288" Type="http://schemas.openxmlformats.org/officeDocument/2006/relationships/oleObject" Target="embeddings/oleObject751.bin" /><Relationship Id="rId1289" Type="http://schemas.openxmlformats.org/officeDocument/2006/relationships/oleObject" Target="embeddings/oleObject752.bin" /><Relationship Id="rId129" Type="http://schemas.openxmlformats.org/officeDocument/2006/relationships/image" Target="media/image61.png" /><Relationship Id="rId1290" Type="http://schemas.openxmlformats.org/officeDocument/2006/relationships/oleObject" Target="embeddings/oleObject753.bin" /><Relationship Id="rId1291" Type="http://schemas.openxmlformats.org/officeDocument/2006/relationships/image" Target="media/image535.wmf" /><Relationship Id="rId1292" Type="http://schemas.openxmlformats.org/officeDocument/2006/relationships/oleObject" Target="embeddings/oleObject754.bin" /><Relationship Id="rId1293" Type="http://schemas.openxmlformats.org/officeDocument/2006/relationships/image" Target="media/image536.wmf" /><Relationship Id="rId1294" Type="http://schemas.openxmlformats.org/officeDocument/2006/relationships/oleObject" Target="embeddings/oleObject755.bin" /><Relationship Id="rId1295" Type="http://schemas.openxmlformats.org/officeDocument/2006/relationships/oleObject" Target="embeddings/oleObject756.bin" /><Relationship Id="rId1296" Type="http://schemas.openxmlformats.org/officeDocument/2006/relationships/oleObject" Target="embeddings/oleObject757.bin" /><Relationship Id="rId1297" Type="http://schemas.openxmlformats.org/officeDocument/2006/relationships/image" Target="media/image537.wmf" /><Relationship Id="rId1298" Type="http://schemas.openxmlformats.org/officeDocument/2006/relationships/oleObject" Target="embeddings/oleObject758.bin" /><Relationship Id="rId1299" Type="http://schemas.openxmlformats.org/officeDocument/2006/relationships/oleObject" Target="embeddings/oleObject759.bin" /><Relationship Id="rId13" Type="http://schemas.openxmlformats.org/officeDocument/2006/relationships/image" Target="media/image9.wmf" /><Relationship Id="rId130" Type="http://schemas.openxmlformats.org/officeDocument/2006/relationships/oleObject" Target="embeddings/oleObject66.bin" /><Relationship Id="rId1300" Type="http://schemas.openxmlformats.org/officeDocument/2006/relationships/image" Target="media/image538.wmf" /><Relationship Id="rId1301" Type="http://schemas.openxmlformats.org/officeDocument/2006/relationships/oleObject" Target="embeddings/oleObject760.bin" /><Relationship Id="rId1302" Type="http://schemas.openxmlformats.org/officeDocument/2006/relationships/image" Target="media/image539.wmf" /><Relationship Id="rId1303" Type="http://schemas.openxmlformats.org/officeDocument/2006/relationships/oleObject" Target="embeddings/oleObject761.bin" /><Relationship Id="rId1304" Type="http://schemas.openxmlformats.org/officeDocument/2006/relationships/image" Target="media/image540.wmf" /><Relationship Id="rId1305" Type="http://schemas.openxmlformats.org/officeDocument/2006/relationships/oleObject" Target="embeddings/oleObject762.bin" /><Relationship Id="rId1306" Type="http://schemas.openxmlformats.org/officeDocument/2006/relationships/image" Target="media/image541.wmf" /><Relationship Id="rId1307" Type="http://schemas.openxmlformats.org/officeDocument/2006/relationships/oleObject" Target="embeddings/oleObject763.bin" /><Relationship Id="rId1308" Type="http://schemas.openxmlformats.org/officeDocument/2006/relationships/image" Target="media/image542.wmf" /><Relationship Id="rId1309" Type="http://schemas.openxmlformats.org/officeDocument/2006/relationships/oleObject" Target="embeddings/oleObject764.bin" /><Relationship Id="rId131" Type="http://schemas.openxmlformats.org/officeDocument/2006/relationships/image" Target="media/image62.wmf" /><Relationship Id="rId1310" Type="http://schemas.openxmlformats.org/officeDocument/2006/relationships/image" Target="media/image543.wmf" /><Relationship Id="rId1311" Type="http://schemas.openxmlformats.org/officeDocument/2006/relationships/oleObject" Target="embeddings/oleObject765.bin" /><Relationship Id="rId1312" Type="http://schemas.openxmlformats.org/officeDocument/2006/relationships/oleObject" Target="embeddings/oleObject766.bin" /><Relationship Id="rId1313" Type="http://schemas.openxmlformats.org/officeDocument/2006/relationships/image" Target="media/image544.wmf" /><Relationship Id="rId1314" Type="http://schemas.openxmlformats.org/officeDocument/2006/relationships/oleObject" Target="embeddings/oleObject767.bin" /><Relationship Id="rId1315" Type="http://schemas.openxmlformats.org/officeDocument/2006/relationships/image" Target="media/image545.wmf" /><Relationship Id="rId1316" Type="http://schemas.openxmlformats.org/officeDocument/2006/relationships/oleObject" Target="embeddings/oleObject768.bin" /><Relationship Id="rId1317" Type="http://schemas.openxmlformats.org/officeDocument/2006/relationships/image" Target="media/image546.wmf" /><Relationship Id="rId1318" Type="http://schemas.openxmlformats.org/officeDocument/2006/relationships/oleObject" Target="embeddings/oleObject769.bin" /><Relationship Id="rId1319" Type="http://schemas.openxmlformats.org/officeDocument/2006/relationships/oleObject" Target="embeddings/oleObject770.bin" /><Relationship Id="rId132" Type="http://schemas.openxmlformats.org/officeDocument/2006/relationships/oleObject" Target="embeddings/oleObject67.bin" /><Relationship Id="rId1320" Type="http://schemas.openxmlformats.org/officeDocument/2006/relationships/image" Target="media/image547.wmf" /><Relationship Id="rId1321" Type="http://schemas.openxmlformats.org/officeDocument/2006/relationships/oleObject" Target="embeddings/oleObject771.bin" /><Relationship Id="rId1322" Type="http://schemas.openxmlformats.org/officeDocument/2006/relationships/image" Target="media/image548.png" /><Relationship Id="rId1323" Type="http://schemas.openxmlformats.org/officeDocument/2006/relationships/image" Target="media/image549.wmf" /><Relationship Id="rId1324" Type="http://schemas.openxmlformats.org/officeDocument/2006/relationships/oleObject" Target="embeddings/oleObject772.bin" /><Relationship Id="rId1325" Type="http://schemas.openxmlformats.org/officeDocument/2006/relationships/image" Target="media/image550.wmf" /><Relationship Id="rId1326" Type="http://schemas.openxmlformats.org/officeDocument/2006/relationships/oleObject" Target="embeddings/oleObject773.bin" /><Relationship Id="rId1327" Type="http://schemas.openxmlformats.org/officeDocument/2006/relationships/image" Target="media/image551.wmf" /><Relationship Id="rId1328" Type="http://schemas.openxmlformats.org/officeDocument/2006/relationships/oleObject" Target="embeddings/oleObject774.bin" /><Relationship Id="rId1329" Type="http://schemas.openxmlformats.org/officeDocument/2006/relationships/image" Target="media/image552.wmf" /><Relationship Id="rId133" Type="http://schemas.openxmlformats.org/officeDocument/2006/relationships/image" Target="media/image63.wmf" /><Relationship Id="rId1330" Type="http://schemas.openxmlformats.org/officeDocument/2006/relationships/oleObject" Target="embeddings/oleObject775.bin" /><Relationship Id="rId1331" Type="http://schemas.openxmlformats.org/officeDocument/2006/relationships/oleObject" Target="embeddings/oleObject776.bin" /><Relationship Id="rId1332" Type="http://schemas.openxmlformats.org/officeDocument/2006/relationships/image" Target="media/image553.wmf" /><Relationship Id="rId1333" Type="http://schemas.openxmlformats.org/officeDocument/2006/relationships/oleObject" Target="embeddings/oleObject777.bin" /><Relationship Id="rId1334" Type="http://schemas.openxmlformats.org/officeDocument/2006/relationships/oleObject" Target="embeddings/oleObject778.bin" /><Relationship Id="rId1335" Type="http://schemas.openxmlformats.org/officeDocument/2006/relationships/oleObject" Target="embeddings/oleObject779.bin" /><Relationship Id="rId1336" Type="http://schemas.openxmlformats.org/officeDocument/2006/relationships/image" Target="media/image554.wmf" /><Relationship Id="rId1337" Type="http://schemas.openxmlformats.org/officeDocument/2006/relationships/oleObject" Target="embeddings/oleObject780.bin" /><Relationship Id="rId1338" Type="http://schemas.openxmlformats.org/officeDocument/2006/relationships/oleObject" Target="embeddings/oleObject781.bin" /><Relationship Id="rId1339" Type="http://schemas.openxmlformats.org/officeDocument/2006/relationships/oleObject" Target="embeddings/oleObject782.bin" /><Relationship Id="rId134" Type="http://schemas.openxmlformats.org/officeDocument/2006/relationships/oleObject" Target="embeddings/oleObject68.bin" /><Relationship Id="rId1340" Type="http://schemas.openxmlformats.org/officeDocument/2006/relationships/oleObject" Target="embeddings/oleObject783.bin" /><Relationship Id="rId1341" Type="http://schemas.openxmlformats.org/officeDocument/2006/relationships/oleObject" Target="embeddings/oleObject784.bin" /><Relationship Id="rId1342" Type="http://schemas.openxmlformats.org/officeDocument/2006/relationships/oleObject" Target="embeddings/oleObject785.bin" /><Relationship Id="rId1343" Type="http://schemas.openxmlformats.org/officeDocument/2006/relationships/image" Target="media/image555.wmf" /><Relationship Id="rId1344" Type="http://schemas.openxmlformats.org/officeDocument/2006/relationships/oleObject" Target="embeddings/oleObject786.bin" /><Relationship Id="rId1345" Type="http://schemas.openxmlformats.org/officeDocument/2006/relationships/image" Target="media/image556.wmf" /><Relationship Id="rId1346" Type="http://schemas.openxmlformats.org/officeDocument/2006/relationships/oleObject" Target="embeddings/oleObject787.bin" /><Relationship Id="rId1347" Type="http://schemas.openxmlformats.org/officeDocument/2006/relationships/image" Target="media/image557.wmf" /><Relationship Id="rId1348" Type="http://schemas.openxmlformats.org/officeDocument/2006/relationships/oleObject" Target="embeddings/oleObject788.bin" /><Relationship Id="rId1349" Type="http://schemas.openxmlformats.org/officeDocument/2006/relationships/image" Target="media/image558.wmf" /><Relationship Id="rId135" Type="http://schemas.openxmlformats.org/officeDocument/2006/relationships/oleObject" Target="embeddings/oleObject69.bin" /><Relationship Id="rId1350" Type="http://schemas.openxmlformats.org/officeDocument/2006/relationships/oleObject" Target="embeddings/oleObject789.bin" /><Relationship Id="rId1351" Type="http://schemas.openxmlformats.org/officeDocument/2006/relationships/image" Target="media/image559.wmf" /><Relationship Id="rId1352" Type="http://schemas.openxmlformats.org/officeDocument/2006/relationships/oleObject" Target="embeddings/oleObject790.bin" /><Relationship Id="rId1353" Type="http://schemas.openxmlformats.org/officeDocument/2006/relationships/image" Target="media/image560.wmf" /><Relationship Id="rId1354" Type="http://schemas.openxmlformats.org/officeDocument/2006/relationships/oleObject" Target="embeddings/oleObject791.bin" /><Relationship Id="rId1355" Type="http://schemas.openxmlformats.org/officeDocument/2006/relationships/image" Target="media/image561.wmf" /><Relationship Id="rId1356" Type="http://schemas.openxmlformats.org/officeDocument/2006/relationships/oleObject" Target="embeddings/oleObject792.bin" /><Relationship Id="rId1357" Type="http://schemas.openxmlformats.org/officeDocument/2006/relationships/oleObject" Target="embeddings/oleObject793.bin" /><Relationship Id="rId1358" Type="http://schemas.openxmlformats.org/officeDocument/2006/relationships/oleObject" Target="embeddings/oleObject794.bin" /><Relationship Id="rId1359" Type="http://schemas.openxmlformats.org/officeDocument/2006/relationships/image" Target="media/image562.wmf" /><Relationship Id="rId136" Type="http://schemas.openxmlformats.org/officeDocument/2006/relationships/image" Target="media/image64.wmf" /><Relationship Id="rId1360" Type="http://schemas.openxmlformats.org/officeDocument/2006/relationships/oleObject" Target="embeddings/oleObject795.bin" /><Relationship Id="rId1361" Type="http://schemas.openxmlformats.org/officeDocument/2006/relationships/oleObject" Target="embeddings/oleObject796.bin" /><Relationship Id="rId1362" Type="http://schemas.openxmlformats.org/officeDocument/2006/relationships/image" Target="media/image563.wmf" /><Relationship Id="rId1363" Type="http://schemas.openxmlformats.org/officeDocument/2006/relationships/oleObject" Target="embeddings/oleObject797.bin" /><Relationship Id="rId1364" Type="http://schemas.openxmlformats.org/officeDocument/2006/relationships/image" Target="media/image564.wmf" /><Relationship Id="rId1365" Type="http://schemas.openxmlformats.org/officeDocument/2006/relationships/oleObject" Target="embeddings/oleObject798.bin" /><Relationship Id="rId1366" Type="http://schemas.openxmlformats.org/officeDocument/2006/relationships/image" Target="media/image565.wmf" /><Relationship Id="rId1367" Type="http://schemas.openxmlformats.org/officeDocument/2006/relationships/oleObject" Target="embeddings/oleObject799.bin" /><Relationship Id="rId1368" Type="http://schemas.openxmlformats.org/officeDocument/2006/relationships/image" Target="media/image566.wmf" /><Relationship Id="rId1369" Type="http://schemas.openxmlformats.org/officeDocument/2006/relationships/oleObject" Target="embeddings/oleObject800.bin" /><Relationship Id="rId137" Type="http://schemas.openxmlformats.org/officeDocument/2006/relationships/oleObject" Target="embeddings/oleObject70.bin" /><Relationship Id="rId1370" Type="http://schemas.openxmlformats.org/officeDocument/2006/relationships/image" Target="media/image567.wmf" /><Relationship Id="rId1371" Type="http://schemas.openxmlformats.org/officeDocument/2006/relationships/oleObject" Target="embeddings/oleObject801.bin" /><Relationship Id="rId1372" Type="http://schemas.openxmlformats.org/officeDocument/2006/relationships/image" Target="media/image568.wmf" /><Relationship Id="rId1373" Type="http://schemas.openxmlformats.org/officeDocument/2006/relationships/oleObject" Target="embeddings/oleObject802.bin" /><Relationship Id="rId1374" Type="http://schemas.openxmlformats.org/officeDocument/2006/relationships/image" Target="media/image569.wmf" /><Relationship Id="rId1375" Type="http://schemas.openxmlformats.org/officeDocument/2006/relationships/oleObject" Target="embeddings/oleObject803.bin" /><Relationship Id="rId1376" Type="http://schemas.openxmlformats.org/officeDocument/2006/relationships/image" Target="media/image570.wmf" /><Relationship Id="rId1377" Type="http://schemas.openxmlformats.org/officeDocument/2006/relationships/oleObject" Target="embeddings/oleObject804.bin" /><Relationship Id="rId1378" Type="http://schemas.openxmlformats.org/officeDocument/2006/relationships/image" Target="media/image571.wmf" /><Relationship Id="rId1379" Type="http://schemas.openxmlformats.org/officeDocument/2006/relationships/oleObject" Target="embeddings/oleObject805.bin" /><Relationship Id="rId138" Type="http://schemas.openxmlformats.org/officeDocument/2006/relationships/image" Target="media/image65.wmf" /><Relationship Id="rId1380" Type="http://schemas.openxmlformats.org/officeDocument/2006/relationships/image" Target="media/image572.wmf" /><Relationship Id="rId1381" Type="http://schemas.openxmlformats.org/officeDocument/2006/relationships/oleObject" Target="embeddings/oleObject806.bin" /><Relationship Id="rId1382" Type="http://schemas.openxmlformats.org/officeDocument/2006/relationships/image" Target="media/image573.wmf" /><Relationship Id="rId1383" Type="http://schemas.openxmlformats.org/officeDocument/2006/relationships/oleObject" Target="embeddings/oleObject807.bin" /><Relationship Id="rId1384" Type="http://schemas.openxmlformats.org/officeDocument/2006/relationships/image" Target="media/image574.wmf" /><Relationship Id="rId1385" Type="http://schemas.openxmlformats.org/officeDocument/2006/relationships/oleObject" Target="embeddings/oleObject808.bin" /><Relationship Id="rId1386" Type="http://schemas.openxmlformats.org/officeDocument/2006/relationships/image" Target="media/image575.wmf" /><Relationship Id="rId1387" Type="http://schemas.openxmlformats.org/officeDocument/2006/relationships/oleObject" Target="embeddings/oleObject809.bin" /><Relationship Id="rId1388" Type="http://schemas.openxmlformats.org/officeDocument/2006/relationships/image" Target="media/image576.wmf" /><Relationship Id="rId1389" Type="http://schemas.openxmlformats.org/officeDocument/2006/relationships/oleObject" Target="embeddings/oleObject810.bin" /><Relationship Id="rId139" Type="http://schemas.openxmlformats.org/officeDocument/2006/relationships/oleObject" Target="embeddings/oleObject71.bin" /><Relationship Id="rId1390" Type="http://schemas.openxmlformats.org/officeDocument/2006/relationships/image" Target="media/image577.wmf" /><Relationship Id="rId1391" Type="http://schemas.openxmlformats.org/officeDocument/2006/relationships/oleObject" Target="embeddings/oleObject811.bin" /><Relationship Id="rId1392" Type="http://schemas.openxmlformats.org/officeDocument/2006/relationships/oleObject" Target="embeddings/oleObject812.bin" /><Relationship Id="rId1393" Type="http://schemas.openxmlformats.org/officeDocument/2006/relationships/oleObject" Target="embeddings/oleObject813.bin" /><Relationship Id="rId1394" Type="http://schemas.openxmlformats.org/officeDocument/2006/relationships/image" Target="media/image578.wmf" /><Relationship Id="rId1395" Type="http://schemas.openxmlformats.org/officeDocument/2006/relationships/oleObject" Target="embeddings/oleObject814.bin" /><Relationship Id="rId1396" Type="http://schemas.openxmlformats.org/officeDocument/2006/relationships/image" Target="media/image579.wmf" /><Relationship Id="rId1397" Type="http://schemas.openxmlformats.org/officeDocument/2006/relationships/oleObject" Target="embeddings/oleObject815.bin" /><Relationship Id="rId1398" Type="http://schemas.openxmlformats.org/officeDocument/2006/relationships/image" Target="media/image580.wmf" /><Relationship Id="rId1399" Type="http://schemas.openxmlformats.org/officeDocument/2006/relationships/oleObject" Target="embeddings/oleObject816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66.wmf" /><Relationship Id="rId1400" Type="http://schemas.openxmlformats.org/officeDocument/2006/relationships/image" Target="media/image581.wmf" /><Relationship Id="rId1401" Type="http://schemas.openxmlformats.org/officeDocument/2006/relationships/oleObject" Target="embeddings/oleObject817.bin" /><Relationship Id="rId1402" Type="http://schemas.openxmlformats.org/officeDocument/2006/relationships/image" Target="media/image582.wmf" /><Relationship Id="rId1403" Type="http://schemas.openxmlformats.org/officeDocument/2006/relationships/oleObject" Target="embeddings/oleObject818.bin" /><Relationship Id="rId1404" Type="http://schemas.openxmlformats.org/officeDocument/2006/relationships/oleObject" Target="embeddings/oleObject819.bin" /><Relationship Id="rId1405" Type="http://schemas.openxmlformats.org/officeDocument/2006/relationships/oleObject" Target="embeddings/oleObject820.bin" /><Relationship Id="rId1406" Type="http://schemas.openxmlformats.org/officeDocument/2006/relationships/image" Target="media/image583.wmf" /><Relationship Id="rId1407" Type="http://schemas.openxmlformats.org/officeDocument/2006/relationships/oleObject" Target="embeddings/oleObject821.bin" /><Relationship Id="rId1408" Type="http://schemas.openxmlformats.org/officeDocument/2006/relationships/image" Target="media/image584.png" /><Relationship Id="rId1409" Type="http://schemas.openxmlformats.org/officeDocument/2006/relationships/oleObject" Target="embeddings/oleObject822.bin" /><Relationship Id="rId141" Type="http://schemas.openxmlformats.org/officeDocument/2006/relationships/oleObject" Target="embeddings/oleObject72.bin" /><Relationship Id="rId1410" Type="http://schemas.openxmlformats.org/officeDocument/2006/relationships/oleObject" Target="embeddings/oleObject823.bin" /><Relationship Id="rId1411" Type="http://schemas.openxmlformats.org/officeDocument/2006/relationships/image" Target="media/image585.wmf" /><Relationship Id="rId1412" Type="http://schemas.openxmlformats.org/officeDocument/2006/relationships/oleObject" Target="embeddings/oleObject824.bin" /><Relationship Id="rId1413" Type="http://schemas.openxmlformats.org/officeDocument/2006/relationships/oleObject" Target="embeddings/oleObject825.bin" /><Relationship Id="rId1414" Type="http://schemas.openxmlformats.org/officeDocument/2006/relationships/image" Target="media/image586.wmf" /><Relationship Id="rId1415" Type="http://schemas.openxmlformats.org/officeDocument/2006/relationships/oleObject" Target="embeddings/oleObject826.bin" /><Relationship Id="rId1416" Type="http://schemas.openxmlformats.org/officeDocument/2006/relationships/oleObject" Target="embeddings/oleObject827.bin" /><Relationship Id="rId1417" Type="http://schemas.openxmlformats.org/officeDocument/2006/relationships/oleObject" Target="embeddings/oleObject828.bin" /><Relationship Id="rId1418" Type="http://schemas.openxmlformats.org/officeDocument/2006/relationships/oleObject" Target="embeddings/oleObject829.bin" /><Relationship Id="rId1419" Type="http://schemas.openxmlformats.org/officeDocument/2006/relationships/oleObject" Target="embeddings/oleObject830.bin" /><Relationship Id="rId142" Type="http://schemas.openxmlformats.org/officeDocument/2006/relationships/image" Target="media/image67.wmf" /><Relationship Id="rId1420" Type="http://schemas.openxmlformats.org/officeDocument/2006/relationships/image" Target="media/image587.wmf" /><Relationship Id="rId1421" Type="http://schemas.openxmlformats.org/officeDocument/2006/relationships/oleObject" Target="embeddings/oleObject831.bin" /><Relationship Id="rId1422" Type="http://schemas.openxmlformats.org/officeDocument/2006/relationships/image" Target="media/image588.wmf" /><Relationship Id="rId1423" Type="http://schemas.openxmlformats.org/officeDocument/2006/relationships/oleObject" Target="embeddings/oleObject832.bin" /><Relationship Id="rId1424" Type="http://schemas.openxmlformats.org/officeDocument/2006/relationships/image" Target="media/image589.wmf" /><Relationship Id="rId1425" Type="http://schemas.openxmlformats.org/officeDocument/2006/relationships/oleObject" Target="embeddings/oleObject833.bin" /><Relationship Id="rId1426" Type="http://schemas.openxmlformats.org/officeDocument/2006/relationships/oleObject" Target="embeddings/oleObject834.bin" /><Relationship Id="rId1427" Type="http://schemas.openxmlformats.org/officeDocument/2006/relationships/image" Target="media/image590.wmf" /><Relationship Id="rId1428" Type="http://schemas.openxmlformats.org/officeDocument/2006/relationships/oleObject" Target="embeddings/oleObject835.bin" /><Relationship Id="rId1429" Type="http://schemas.openxmlformats.org/officeDocument/2006/relationships/oleObject" Target="embeddings/oleObject836.bin" /><Relationship Id="rId143" Type="http://schemas.openxmlformats.org/officeDocument/2006/relationships/oleObject" Target="embeddings/oleObject73.bin" /><Relationship Id="rId1430" Type="http://schemas.openxmlformats.org/officeDocument/2006/relationships/image" Target="media/image591.wmf" /><Relationship Id="rId1431" Type="http://schemas.openxmlformats.org/officeDocument/2006/relationships/oleObject" Target="embeddings/oleObject837.bin" /><Relationship Id="rId1432" Type="http://schemas.openxmlformats.org/officeDocument/2006/relationships/image" Target="media/image592.wmf" /><Relationship Id="rId1433" Type="http://schemas.openxmlformats.org/officeDocument/2006/relationships/oleObject" Target="embeddings/oleObject838.bin" /><Relationship Id="rId1434" Type="http://schemas.openxmlformats.org/officeDocument/2006/relationships/oleObject" Target="embeddings/oleObject839.bin" /><Relationship Id="rId1435" Type="http://schemas.openxmlformats.org/officeDocument/2006/relationships/image" Target="media/image593.wmf" /><Relationship Id="rId1436" Type="http://schemas.openxmlformats.org/officeDocument/2006/relationships/oleObject" Target="embeddings/oleObject840.bin" /><Relationship Id="rId1437" Type="http://schemas.openxmlformats.org/officeDocument/2006/relationships/image" Target="media/image594.wmf" /><Relationship Id="rId1438" Type="http://schemas.openxmlformats.org/officeDocument/2006/relationships/oleObject" Target="embeddings/oleObject841.bin" /><Relationship Id="rId1439" Type="http://schemas.openxmlformats.org/officeDocument/2006/relationships/oleObject" Target="embeddings/oleObject842.bin" /><Relationship Id="rId144" Type="http://schemas.openxmlformats.org/officeDocument/2006/relationships/image" Target="media/image68.wmf" /><Relationship Id="rId1440" Type="http://schemas.openxmlformats.org/officeDocument/2006/relationships/oleObject" Target="embeddings/oleObject843.bin" /><Relationship Id="rId1441" Type="http://schemas.openxmlformats.org/officeDocument/2006/relationships/image" Target="media/image595.wmf" /><Relationship Id="rId1442" Type="http://schemas.openxmlformats.org/officeDocument/2006/relationships/oleObject" Target="embeddings/oleObject844.bin" /><Relationship Id="rId1443" Type="http://schemas.openxmlformats.org/officeDocument/2006/relationships/image" Target="media/image596.wmf" /><Relationship Id="rId1444" Type="http://schemas.openxmlformats.org/officeDocument/2006/relationships/oleObject" Target="embeddings/oleObject845.bin" /><Relationship Id="rId1445" Type="http://schemas.openxmlformats.org/officeDocument/2006/relationships/oleObject" Target="embeddings/oleObject846.bin" /><Relationship Id="rId1446" Type="http://schemas.openxmlformats.org/officeDocument/2006/relationships/oleObject" Target="embeddings/oleObject847.bin" /><Relationship Id="rId1447" Type="http://schemas.openxmlformats.org/officeDocument/2006/relationships/oleObject" Target="embeddings/oleObject848.bin" /><Relationship Id="rId1448" Type="http://schemas.openxmlformats.org/officeDocument/2006/relationships/oleObject" Target="embeddings/oleObject849.bin" /><Relationship Id="rId1449" Type="http://schemas.openxmlformats.org/officeDocument/2006/relationships/image" Target="media/image597.wmf" /><Relationship Id="rId145" Type="http://schemas.openxmlformats.org/officeDocument/2006/relationships/oleObject" Target="embeddings/oleObject74.bin" /><Relationship Id="rId1450" Type="http://schemas.openxmlformats.org/officeDocument/2006/relationships/oleObject" Target="embeddings/oleObject850.bin" /><Relationship Id="rId1451" Type="http://schemas.openxmlformats.org/officeDocument/2006/relationships/image" Target="media/image598.wmf" /><Relationship Id="rId1452" Type="http://schemas.openxmlformats.org/officeDocument/2006/relationships/oleObject" Target="embeddings/oleObject851.bin" /><Relationship Id="rId1453" Type="http://schemas.openxmlformats.org/officeDocument/2006/relationships/image" Target="media/image599.wmf" /><Relationship Id="rId1454" Type="http://schemas.openxmlformats.org/officeDocument/2006/relationships/oleObject" Target="embeddings/oleObject852.bin" /><Relationship Id="rId1455" Type="http://schemas.openxmlformats.org/officeDocument/2006/relationships/image" Target="media/image600.wmf" /><Relationship Id="rId1456" Type="http://schemas.openxmlformats.org/officeDocument/2006/relationships/oleObject" Target="embeddings/oleObject853.bin" /><Relationship Id="rId1457" Type="http://schemas.openxmlformats.org/officeDocument/2006/relationships/oleObject" Target="embeddings/oleObject854.bin" /><Relationship Id="rId1458" Type="http://schemas.openxmlformats.org/officeDocument/2006/relationships/image" Target="media/image601.wmf" /><Relationship Id="rId1459" Type="http://schemas.openxmlformats.org/officeDocument/2006/relationships/oleObject" Target="embeddings/oleObject855.bin" /><Relationship Id="rId146" Type="http://schemas.openxmlformats.org/officeDocument/2006/relationships/image" Target="media/image69.wmf" /><Relationship Id="rId1460" Type="http://schemas.openxmlformats.org/officeDocument/2006/relationships/image" Target="media/image602.wmf" /><Relationship Id="rId1461" Type="http://schemas.openxmlformats.org/officeDocument/2006/relationships/oleObject" Target="embeddings/oleObject856.bin" /><Relationship Id="rId1462" Type="http://schemas.openxmlformats.org/officeDocument/2006/relationships/image" Target="media/image603.wmf" /><Relationship Id="rId1463" Type="http://schemas.openxmlformats.org/officeDocument/2006/relationships/oleObject" Target="embeddings/oleObject857.bin" /><Relationship Id="rId1464" Type="http://schemas.openxmlformats.org/officeDocument/2006/relationships/oleObject" Target="embeddings/oleObject858.bin" /><Relationship Id="rId1465" Type="http://schemas.openxmlformats.org/officeDocument/2006/relationships/image" Target="media/image604.wmf" /><Relationship Id="rId1466" Type="http://schemas.openxmlformats.org/officeDocument/2006/relationships/oleObject" Target="embeddings/oleObject859.bin" /><Relationship Id="rId1467" Type="http://schemas.openxmlformats.org/officeDocument/2006/relationships/image" Target="media/image605.wmf" /><Relationship Id="rId1468" Type="http://schemas.openxmlformats.org/officeDocument/2006/relationships/oleObject" Target="embeddings/oleObject860.bin" /><Relationship Id="rId1469" Type="http://schemas.openxmlformats.org/officeDocument/2006/relationships/image" Target="media/image606.wmf" /><Relationship Id="rId147" Type="http://schemas.openxmlformats.org/officeDocument/2006/relationships/oleObject" Target="embeddings/oleObject75.bin" /><Relationship Id="rId1470" Type="http://schemas.openxmlformats.org/officeDocument/2006/relationships/oleObject" Target="embeddings/oleObject861.bin" /><Relationship Id="rId1471" Type="http://schemas.openxmlformats.org/officeDocument/2006/relationships/oleObject" Target="embeddings/oleObject862.bin" /><Relationship Id="rId1472" Type="http://schemas.openxmlformats.org/officeDocument/2006/relationships/image" Target="media/image607.wmf" /><Relationship Id="rId1473" Type="http://schemas.openxmlformats.org/officeDocument/2006/relationships/oleObject" Target="embeddings/oleObject863.bin" /><Relationship Id="rId1474" Type="http://schemas.openxmlformats.org/officeDocument/2006/relationships/image" Target="media/image608.png" /><Relationship Id="rId1475" Type="http://schemas.openxmlformats.org/officeDocument/2006/relationships/theme" Target="theme/theme1.xml" /><Relationship Id="rId1476" Type="http://schemas.openxmlformats.org/officeDocument/2006/relationships/numbering" Target="numbering.xml" /><Relationship Id="rId1477" Type="http://schemas.openxmlformats.org/officeDocument/2006/relationships/styles" Target="styles.xml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6.bin" /><Relationship Id="rId15" Type="http://schemas.openxmlformats.org/officeDocument/2006/relationships/image" Target="media/image10.wmf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7.wmf" /><Relationship Id="rId164" Type="http://schemas.openxmlformats.org/officeDocument/2006/relationships/oleObject" Target="embeddings/oleObject84.bin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5.bin" /><Relationship Id="rId167" Type="http://schemas.openxmlformats.org/officeDocument/2006/relationships/oleObject" Target="embeddings/oleObject86.bin" /><Relationship Id="rId168" Type="http://schemas.openxmlformats.org/officeDocument/2006/relationships/oleObject" Target="embeddings/oleObject87.bin" /><Relationship Id="rId169" Type="http://schemas.openxmlformats.org/officeDocument/2006/relationships/oleObject" Target="embeddings/oleObject88.bin" /><Relationship Id="rId17" Type="http://schemas.openxmlformats.org/officeDocument/2006/relationships/image" Target="media/image11.wmf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9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2.bin" /><Relationship Id="rId178" Type="http://schemas.openxmlformats.org/officeDocument/2006/relationships/oleObject" Target="embeddings/oleObject93.bin" /><Relationship Id="rId179" Type="http://schemas.openxmlformats.org/officeDocument/2006/relationships/oleObject" Target="embeddings/oleObject94.bin" /><Relationship Id="rId18" Type="http://schemas.openxmlformats.org/officeDocument/2006/relationships/oleObject" Target="embeddings/oleObject4.bin" /><Relationship Id="rId180" Type="http://schemas.openxmlformats.org/officeDocument/2006/relationships/oleObject" Target="embeddings/oleObject95.bin" /><Relationship Id="rId181" Type="http://schemas.openxmlformats.org/officeDocument/2006/relationships/image" Target="media/image83.wmf" /><Relationship Id="rId182" Type="http://schemas.openxmlformats.org/officeDocument/2006/relationships/oleObject" Target="embeddings/oleObject96.bin" /><Relationship Id="rId183" Type="http://schemas.openxmlformats.org/officeDocument/2006/relationships/oleObject" Target="embeddings/oleObject97.bin" /><Relationship Id="rId184" Type="http://schemas.openxmlformats.org/officeDocument/2006/relationships/oleObject" Target="embeddings/oleObject98.bin" /><Relationship Id="rId185" Type="http://schemas.openxmlformats.org/officeDocument/2006/relationships/oleObject" Target="embeddings/oleObject99.bin" /><Relationship Id="rId186" Type="http://schemas.openxmlformats.org/officeDocument/2006/relationships/oleObject" Target="embeddings/oleObject100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101.bin" /><Relationship Id="rId189" Type="http://schemas.openxmlformats.org/officeDocument/2006/relationships/oleObject" Target="embeddings/oleObject102.bin" /><Relationship Id="rId19" Type="http://schemas.openxmlformats.org/officeDocument/2006/relationships/image" Target="media/image12.wmf" /><Relationship Id="rId190" Type="http://schemas.openxmlformats.org/officeDocument/2006/relationships/oleObject" Target="embeddings/oleObject103.bin" /><Relationship Id="rId191" Type="http://schemas.openxmlformats.org/officeDocument/2006/relationships/image" Target="media/image85.wmf" /><Relationship Id="rId192" Type="http://schemas.openxmlformats.org/officeDocument/2006/relationships/oleObject" Target="embeddings/oleObject104.bin" /><Relationship Id="rId193" Type="http://schemas.openxmlformats.org/officeDocument/2006/relationships/image" Target="media/image86.png" /><Relationship Id="rId194" Type="http://schemas.openxmlformats.org/officeDocument/2006/relationships/image" Target="media/image87.wmf" /><Relationship Id="rId195" Type="http://schemas.openxmlformats.org/officeDocument/2006/relationships/oleObject" Target="embeddings/oleObject105.bin" /><Relationship Id="rId196" Type="http://schemas.openxmlformats.org/officeDocument/2006/relationships/image" Target="media/image88.wmf" /><Relationship Id="rId197" Type="http://schemas.openxmlformats.org/officeDocument/2006/relationships/oleObject" Target="embeddings/oleObject106.bin" /><Relationship Id="rId198" Type="http://schemas.openxmlformats.org/officeDocument/2006/relationships/image" Target="media/image89.wmf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90.wmf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91.wmf" /><Relationship Id="rId203" Type="http://schemas.openxmlformats.org/officeDocument/2006/relationships/oleObject" Target="embeddings/oleObject109.bin" /><Relationship Id="rId204" Type="http://schemas.openxmlformats.org/officeDocument/2006/relationships/image" Target="media/image92.wmf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3.wmf" /><Relationship Id="rId207" Type="http://schemas.openxmlformats.org/officeDocument/2006/relationships/oleObject" Target="embeddings/oleObject111.bin" /><Relationship Id="rId208" Type="http://schemas.openxmlformats.org/officeDocument/2006/relationships/image" Target="media/image94.wmf" /><Relationship Id="rId209" Type="http://schemas.openxmlformats.org/officeDocument/2006/relationships/oleObject" Target="embeddings/oleObject112.bin" /><Relationship Id="rId21" Type="http://schemas.openxmlformats.org/officeDocument/2006/relationships/image" Target="media/image13.wmf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3.bin" /><Relationship Id="rId212" Type="http://schemas.openxmlformats.org/officeDocument/2006/relationships/oleObject" Target="embeddings/oleObject114.bin" /><Relationship Id="rId213" Type="http://schemas.openxmlformats.org/officeDocument/2006/relationships/image" Target="media/image96.wmf" /><Relationship Id="rId214" Type="http://schemas.openxmlformats.org/officeDocument/2006/relationships/oleObject" Target="embeddings/oleObject115.bin" /><Relationship Id="rId215" Type="http://schemas.openxmlformats.org/officeDocument/2006/relationships/image" Target="media/image97.wmf" /><Relationship Id="rId216" Type="http://schemas.openxmlformats.org/officeDocument/2006/relationships/oleObject" Target="embeddings/oleObject116.bin" /><Relationship Id="rId217" Type="http://schemas.openxmlformats.org/officeDocument/2006/relationships/image" Target="media/image98.wmf" /><Relationship Id="rId218" Type="http://schemas.openxmlformats.org/officeDocument/2006/relationships/oleObject" Target="embeddings/oleObject117.bin" /><Relationship Id="rId219" Type="http://schemas.openxmlformats.org/officeDocument/2006/relationships/image" Target="media/image99.wmf" /><Relationship Id="rId22" Type="http://schemas.openxmlformats.org/officeDocument/2006/relationships/oleObject" Target="embeddings/oleObject6.bin" /><Relationship Id="rId220" Type="http://schemas.openxmlformats.org/officeDocument/2006/relationships/oleObject" Target="embeddings/oleObject118.bin" /><Relationship Id="rId221" Type="http://schemas.openxmlformats.org/officeDocument/2006/relationships/image" Target="media/image100.wmf" /><Relationship Id="rId222" Type="http://schemas.openxmlformats.org/officeDocument/2006/relationships/oleObject" Target="embeddings/oleObject119.bin" /><Relationship Id="rId223" Type="http://schemas.openxmlformats.org/officeDocument/2006/relationships/image" Target="media/image101.wmf" /><Relationship Id="rId224" Type="http://schemas.openxmlformats.org/officeDocument/2006/relationships/oleObject" Target="embeddings/oleObject120.bin" /><Relationship Id="rId225" Type="http://schemas.openxmlformats.org/officeDocument/2006/relationships/oleObject" Target="embeddings/oleObject121.bin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2.wmf" /><Relationship Id="rId228" Type="http://schemas.openxmlformats.org/officeDocument/2006/relationships/oleObject" Target="embeddings/oleObject123.bin" /><Relationship Id="rId229" Type="http://schemas.openxmlformats.org/officeDocument/2006/relationships/oleObject" Target="embeddings/oleObject124.bin" /><Relationship Id="rId23" Type="http://schemas.openxmlformats.org/officeDocument/2006/relationships/image" Target="media/image14.wmf" /><Relationship Id="rId230" Type="http://schemas.openxmlformats.org/officeDocument/2006/relationships/oleObject" Target="embeddings/oleObject125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6.bin" /><Relationship Id="rId233" Type="http://schemas.openxmlformats.org/officeDocument/2006/relationships/oleObject" Target="embeddings/oleObject127.bin" /><Relationship Id="rId234" Type="http://schemas.openxmlformats.org/officeDocument/2006/relationships/image" Target="media/image104.wmf" /><Relationship Id="rId235" Type="http://schemas.openxmlformats.org/officeDocument/2006/relationships/oleObject" Target="embeddings/oleObject128.bin" /><Relationship Id="rId236" Type="http://schemas.openxmlformats.org/officeDocument/2006/relationships/oleObject" Target="embeddings/oleObject129.bin" /><Relationship Id="rId237" Type="http://schemas.openxmlformats.org/officeDocument/2006/relationships/image" Target="media/image105.wmf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6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31.bin" /><Relationship Id="rId241" Type="http://schemas.openxmlformats.org/officeDocument/2006/relationships/oleObject" Target="embeddings/oleObject132.bin" /><Relationship Id="rId242" Type="http://schemas.openxmlformats.org/officeDocument/2006/relationships/image" Target="media/image107.wmf" /><Relationship Id="rId243" Type="http://schemas.openxmlformats.org/officeDocument/2006/relationships/oleObject" Target="embeddings/oleObject133.bin" /><Relationship Id="rId244" Type="http://schemas.openxmlformats.org/officeDocument/2006/relationships/image" Target="media/image108.wmf" /><Relationship Id="rId245" Type="http://schemas.openxmlformats.org/officeDocument/2006/relationships/oleObject" Target="embeddings/oleObject134.bin" /><Relationship Id="rId246" Type="http://schemas.openxmlformats.org/officeDocument/2006/relationships/oleObject" Target="embeddings/oleObject135.bin" /><Relationship Id="rId247" Type="http://schemas.openxmlformats.org/officeDocument/2006/relationships/oleObject" Target="embeddings/oleObject136.bin" /><Relationship Id="rId248" Type="http://schemas.openxmlformats.org/officeDocument/2006/relationships/oleObject" Target="embeddings/oleObject137.bin" /><Relationship Id="rId249" Type="http://schemas.openxmlformats.org/officeDocument/2006/relationships/image" Target="media/image109.wmf" /><Relationship Id="rId25" Type="http://schemas.openxmlformats.org/officeDocument/2006/relationships/image" Target="media/image15.wmf" /><Relationship Id="rId250" Type="http://schemas.openxmlformats.org/officeDocument/2006/relationships/oleObject" Target="embeddings/oleObject138.bin" /><Relationship Id="rId251" Type="http://schemas.openxmlformats.org/officeDocument/2006/relationships/image" Target="media/image110.wmf" /><Relationship Id="rId252" Type="http://schemas.openxmlformats.org/officeDocument/2006/relationships/oleObject" Target="embeddings/oleObject139.bin" /><Relationship Id="rId253" Type="http://schemas.openxmlformats.org/officeDocument/2006/relationships/image" Target="media/image111.wmf" /><Relationship Id="rId254" Type="http://schemas.openxmlformats.org/officeDocument/2006/relationships/oleObject" Target="embeddings/oleObject140.bin" /><Relationship Id="rId255" Type="http://schemas.openxmlformats.org/officeDocument/2006/relationships/image" Target="media/image112.wmf" /><Relationship Id="rId256" Type="http://schemas.openxmlformats.org/officeDocument/2006/relationships/oleObject" Target="embeddings/oleObject141.bin" /><Relationship Id="rId257" Type="http://schemas.openxmlformats.org/officeDocument/2006/relationships/image" Target="media/image113.wmf" /><Relationship Id="rId258" Type="http://schemas.openxmlformats.org/officeDocument/2006/relationships/oleObject" Target="embeddings/oleObject142.bin" /><Relationship Id="rId259" Type="http://schemas.openxmlformats.org/officeDocument/2006/relationships/oleObject" Target="embeddings/oleObject143.bin" /><Relationship Id="rId26" Type="http://schemas.openxmlformats.org/officeDocument/2006/relationships/oleObject" Target="embeddings/oleObject8.bin" /><Relationship Id="rId260" Type="http://schemas.openxmlformats.org/officeDocument/2006/relationships/image" Target="media/image114.wmf" /><Relationship Id="rId261" Type="http://schemas.openxmlformats.org/officeDocument/2006/relationships/oleObject" Target="embeddings/oleObject144.bin" /><Relationship Id="rId262" Type="http://schemas.openxmlformats.org/officeDocument/2006/relationships/image" Target="media/image115.wmf" /><Relationship Id="rId263" Type="http://schemas.openxmlformats.org/officeDocument/2006/relationships/oleObject" Target="embeddings/oleObject145.bin" /><Relationship Id="rId264" Type="http://schemas.openxmlformats.org/officeDocument/2006/relationships/image" Target="media/image116.wmf" /><Relationship Id="rId265" Type="http://schemas.openxmlformats.org/officeDocument/2006/relationships/oleObject" Target="embeddings/oleObject146.bin" /><Relationship Id="rId266" Type="http://schemas.openxmlformats.org/officeDocument/2006/relationships/oleObject" Target="embeddings/oleObject147.bin" /><Relationship Id="rId267" Type="http://schemas.openxmlformats.org/officeDocument/2006/relationships/image" Target="media/image117.wmf" /><Relationship Id="rId268" Type="http://schemas.openxmlformats.org/officeDocument/2006/relationships/oleObject" Target="embeddings/oleObject148.bin" /><Relationship Id="rId269" Type="http://schemas.openxmlformats.org/officeDocument/2006/relationships/oleObject" Target="embeddings/oleObject149.bin" /><Relationship Id="rId27" Type="http://schemas.openxmlformats.org/officeDocument/2006/relationships/image" Target="media/image16.wmf" /><Relationship Id="rId270" Type="http://schemas.openxmlformats.org/officeDocument/2006/relationships/oleObject" Target="embeddings/oleObject150.bin" /><Relationship Id="rId271" Type="http://schemas.openxmlformats.org/officeDocument/2006/relationships/image" Target="media/image118.png" /><Relationship Id="rId272" Type="http://schemas.openxmlformats.org/officeDocument/2006/relationships/image" Target="media/image119.wmf" /><Relationship Id="rId273" Type="http://schemas.openxmlformats.org/officeDocument/2006/relationships/oleObject" Target="embeddings/oleObject151.bin" /><Relationship Id="rId274" Type="http://schemas.openxmlformats.org/officeDocument/2006/relationships/oleObject" Target="embeddings/oleObject152.bin" /><Relationship Id="rId275" Type="http://schemas.openxmlformats.org/officeDocument/2006/relationships/image" Target="media/image120.wmf" /><Relationship Id="rId276" Type="http://schemas.openxmlformats.org/officeDocument/2006/relationships/oleObject" Target="embeddings/oleObject153.bin" /><Relationship Id="rId277" Type="http://schemas.openxmlformats.org/officeDocument/2006/relationships/image" Target="media/image121.wmf" /><Relationship Id="rId278" Type="http://schemas.openxmlformats.org/officeDocument/2006/relationships/oleObject" Target="embeddings/oleObject154.bin" /><Relationship Id="rId279" Type="http://schemas.openxmlformats.org/officeDocument/2006/relationships/image" Target="media/image122.wmf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55.bin" /><Relationship Id="rId281" Type="http://schemas.openxmlformats.org/officeDocument/2006/relationships/image" Target="media/image123.wmf" /><Relationship Id="rId282" Type="http://schemas.openxmlformats.org/officeDocument/2006/relationships/oleObject" Target="embeddings/oleObject156.bin" /><Relationship Id="rId283" Type="http://schemas.openxmlformats.org/officeDocument/2006/relationships/image" Target="media/image124.wmf" /><Relationship Id="rId284" Type="http://schemas.openxmlformats.org/officeDocument/2006/relationships/oleObject" Target="embeddings/oleObject157.bin" /><Relationship Id="rId285" Type="http://schemas.openxmlformats.org/officeDocument/2006/relationships/image" Target="media/image125.wmf" /><Relationship Id="rId286" Type="http://schemas.openxmlformats.org/officeDocument/2006/relationships/oleObject" Target="embeddings/oleObject158.bin" /><Relationship Id="rId287" Type="http://schemas.openxmlformats.org/officeDocument/2006/relationships/image" Target="media/image126.wmf" /><Relationship Id="rId288" Type="http://schemas.openxmlformats.org/officeDocument/2006/relationships/oleObject" Target="embeddings/oleObject159.bin" /><Relationship Id="rId289" Type="http://schemas.openxmlformats.org/officeDocument/2006/relationships/image" Target="media/image127.wmf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60.bin" /><Relationship Id="rId291" Type="http://schemas.openxmlformats.org/officeDocument/2006/relationships/image" Target="media/image128.wmf" /><Relationship Id="rId292" Type="http://schemas.openxmlformats.org/officeDocument/2006/relationships/oleObject" Target="embeddings/oleObject161.bin" /><Relationship Id="rId293" Type="http://schemas.openxmlformats.org/officeDocument/2006/relationships/image" Target="media/image129.wmf" /><Relationship Id="rId294" Type="http://schemas.openxmlformats.org/officeDocument/2006/relationships/oleObject" Target="embeddings/oleObject162.bin" /><Relationship Id="rId295" Type="http://schemas.openxmlformats.org/officeDocument/2006/relationships/image" Target="media/image130.wmf" /><Relationship Id="rId296" Type="http://schemas.openxmlformats.org/officeDocument/2006/relationships/oleObject" Target="embeddings/oleObject163.bin" /><Relationship Id="rId297" Type="http://schemas.openxmlformats.org/officeDocument/2006/relationships/image" Target="media/image131.wmf" /><Relationship Id="rId298" Type="http://schemas.openxmlformats.org/officeDocument/2006/relationships/oleObject" Target="embeddings/oleObject164.bin" /><Relationship Id="rId299" Type="http://schemas.openxmlformats.org/officeDocument/2006/relationships/image" Target="media/image13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65.bin" /><Relationship Id="rId301" Type="http://schemas.openxmlformats.org/officeDocument/2006/relationships/image" Target="media/image133.wmf" /><Relationship Id="rId302" Type="http://schemas.openxmlformats.org/officeDocument/2006/relationships/oleObject" Target="embeddings/oleObject166.bin" /><Relationship Id="rId303" Type="http://schemas.openxmlformats.org/officeDocument/2006/relationships/image" Target="media/image134.wmf" /><Relationship Id="rId304" Type="http://schemas.openxmlformats.org/officeDocument/2006/relationships/oleObject" Target="embeddings/oleObject167.bin" /><Relationship Id="rId305" Type="http://schemas.openxmlformats.org/officeDocument/2006/relationships/oleObject" Target="embeddings/oleObject168.bin" /><Relationship Id="rId306" Type="http://schemas.openxmlformats.org/officeDocument/2006/relationships/image" Target="media/image135.wmf" /><Relationship Id="rId307" Type="http://schemas.openxmlformats.org/officeDocument/2006/relationships/oleObject" Target="embeddings/oleObject169.bin" /><Relationship Id="rId308" Type="http://schemas.openxmlformats.org/officeDocument/2006/relationships/image" Target="media/image136.wmf" /><Relationship Id="rId309" Type="http://schemas.openxmlformats.org/officeDocument/2006/relationships/oleObject" Target="embeddings/oleObject170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37.wmf" /><Relationship Id="rId311" Type="http://schemas.openxmlformats.org/officeDocument/2006/relationships/oleObject" Target="embeddings/oleObject171.bin" /><Relationship Id="rId312" Type="http://schemas.openxmlformats.org/officeDocument/2006/relationships/oleObject" Target="embeddings/oleObject172.bin" /><Relationship Id="rId313" Type="http://schemas.openxmlformats.org/officeDocument/2006/relationships/image" Target="media/image138.wmf" /><Relationship Id="rId314" Type="http://schemas.openxmlformats.org/officeDocument/2006/relationships/oleObject" Target="embeddings/oleObject173.bin" /><Relationship Id="rId315" Type="http://schemas.openxmlformats.org/officeDocument/2006/relationships/oleObject" Target="embeddings/oleObject174.bin" /><Relationship Id="rId316" Type="http://schemas.openxmlformats.org/officeDocument/2006/relationships/image" Target="media/image139.wmf" /><Relationship Id="rId317" Type="http://schemas.openxmlformats.org/officeDocument/2006/relationships/oleObject" Target="embeddings/oleObject175.bin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40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77.bin" /><Relationship Id="rId321" Type="http://schemas.openxmlformats.org/officeDocument/2006/relationships/image" Target="media/image141.wmf" /><Relationship Id="rId322" Type="http://schemas.openxmlformats.org/officeDocument/2006/relationships/oleObject" Target="embeddings/oleObject178.bin" /><Relationship Id="rId323" Type="http://schemas.openxmlformats.org/officeDocument/2006/relationships/image" Target="media/image142.wmf" /><Relationship Id="rId324" Type="http://schemas.openxmlformats.org/officeDocument/2006/relationships/oleObject" Target="embeddings/oleObject179.bin" /><Relationship Id="rId325" Type="http://schemas.openxmlformats.org/officeDocument/2006/relationships/image" Target="media/image143.wmf" /><Relationship Id="rId326" Type="http://schemas.openxmlformats.org/officeDocument/2006/relationships/oleObject" Target="embeddings/oleObject180.bin" /><Relationship Id="rId327" Type="http://schemas.openxmlformats.org/officeDocument/2006/relationships/oleObject" Target="embeddings/oleObject181.bin" /><Relationship Id="rId328" Type="http://schemas.openxmlformats.org/officeDocument/2006/relationships/image" Target="media/image144.wmf" /><Relationship Id="rId329" Type="http://schemas.openxmlformats.org/officeDocument/2006/relationships/oleObject" Target="embeddings/oleObject182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83.bin" /><Relationship Id="rId331" Type="http://schemas.openxmlformats.org/officeDocument/2006/relationships/oleObject" Target="embeddings/oleObject184.bin" /><Relationship Id="rId332" Type="http://schemas.openxmlformats.org/officeDocument/2006/relationships/image" Target="media/image145.png" /><Relationship Id="rId333" Type="http://schemas.openxmlformats.org/officeDocument/2006/relationships/image" Target="media/image146.wmf" /><Relationship Id="rId334" Type="http://schemas.openxmlformats.org/officeDocument/2006/relationships/oleObject" Target="embeddings/oleObject185.bin" /><Relationship Id="rId335" Type="http://schemas.openxmlformats.org/officeDocument/2006/relationships/image" Target="media/image147.wmf" /><Relationship Id="rId336" Type="http://schemas.openxmlformats.org/officeDocument/2006/relationships/oleObject" Target="embeddings/oleObject186.bin" /><Relationship Id="rId337" Type="http://schemas.openxmlformats.org/officeDocument/2006/relationships/oleObject" Target="embeddings/oleObject187.bin" /><Relationship Id="rId338" Type="http://schemas.openxmlformats.org/officeDocument/2006/relationships/image" Target="media/image148.wmf" /><Relationship Id="rId339" Type="http://schemas.openxmlformats.org/officeDocument/2006/relationships/oleObject" Target="embeddings/oleObject188.bin" /><Relationship Id="rId34" Type="http://schemas.openxmlformats.org/officeDocument/2006/relationships/image" Target="media/image17.wmf" /><Relationship Id="rId340" Type="http://schemas.openxmlformats.org/officeDocument/2006/relationships/image" Target="media/image149.wmf" /><Relationship Id="rId341" Type="http://schemas.openxmlformats.org/officeDocument/2006/relationships/oleObject" Target="embeddings/oleObject189.bin" /><Relationship Id="rId342" Type="http://schemas.openxmlformats.org/officeDocument/2006/relationships/image" Target="media/image150.wmf" /><Relationship Id="rId343" Type="http://schemas.openxmlformats.org/officeDocument/2006/relationships/oleObject" Target="embeddings/oleObject190.bin" /><Relationship Id="rId344" Type="http://schemas.openxmlformats.org/officeDocument/2006/relationships/image" Target="media/image151.wmf" /><Relationship Id="rId345" Type="http://schemas.openxmlformats.org/officeDocument/2006/relationships/oleObject" Target="embeddings/oleObject191.bin" /><Relationship Id="rId346" Type="http://schemas.openxmlformats.org/officeDocument/2006/relationships/oleObject" Target="embeddings/oleObject192.bin" /><Relationship Id="rId347" Type="http://schemas.openxmlformats.org/officeDocument/2006/relationships/image" Target="media/image152.wmf" /><Relationship Id="rId348" Type="http://schemas.openxmlformats.org/officeDocument/2006/relationships/oleObject" Target="embeddings/oleObject193.bin" /><Relationship Id="rId349" Type="http://schemas.openxmlformats.org/officeDocument/2006/relationships/image" Target="media/image153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94.bin" /><Relationship Id="rId351" Type="http://schemas.openxmlformats.org/officeDocument/2006/relationships/image" Target="media/image154.wmf" /><Relationship Id="rId352" Type="http://schemas.openxmlformats.org/officeDocument/2006/relationships/oleObject" Target="embeddings/oleObject195.bin" /><Relationship Id="rId353" Type="http://schemas.openxmlformats.org/officeDocument/2006/relationships/oleObject" Target="embeddings/oleObject196.bin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97.bin" /><Relationship Id="rId356" Type="http://schemas.openxmlformats.org/officeDocument/2006/relationships/image" Target="media/image156.wmf" /><Relationship Id="rId357" Type="http://schemas.openxmlformats.org/officeDocument/2006/relationships/oleObject" Target="embeddings/oleObject198.bin" /><Relationship Id="rId358" Type="http://schemas.openxmlformats.org/officeDocument/2006/relationships/image" Target="media/image157.wmf" /><Relationship Id="rId359" Type="http://schemas.openxmlformats.org/officeDocument/2006/relationships/oleObject" Target="embeddings/oleObject199.bin" /><Relationship Id="rId36" Type="http://schemas.openxmlformats.org/officeDocument/2006/relationships/image" Target="media/image18.wmf" /><Relationship Id="rId360" Type="http://schemas.openxmlformats.org/officeDocument/2006/relationships/image" Target="media/image158.wmf" /><Relationship Id="rId361" Type="http://schemas.openxmlformats.org/officeDocument/2006/relationships/oleObject" Target="embeddings/oleObject200.bin" /><Relationship Id="rId362" Type="http://schemas.openxmlformats.org/officeDocument/2006/relationships/oleObject" Target="embeddings/oleObject201.bin" /><Relationship Id="rId363" Type="http://schemas.openxmlformats.org/officeDocument/2006/relationships/oleObject" Target="embeddings/oleObject202.bin" /><Relationship Id="rId364" Type="http://schemas.openxmlformats.org/officeDocument/2006/relationships/oleObject" Target="embeddings/oleObject203.bin" /><Relationship Id="rId365" Type="http://schemas.openxmlformats.org/officeDocument/2006/relationships/image" Target="media/image159.wmf" /><Relationship Id="rId366" Type="http://schemas.openxmlformats.org/officeDocument/2006/relationships/oleObject" Target="embeddings/oleObject204.bin" /><Relationship Id="rId367" Type="http://schemas.openxmlformats.org/officeDocument/2006/relationships/image" Target="media/image160.wmf" /><Relationship Id="rId368" Type="http://schemas.openxmlformats.org/officeDocument/2006/relationships/oleObject" Target="embeddings/oleObject205.bin" /><Relationship Id="rId369" Type="http://schemas.openxmlformats.org/officeDocument/2006/relationships/image" Target="media/image161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06.bin" /><Relationship Id="rId371" Type="http://schemas.openxmlformats.org/officeDocument/2006/relationships/image" Target="media/image162.wmf" /><Relationship Id="rId372" Type="http://schemas.openxmlformats.org/officeDocument/2006/relationships/oleObject" Target="embeddings/oleObject207.bin" /><Relationship Id="rId373" Type="http://schemas.openxmlformats.org/officeDocument/2006/relationships/oleObject" Target="embeddings/oleObject208.bin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oleObject" Target="embeddings/oleObject211.bin" /><Relationship Id="rId377" Type="http://schemas.openxmlformats.org/officeDocument/2006/relationships/image" Target="media/image163.wmf" /><Relationship Id="rId378" Type="http://schemas.openxmlformats.org/officeDocument/2006/relationships/oleObject" Target="embeddings/oleObject212.bin" /><Relationship Id="rId379" Type="http://schemas.openxmlformats.org/officeDocument/2006/relationships/oleObject" Target="embeddings/oleObject213.bin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14.bin" /><Relationship Id="rId381" Type="http://schemas.openxmlformats.org/officeDocument/2006/relationships/image" Target="media/image164.wmf" /><Relationship Id="rId382" Type="http://schemas.openxmlformats.org/officeDocument/2006/relationships/oleObject" Target="embeddings/oleObject215.bin" /><Relationship Id="rId383" Type="http://schemas.openxmlformats.org/officeDocument/2006/relationships/image" Target="media/image165.wmf" /><Relationship Id="rId384" Type="http://schemas.openxmlformats.org/officeDocument/2006/relationships/oleObject" Target="embeddings/oleObject216.bin" /><Relationship Id="rId385" Type="http://schemas.openxmlformats.org/officeDocument/2006/relationships/oleObject" Target="embeddings/oleObject217.bin" /><Relationship Id="rId386" Type="http://schemas.openxmlformats.org/officeDocument/2006/relationships/oleObject" Target="embeddings/oleObject218.bin" /><Relationship Id="rId387" Type="http://schemas.openxmlformats.org/officeDocument/2006/relationships/oleObject" Target="embeddings/oleObject219.bin" /><Relationship Id="rId388" Type="http://schemas.openxmlformats.org/officeDocument/2006/relationships/image" Target="media/image166.wmf" /><Relationship Id="rId389" Type="http://schemas.openxmlformats.org/officeDocument/2006/relationships/oleObject" Target="embeddings/oleObject220.bin" /><Relationship Id="rId39" Type="http://schemas.openxmlformats.org/officeDocument/2006/relationships/image" Target="media/image19.wmf" /><Relationship Id="rId390" Type="http://schemas.openxmlformats.org/officeDocument/2006/relationships/image" Target="media/image167.wmf" /><Relationship Id="rId391" Type="http://schemas.openxmlformats.org/officeDocument/2006/relationships/oleObject" Target="embeddings/oleObject221.bin" /><Relationship Id="rId392" Type="http://schemas.openxmlformats.org/officeDocument/2006/relationships/oleObject" Target="embeddings/oleObject222.bin" /><Relationship Id="rId393" Type="http://schemas.openxmlformats.org/officeDocument/2006/relationships/image" Target="media/image168.wmf" /><Relationship Id="rId394" Type="http://schemas.openxmlformats.org/officeDocument/2006/relationships/oleObject" Target="embeddings/oleObject223.bin" /><Relationship Id="rId395" Type="http://schemas.openxmlformats.org/officeDocument/2006/relationships/image" Target="media/image169.wmf" /><Relationship Id="rId396" Type="http://schemas.openxmlformats.org/officeDocument/2006/relationships/oleObject" Target="embeddings/oleObject224.bin" /><Relationship Id="rId397" Type="http://schemas.openxmlformats.org/officeDocument/2006/relationships/image" Target="media/image170.wmf" /><Relationship Id="rId398" Type="http://schemas.openxmlformats.org/officeDocument/2006/relationships/oleObject" Target="embeddings/oleObject225.bin" /><Relationship Id="rId399" Type="http://schemas.openxmlformats.org/officeDocument/2006/relationships/image" Target="media/image17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26.bin" /><Relationship Id="rId401" Type="http://schemas.openxmlformats.org/officeDocument/2006/relationships/image" Target="media/image172.wmf" /><Relationship Id="rId402" Type="http://schemas.openxmlformats.org/officeDocument/2006/relationships/oleObject" Target="embeddings/oleObject227.bin" /><Relationship Id="rId403" Type="http://schemas.openxmlformats.org/officeDocument/2006/relationships/image" Target="media/image173.wmf" /><Relationship Id="rId404" Type="http://schemas.openxmlformats.org/officeDocument/2006/relationships/oleObject" Target="embeddings/oleObject228.bin" /><Relationship Id="rId405" Type="http://schemas.openxmlformats.org/officeDocument/2006/relationships/image" Target="media/image174.wmf" /><Relationship Id="rId406" Type="http://schemas.openxmlformats.org/officeDocument/2006/relationships/oleObject" Target="embeddings/oleObject229.bin" /><Relationship Id="rId407" Type="http://schemas.openxmlformats.org/officeDocument/2006/relationships/image" Target="media/image175.wmf" /><Relationship Id="rId408" Type="http://schemas.openxmlformats.org/officeDocument/2006/relationships/oleObject" Target="embeddings/oleObject230.bin" /><Relationship Id="rId409" Type="http://schemas.openxmlformats.org/officeDocument/2006/relationships/oleObject" Target="embeddings/oleObject231.bin" /><Relationship Id="rId41" Type="http://schemas.openxmlformats.org/officeDocument/2006/relationships/image" Target="media/image20.wmf" /><Relationship Id="rId410" Type="http://schemas.openxmlformats.org/officeDocument/2006/relationships/oleObject" Target="embeddings/oleObject232.bin" /><Relationship Id="rId411" Type="http://schemas.openxmlformats.org/officeDocument/2006/relationships/image" Target="media/image176.wmf" /><Relationship Id="rId412" Type="http://schemas.openxmlformats.org/officeDocument/2006/relationships/oleObject" Target="embeddings/oleObject233.bin" /><Relationship Id="rId413" Type="http://schemas.openxmlformats.org/officeDocument/2006/relationships/image" Target="media/image177.wmf" /><Relationship Id="rId414" Type="http://schemas.openxmlformats.org/officeDocument/2006/relationships/oleObject" Target="embeddings/oleObject234.bin" /><Relationship Id="rId415" Type="http://schemas.openxmlformats.org/officeDocument/2006/relationships/image" Target="media/image178.wmf" /><Relationship Id="rId416" Type="http://schemas.openxmlformats.org/officeDocument/2006/relationships/oleObject" Target="embeddings/oleObject235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6.bin" /><Relationship Id="rId419" Type="http://schemas.openxmlformats.org/officeDocument/2006/relationships/oleObject" Target="embeddings/oleObject237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80.wmf" /><Relationship Id="rId421" Type="http://schemas.openxmlformats.org/officeDocument/2006/relationships/oleObject" Target="embeddings/oleObject238.bin" /><Relationship Id="rId422" Type="http://schemas.openxmlformats.org/officeDocument/2006/relationships/oleObject" Target="embeddings/oleObject239.bin" /><Relationship Id="rId423" Type="http://schemas.openxmlformats.org/officeDocument/2006/relationships/image" Target="media/image181.png" /><Relationship Id="rId424" Type="http://schemas.openxmlformats.org/officeDocument/2006/relationships/image" Target="media/image182.wmf" /><Relationship Id="rId425" Type="http://schemas.openxmlformats.org/officeDocument/2006/relationships/oleObject" Target="embeddings/oleObject240.bin" /><Relationship Id="rId426" Type="http://schemas.openxmlformats.org/officeDocument/2006/relationships/image" Target="media/image183.wmf" /><Relationship Id="rId427" Type="http://schemas.openxmlformats.org/officeDocument/2006/relationships/oleObject" Target="embeddings/oleObject241.bin" /><Relationship Id="rId428" Type="http://schemas.openxmlformats.org/officeDocument/2006/relationships/image" Target="media/image184.wmf" /><Relationship Id="rId429" Type="http://schemas.openxmlformats.org/officeDocument/2006/relationships/oleObject" Target="embeddings/oleObject242.bin" /><Relationship Id="rId43" Type="http://schemas.openxmlformats.org/officeDocument/2006/relationships/image" Target="media/image21.wmf" /><Relationship Id="rId430" Type="http://schemas.openxmlformats.org/officeDocument/2006/relationships/image" Target="media/image185.wmf" /><Relationship Id="rId431" Type="http://schemas.openxmlformats.org/officeDocument/2006/relationships/oleObject" Target="embeddings/oleObject243.bin" /><Relationship Id="rId432" Type="http://schemas.openxmlformats.org/officeDocument/2006/relationships/image" Target="media/image186.wmf" /><Relationship Id="rId433" Type="http://schemas.openxmlformats.org/officeDocument/2006/relationships/oleObject" Target="embeddings/oleObject244.bin" /><Relationship Id="rId434" Type="http://schemas.openxmlformats.org/officeDocument/2006/relationships/oleObject" Target="embeddings/oleObject245.bin" /><Relationship Id="rId435" Type="http://schemas.openxmlformats.org/officeDocument/2006/relationships/image" Target="media/image187.wmf" /><Relationship Id="rId436" Type="http://schemas.openxmlformats.org/officeDocument/2006/relationships/oleObject" Target="embeddings/oleObject246.bin" /><Relationship Id="rId437" Type="http://schemas.openxmlformats.org/officeDocument/2006/relationships/image" Target="media/image188.wmf" /><Relationship Id="rId438" Type="http://schemas.openxmlformats.org/officeDocument/2006/relationships/oleObject" Target="embeddings/oleObject247.bin" /><Relationship Id="rId439" Type="http://schemas.openxmlformats.org/officeDocument/2006/relationships/image" Target="media/image189.wmf" /><Relationship Id="rId44" Type="http://schemas.openxmlformats.org/officeDocument/2006/relationships/oleObject" Target="embeddings/oleObject20.bin" /><Relationship Id="rId440" Type="http://schemas.openxmlformats.org/officeDocument/2006/relationships/oleObject" Target="embeddings/oleObject248.bin" /><Relationship Id="rId441" Type="http://schemas.openxmlformats.org/officeDocument/2006/relationships/oleObject" Target="embeddings/oleObject249.bin" /><Relationship Id="rId442" Type="http://schemas.openxmlformats.org/officeDocument/2006/relationships/image" Target="media/image190.wmf" /><Relationship Id="rId443" Type="http://schemas.openxmlformats.org/officeDocument/2006/relationships/oleObject" Target="embeddings/oleObject250.bin" /><Relationship Id="rId444" Type="http://schemas.openxmlformats.org/officeDocument/2006/relationships/oleObject" Target="embeddings/oleObject251.bin" /><Relationship Id="rId445" Type="http://schemas.openxmlformats.org/officeDocument/2006/relationships/image" Target="media/image191.png" /><Relationship Id="rId446" Type="http://schemas.openxmlformats.org/officeDocument/2006/relationships/image" Target="media/image192.wmf" /><Relationship Id="rId447" Type="http://schemas.openxmlformats.org/officeDocument/2006/relationships/oleObject" Target="embeddings/oleObject252.bin" /><Relationship Id="rId448" Type="http://schemas.openxmlformats.org/officeDocument/2006/relationships/image" Target="media/image193.wmf" /><Relationship Id="rId449" Type="http://schemas.openxmlformats.org/officeDocument/2006/relationships/oleObject" Target="embeddings/oleObject253.bin" /><Relationship Id="rId45" Type="http://schemas.openxmlformats.org/officeDocument/2006/relationships/image" Target="media/image22.wmf" /><Relationship Id="rId450" Type="http://schemas.openxmlformats.org/officeDocument/2006/relationships/image" Target="media/image194.wmf" /><Relationship Id="rId451" Type="http://schemas.openxmlformats.org/officeDocument/2006/relationships/oleObject" Target="embeddings/oleObject254.bin" /><Relationship Id="rId452" Type="http://schemas.openxmlformats.org/officeDocument/2006/relationships/oleObject" Target="embeddings/oleObject255.bin" /><Relationship Id="rId453" Type="http://schemas.openxmlformats.org/officeDocument/2006/relationships/image" Target="media/image195.wmf" /><Relationship Id="rId454" Type="http://schemas.openxmlformats.org/officeDocument/2006/relationships/oleObject" Target="embeddings/oleObject256.bin" /><Relationship Id="rId455" Type="http://schemas.openxmlformats.org/officeDocument/2006/relationships/image" Target="media/image196.wmf" /><Relationship Id="rId456" Type="http://schemas.openxmlformats.org/officeDocument/2006/relationships/oleObject" Target="embeddings/oleObject257.bin" /><Relationship Id="rId457" Type="http://schemas.openxmlformats.org/officeDocument/2006/relationships/oleObject" Target="embeddings/oleObject258.bin" /><Relationship Id="rId458" Type="http://schemas.openxmlformats.org/officeDocument/2006/relationships/image" Target="media/image197.wmf" /><Relationship Id="rId459" Type="http://schemas.openxmlformats.org/officeDocument/2006/relationships/oleObject" Target="embeddings/oleObject259.bin" /><Relationship Id="rId46" Type="http://schemas.openxmlformats.org/officeDocument/2006/relationships/oleObject" Target="embeddings/oleObject21.bin" /><Relationship Id="rId460" Type="http://schemas.openxmlformats.org/officeDocument/2006/relationships/image" Target="media/image198.wmf" /><Relationship Id="rId461" Type="http://schemas.openxmlformats.org/officeDocument/2006/relationships/oleObject" Target="embeddings/oleObject260.bin" /><Relationship Id="rId462" Type="http://schemas.openxmlformats.org/officeDocument/2006/relationships/image" Target="media/image199.wmf" /><Relationship Id="rId463" Type="http://schemas.openxmlformats.org/officeDocument/2006/relationships/oleObject" Target="embeddings/oleObject261.bin" /><Relationship Id="rId464" Type="http://schemas.openxmlformats.org/officeDocument/2006/relationships/image" Target="media/image200.wmf" /><Relationship Id="rId465" Type="http://schemas.openxmlformats.org/officeDocument/2006/relationships/oleObject" Target="embeddings/oleObject262.bin" /><Relationship Id="rId466" Type="http://schemas.openxmlformats.org/officeDocument/2006/relationships/image" Target="media/image201.wmf" /><Relationship Id="rId467" Type="http://schemas.openxmlformats.org/officeDocument/2006/relationships/oleObject" Target="embeddings/oleObject263.bin" /><Relationship Id="rId468" Type="http://schemas.openxmlformats.org/officeDocument/2006/relationships/image" Target="media/image202.wmf" /><Relationship Id="rId469" Type="http://schemas.openxmlformats.org/officeDocument/2006/relationships/oleObject" Target="embeddings/oleObject264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03.wmf" /><Relationship Id="rId471" Type="http://schemas.openxmlformats.org/officeDocument/2006/relationships/oleObject" Target="embeddings/oleObject265.bin" /><Relationship Id="rId472" Type="http://schemas.openxmlformats.org/officeDocument/2006/relationships/image" Target="media/image204.wmf" /><Relationship Id="rId473" Type="http://schemas.openxmlformats.org/officeDocument/2006/relationships/oleObject" Target="embeddings/oleObject266.bin" /><Relationship Id="rId474" Type="http://schemas.openxmlformats.org/officeDocument/2006/relationships/image" Target="media/image205.wmf" /><Relationship Id="rId475" Type="http://schemas.openxmlformats.org/officeDocument/2006/relationships/oleObject" Target="embeddings/oleObject267.bin" /><Relationship Id="rId476" Type="http://schemas.openxmlformats.org/officeDocument/2006/relationships/oleObject" Target="embeddings/oleObject268.bin" /><Relationship Id="rId477" Type="http://schemas.openxmlformats.org/officeDocument/2006/relationships/image" Target="media/image206.wmf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7.wmf" /><Relationship Id="rId48" Type="http://schemas.openxmlformats.org/officeDocument/2006/relationships/image" Target="media/image23.wmf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8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9.wmf" /><Relationship Id="rId484" Type="http://schemas.openxmlformats.org/officeDocument/2006/relationships/oleObject" Target="embeddings/oleObject272.bin" /><Relationship Id="rId485" Type="http://schemas.openxmlformats.org/officeDocument/2006/relationships/oleObject" Target="embeddings/oleObject273.bin" /><Relationship Id="rId486" Type="http://schemas.openxmlformats.org/officeDocument/2006/relationships/oleObject" Target="embeddings/oleObject274.bin" /><Relationship Id="rId487" Type="http://schemas.openxmlformats.org/officeDocument/2006/relationships/image" Target="media/image210.wmf" /><Relationship Id="rId488" Type="http://schemas.openxmlformats.org/officeDocument/2006/relationships/oleObject" Target="embeddings/oleObject275.bin" /><Relationship Id="rId489" Type="http://schemas.openxmlformats.org/officeDocument/2006/relationships/image" Target="media/image211.wmf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76.bin" /><Relationship Id="rId491" Type="http://schemas.openxmlformats.org/officeDocument/2006/relationships/image" Target="media/image212.wmf" /><Relationship Id="rId492" Type="http://schemas.openxmlformats.org/officeDocument/2006/relationships/oleObject" Target="embeddings/oleObject277.bin" /><Relationship Id="rId493" Type="http://schemas.openxmlformats.org/officeDocument/2006/relationships/oleObject" Target="embeddings/oleObject278.bin" /><Relationship Id="rId494" Type="http://schemas.openxmlformats.org/officeDocument/2006/relationships/image" Target="media/image213.wmf" /><Relationship Id="rId495" Type="http://schemas.openxmlformats.org/officeDocument/2006/relationships/oleObject" Target="embeddings/oleObject279.bin" /><Relationship Id="rId496" Type="http://schemas.openxmlformats.org/officeDocument/2006/relationships/image" Target="media/image214.wmf" /><Relationship Id="rId497" Type="http://schemas.openxmlformats.org/officeDocument/2006/relationships/oleObject" Target="embeddings/oleObject280.bin" /><Relationship Id="rId498" Type="http://schemas.openxmlformats.org/officeDocument/2006/relationships/image" Target="media/image215.wmf" /><Relationship Id="rId499" Type="http://schemas.openxmlformats.org/officeDocument/2006/relationships/oleObject" Target="embeddings/oleObject28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82.bin" /><Relationship Id="rId501" Type="http://schemas.openxmlformats.org/officeDocument/2006/relationships/image" Target="media/image216.wmf" /><Relationship Id="rId502" Type="http://schemas.openxmlformats.org/officeDocument/2006/relationships/oleObject" Target="embeddings/oleObject283.bin" /><Relationship Id="rId503" Type="http://schemas.openxmlformats.org/officeDocument/2006/relationships/image" Target="media/image217.wmf" /><Relationship Id="rId504" Type="http://schemas.openxmlformats.org/officeDocument/2006/relationships/oleObject" Target="embeddings/oleObject284.bin" /><Relationship Id="rId505" Type="http://schemas.openxmlformats.org/officeDocument/2006/relationships/image" Target="media/image218.wmf" /><Relationship Id="rId506" Type="http://schemas.openxmlformats.org/officeDocument/2006/relationships/oleObject" Target="embeddings/oleObject285.bin" /><Relationship Id="rId507" Type="http://schemas.openxmlformats.org/officeDocument/2006/relationships/oleObject" Target="embeddings/oleObject286.bin" /><Relationship Id="rId508" Type="http://schemas.openxmlformats.org/officeDocument/2006/relationships/oleObject" Target="embeddings/oleObject287.bin" /><Relationship Id="rId509" Type="http://schemas.openxmlformats.org/officeDocument/2006/relationships/oleObject" Target="embeddings/oleObject288.bin" /><Relationship Id="rId51" Type="http://schemas.openxmlformats.org/officeDocument/2006/relationships/image" Target="media/image24.wmf" /><Relationship Id="rId510" Type="http://schemas.openxmlformats.org/officeDocument/2006/relationships/image" Target="media/image219.wmf" /><Relationship Id="rId511" Type="http://schemas.openxmlformats.org/officeDocument/2006/relationships/oleObject" Target="embeddings/oleObject289.bin" /><Relationship Id="rId512" Type="http://schemas.openxmlformats.org/officeDocument/2006/relationships/oleObject" Target="embeddings/oleObject290.bin" /><Relationship Id="rId513" Type="http://schemas.openxmlformats.org/officeDocument/2006/relationships/oleObject" Target="embeddings/oleObject291.bin" /><Relationship Id="rId514" Type="http://schemas.openxmlformats.org/officeDocument/2006/relationships/oleObject" Target="embeddings/oleObject292.bin" /><Relationship Id="rId515" Type="http://schemas.openxmlformats.org/officeDocument/2006/relationships/oleObject" Target="embeddings/oleObject293.bin" /><Relationship Id="rId516" Type="http://schemas.openxmlformats.org/officeDocument/2006/relationships/oleObject" Target="embeddings/oleObject294.bin" /><Relationship Id="rId517" Type="http://schemas.openxmlformats.org/officeDocument/2006/relationships/image" Target="media/image220.wmf" /><Relationship Id="rId518" Type="http://schemas.openxmlformats.org/officeDocument/2006/relationships/oleObject" Target="embeddings/oleObject295.bin" /><Relationship Id="rId519" Type="http://schemas.openxmlformats.org/officeDocument/2006/relationships/image" Target="media/image221.wmf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296.bin" /><Relationship Id="rId521" Type="http://schemas.openxmlformats.org/officeDocument/2006/relationships/image" Target="media/image222.wmf" /><Relationship Id="rId522" Type="http://schemas.openxmlformats.org/officeDocument/2006/relationships/oleObject" Target="embeddings/oleObject297.bin" /><Relationship Id="rId523" Type="http://schemas.openxmlformats.org/officeDocument/2006/relationships/image" Target="media/image223.wmf" /><Relationship Id="rId524" Type="http://schemas.openxmlformats.org/officeDocument/2006/relationships/oleObject" Target="embeddings/oleObject298.bin" /><Relationship Id="rId525" Type="http://schemas.openxmlformats.org/officeDocument/2006/relationships/oleObject" Target="embeddings/oleObject299.bin" /><Relationship Id="rId526" Type="http://schemas.openxmlformats.org/officeDocument/2006/relationships/image" Target="media/image224.wmf" /><Relationship Id="rId527" Type="http://schemas.openxmlformats.org/officeDocument/2006/relationships/oleObject" Target="embeddings/oleObject300.bin" /><Relationship Id="rId528" Type="http://schemas.openxmlformats.org/officeDocument/2006/relationships/oleObject" Target="embeddings/oleObject301.bin" /><Relationship Id="rId529" Type="http://schemas.openxmlformats.org/officeDocument/2006/relationships/image" Target="media/image225.wmf" /><Relationship Id="rId53" Type="http://schemas.openxmlformats.org/officeDocument/2006/relationships/image" Target="media/image25.wmf" /><Relationship Id="rId530" Type="http://schemas.openxmlformats.org/officeDocument/2006/relationships/oleObject" Target="embeddings/oleObject302.bin" /><Relationship Id="rId531" Type="http://schemas.openxmlformats.org/officeDocument/2006/relationships/image" Target="media/image226.wmf" /><Relationship Id="rId532" Type="http://schemas.openxmlformats.org/officeDocument/2006/relationships/oleObject" Target="embeddings/oleObject303.bin" /><Relationship Id="rId533" Type="http://schemas.openxmlformats.org/officeDocument/2006/relationships/image" Target="media/image227.wmf" /><Relationship Id="rId534" Type="http://schemas.openxmlformats.org/officeDocument/2006/relationships/oleObject" Target="embeddings/oleObject304.bin" /><Relationship Id="rId535" Type="http://schemas.openxmlformats.org/officeDocument/2006/relationships/oleObject" Target="embeddings/oleObject305.bin" /><Relationship Id="rId536" Type="http://schemas.openxmlformats.org/officeDocument/2006/relationships/oleObject" Target="embeddings/oleObject306.bin" /><Relationship Id="rId537" Type="http://schemas.openxmlformats.org/officeDocument/2006/relationships/oleObject" Target="embeddings/oleObject307.bin" /><Relationship Id="rId538" Type="http://schemas.openxmlformats.org/officeDocument/2006/relationships/image" Target="media/image228.wmf" /><Relationship Id="rId539" Type="http://schemas.openxmlformats.org/officeDocument/2006/relationships/oleObject" Target="embeddings/oleObject308.bin" /><Relationship Id="rId54" Type="http://schemas.openxmlformats.org/officeDocument/2006/relationships/oleObject" Target="embeddings/oleObject26.bin" /><Relationship Id="rId540" Type="http://schemas.openxmlformats.org/officeDocument/2006/relationships/image" Target="media/image229.wmf" /><Relationship Id="rId541" Type="http://schemas.openxmlformats.org/officeDocument/2006/relationships/oleObject" Target="embeddings/oleObject309.bin" /><Relationship Id="rId542" Type="http://schemas.openxmlformats.org/officeDocument/2006/relationships/image" Target="media/image230.wmf" /><Relationship Id="rId543" Type="http://schemas.openxmlformats.org/officeDocument/2006/relationships/oleObject" Target="embeddings/oleObject310.bin" /><Relationship Id="rId544" Type="http://schemas.openxmlformats.org/officeDocument/2006/relationships/oleObject" Target="embeddings/oleObject311.bin" /><Relationship Id="rId545" Type="http://schemas.openxmlformats.org/officeDocument/2006/relationships/oleObject" Target="embeddings/oleObject312.bin" /><Relationship Id="rId546" Type="http://schemas.openxmlformats.org/officeDocument/2006/relationships/image" Target="media/image231.wmf" /><Relationship Id="rId547" Type="http://schemas.openxmlformats.org/officeDocument/2006/relationships/oleObject" Target="embeddings/oleObject313.bin" /><Relationship Id="rId548" Type="http://schemas.openxmlformats.org/officeDocument/2006/relationships/image" Target="media/image232.wmf" /><Relationship Id="rId549" Type="http://schemas.openxmlformats.org/officeDocument/2006/relationships/oleObject" Target="embeddings/oleObject314.bin" /><Relationship Id="rId55" Type="http://schemas.openxmlformats.org/officeDocument/2006/relationships/image" Target="media/image26.wmf" /><Relationship Id="rId550" Type="http://schemas.openxmlformats.org/officeDocument/2006/relationships/oleObject" Target="embeddings/oleObject315.bin" /><Relationship Id="rId551" Type="http://schemas.openxmlformats.org/officeDocument/2006/relationships/oleObject" Target="embeddings/oleObject316.bin" /><Relationship Id="rId552" Type="http://schemas.openxmlformats.org/officeDocument/2006/relationships/oleObject" Target="embeddings/oleObject317.bin" /><Relationship Id="rId553" Type="http://schemas.openxmlformats.org/officeDocument/2006/relationships/image" Target="media/image233.wmf" /><Relationship Id="rId554" Type="http://schemas.openxmlformats.org/officeDocument/2006/relationships/oleObject" Target="embeddings/oleObject318.bin" /><Relationship Id="rId555" Type="http://schemas.openxmlformats.org/officeDocument/2006/relationships/image" Target="media/image234.wmf" /><Relationship Id="rId556" Type="http://schemas.openxmlformats.org/officeDocument/2006/relationships/oleObject" Target="embeddings/oleObject319.bin" /><Relationship Id="rId557" Type="http://schemas.openxmlformats.org/officeDocument/2006/relationships/image" Target="media/image235.png" /><Relationship Id="rId558" Type="http://schemas.openxmlformats.org/officeDocument/2006/relationships/image" Target="media/image236.wmf" /><Relationship Id="rId559" Type="http://schemas.openxmlformats.org/officeDocument/2006/relationships/oleObject" Target="embeddings/oleObject320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37.wmf" /><Relationship Id="rId561" Type="http://schemas.openxmlformats.org/officeDocument/2006/relationships/oleObject" Target="embeddings/oleObject321.bin" /><Relationship Id="rId562" Type="http://schemas.openxmlformats.org/officeDocument/2006/relationships/image" Target="media/image238.wmf" /><Relationship Id="rId563" Type="http://schemas.openxmlformats.org/officeDocument/2006/relationships/oleObject" Target="embeddings/oleObject322.bin" /><Relationship Id="rId564" Type="http://schemas.openxmlformats.org/officeDocument/2006/relationships/oleObject" Target="embeddings/oleObject323.bin" /><Relationship Id="rId565" Type="http://schemas.openxmlformats.org/officeDocument/2006/relationships/oleObject" Target="embeddings/oleObject324.bin" /><Relationship Id="rId566" Type="http://schemas.openxmlformats.org/officeDocument/2006/relationships/oleObject" Target="embeddings/oleObject325.bin" /><Relationship Id="rId567" Type="http://schemas.openxmlformats.org/officeDocument/2006/relationships/image" Target="media/image239.wmf" /><Relationship Id="rId568" Type="http://schemas.openxmlformats.org/officeDocument/2006/relationships/oleObject" Target="embeddings/oleObject326.bin" /><Relationship Id="rId569" Type="http://schemas.openxmlformats.org/officeDocument/2006/relationships/image" Target="media/image240.wmf" /><Relationship Id="rId57" Type="http://schemas.openxmlformats.org/officeDocument/2006/relationships/image" Target="media/image27.wmf" /><Relationship Id="rId570" Type="http://schemas.openxmlformats.org/officeDocument/2006/relationships/oleObject" Target="embeddings/oleObject327.bin" /><Relationship Id="rId571" Type="http://schemas.openxmlformats.org/officeDocument/2006/relationships/image" Target="media/image241.wmf" /><Relationship Id="rId572" Type="http://schemas.openxmlformats.org/officeDocument/2006/relationships/oleObject" Target="embeddings/oleObject328.bin" /><Relationship Id="rId573" Type="http://schemas.openxmlformats.org/officeDocument/2006/relationships/image" Target="media/image242.wmf" /><Relationship Id="rId574" Type="http://schemas.openxmlformats.org/officeDocument/2006/relationships/oleObject" Target="embeddings/oleObject329.bin" /><Relationship Id="rId575" Type="http://schemas.openxmlformats.org/officeDocument/2006/relationships/image" Target="media/image243.wmf" /><Relationship Id="rId576" Type="http://schemas.openxmlformats.org/officeDocument/2006/relationships/oleObject" Target="embeddings/oleObject330.bin" /><Relationship Id="rId577" Type="http://schemas.openxmlformats.org/officeDocument/2006/relationships/image" Target="media/image244.wmf" /><Relationship Id="rId578" Type="http://schemas.openxmlformats.org/officeDocument/2006/relationships/oleObject" Target="embeddings/oleObject331.bin" /><Relationship Id="rId579" Type="http://schemas.openxmlformats.org/officeDocument/2006/relationships/image" Target="media/image245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32.bin" /><Relationship Id="rId581" Type="http://schemas.openxmlformats.org/officeDocument/2006/relationships/image" Target="media/image246.wmf" /><Relationship Id="rId582" Type="http://schemas.openxmlformats.org/officeDocument/2006/relationships/oleObject" Target="embeddings/oleObject333.bin" /><Relationship Id="rId583" Type="http://schemas.openxmlformats.org/officeDocument/2006/relationships/oleObject" Target="embeddings/oleObject334.bin" /><Relationship Id="rId584" Type="http://schemas.openxmlformats.org/officeDocument/2006/relationships/oleObject" Target="embeddings/oleObject335.bin" /><Relationship Id="rId585" Type="http://schemas.openxmlformats.org/officeDocument/2006/relationships/image" Target="media/image247.wmf" /><Relationship Id="rId586" Type="http://schemas.openxmlformats.org/officeDocument/2006/relationships/oleObject" Target="embeddings/oleObject336.bin" /><Relationship Id="rId587" Type="http://schemas.openxmlformats.org/officeDocument/2006/relationships/image" Target="media/image248.wmf" /><Relationship Id="rId588" Type="http://schemas.openxmlformats.org/officeDocument/2006/relationships/oleObject" Target="embeddings/oleObject337.bin" /><Relationship Id="rId589" Type="http://schemas.openxmlformats.org/officeDocument/2006/relationships/image" Target="media/image249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38.bin" /><Relationship Id="rId591" Type="http://schemas.openxmlformats.org/officeDocument/2006/relationships/oleObject" Target="embeddings/oleObject339.bin" /><Relationship Id="rId592" Type="http://schemas.openxmlformats.org/officeDocument/2006/relationships/image" Target="media/image250.wmf" /><Relationship Id="rId593" Type="http://schemas.openxmlformats.org/officeDocument/2006/relationships/oleObject" Target="embeddings/oleObject340.bin" /><Relationship Id="rId594" Type="http://schemas.openxmlformats.org/officeDocument/2006/relationships/image" Target="media/image251.wmf" /><Relationship Id="rId595" Type="http://schemas.openxmlformats.org/officeDocument/2006/relationships/oleObject" Target="embeddings/oleObject341.bin" /><Relationship Id="rId596" Type="http://schemas.openxmlformats.org/officeDocument/2006/relationships/oleObject" Target="embeddings/oleObject342.bin" /><Relationship Id="rId597" Type="http://schemas.openxmlformats.org/officeDocument/2006/relationships/image" Target="media/image252.wmf" /><Relationship Id="rId598" Type="http://schemas.openxmlformats.org/officeDocument/2006/relationships/oleObject" Target="embeddings/oleObject343.bin" /><Relationship Id="rId599" Type="http://schemas.openxmlformats.org/officeDocument/2006/relationships/image" Target="media/image253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44.bin" /><Relationship Id="rId601" Type="http://schemas.openxmlformats.org/officeDocument/2006/relationships/image" Target="media/image254.wmf" /><Relationship Id="rId602" Type="http://schemas.openxmlformats.org/officeDocument/2006/relationships/oleObject" Target="embeddings/oleObject345.bin" /><Relationship Id="rId603" Type="http://schemas.openxmlformats.org/officeDocument/2006/relationships/image" Target="media/image255.wmf" /><Relationship Id="rId604" Type="http://schemas.openxmlformats.org/officeDocument/2006/relationships/oleObject" Target="embeddings/oleObject346.bin" /><Relationship Id="rId605" Type="http://schemas.openxmlformats.org/officeDocument/2006/relationships/oleObject" Target="embeddings/oleObject347.bin" /><Relationship Id="rId606" Type="http://schemas.openxmlformats.org/officeDocument/2006/relationships/image" Target="media/image256.wmf" /><Relationship Id="rId607" Type="http://schemas.openxmlformats.org/officeDocument/2006/relationships/oleObject" Target="embeddings/oleObject348.bin" /><Relationship Id="rId608" Type="http://schemas.openxmlformats.org/officeDocument/2006/relationships/image" Target="media/image257.wmf" /><Relationship Id="rId609" Type="http://schemas.openxmlformats.org/officeDocument/2006/relationships/oleObject" Target="embeddings/oleObject349.bin" /><Relationship Id="rId61" Type="http://schemas.openxmlformats.org/officeDocument/2006/relationships/image" Target="media/image29.wmf" /><Relationship Id="rId610" Type="http://schemas.openxmlformats.org/officeDocument/2006/relationships/image" Target="media/image258.wmf" /><Relationship Id="rId611" Type="http://schemas.openxmlformats.org/officeDocument/2006/relationships/oleObject" Target="embeddings/oleObject350.bin" /><Relationship Id="rId612" Type="http://schemas.openxmlformats.org/officeDocument/2006/relationships/image" Target="media/image259.wmf" /><Relationship Id="rId613" Type="http://schemas.openxmlformats.org/officeDocument/2006/relationships/oleObject" Target="embeddings/oleObject351.bin" /><Relationship Id="rId614" Type="http://schemas.openxmlformats.org/officeDocument/2006/relationships/image" Target="media/image260.png" /><Relationship Id="rId615" Type="http://schemas.openxmlformats.org/officeDocument/2006/relationships/image" Target="media/image261.wmf" /><Relationship Id="rId616" Type="http://schemas.openxmlformats.org/officeDocument/2006/relationships/oleObject" Target="embeddings/oleObject352.bin" /><Relationship Id="rId617" Type="http://schemas.openxmlformats.org/officeDocument/2006/relationships/image" Target="media/image262.wmf" /><Relationship Id="rId618" Type="http://schemas.openxmlformats.org/officeDocument/2006/relationships/oleObject" Target="embeddings/oleObject353.bin" /><Relationship Id="rId619" Type="http://schemas.openxmlformats.org/officeDocument/2006/relationships/image" Target="media/image263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54.bin" /><Relationship Id="rId621" Type="http://schemas.openxmlformats.org/officeDocument/2006/relationships/image" Target="media/image264.wmf" /><Relationship Id="rId622" Type="http://schemas.openxmlformats.org/officeDocument/2006/relationships/oleObject" Target="embeddings/oleObject355.bin" /><Relationship Id="rId623" Type="http://schemas.openxmlformats.org/officeDocument/2006/relationships/image" Target="media/image265.wmf" /><Relationship Id="rId624" Type="http://schemas.openxmlformats.org/officeDocument/2006/relationships/oleObject" Target="embeddings/oleObject356.bin" /><Relationship Id="rId625" Type="http://schemas.openxmlformats.org/officeDocument/2006/relationships/image" Target="media/image266.wmf" /><Relationship Id="rId626" Type="http://schemas.openxmlformats.org/officeDocument/2006/relationships/oleObject" Target="embeddings/oleObject357.bin" /><Relationship Id="rId627" Type="http://schemas.openxmlformats.org/officeDocument/2006/relationships/image" Target="media/image267.wmf" /><Relationship Id="rId628" Type="http://schemas.openxmlformats.org/officeDocument/2006/relationships/oleObject" Target="embeddings/oleObject358.bin" /><Relationship Id="rId629" Type="http://schemas.openxmlformats.org/officeDocument/2006/relationships/image" Target="media/image268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59.bin" /><Relationship Id="rId631" Type="http://schemas.openxmlformats.org/officeDocument/2006/relationships/image" Target="media/image269.wmf" /><Relationship Id="rId632" Type="http://schemas.openxmlformats.org/officeDocument/2006/relationships/oleObject" Target="embeddings/oleObject360.bin" /><Relationship Id="rId633" Type="http://schemas.openxmlformats.org/officeDocument/2006/relationships/image" Target="media/image270.wmf" /><Relationship Id="rId634" Type="http://schemas.openxmlformats.org/officeDocument/2006/relationships/oleObject" Target="embeddings/oleObject361.bin" /><Relationship Id="rId635" Type="http://schemas.openxmlformats.org/officeDocument/2006/relationships/image" Target="media/image271.wmf" /><Relationship Id="rId636" Type="http://schemas.openxmlformats.org/officeDocument/2006/relationships/oleObject" Target="embeddings/oleObject362.bin" /><Relationship Id="rId637" Type="http://schemas.openxmlformats.org/officeDocument/2006/relationships/oleObject" Target="embeddings/oleObject363.bin" /><Relationship Id="rId638" Type="http://schemas.openxmlformats.org/officeDocument/2006/relationships/oleObject" Target="embeddings/oleObject364.bin" /><Relationship Id="rId639" Type="http://schemas.openxmlformats.org/officeDocument/2006/relationships/image" Target="media/image272.wmf" /><Relationship Id="rId64" Type="http://schemas.openxmlformats.org/officeDocument/2006/relationships/oleObject" Target="embeddings/oleObject31.bin" /><Relationship Id="rId640" Type="http://schemas.openxmlformats.org/officeDocument/2006/relationships/oleObject" Target="embeddings/oleObject365.bin" /><Relationship Id="rId641" Type="http://schemas.openxmlformats.org/officeDocument/2006/relationships/oleObject" Target="embeddings/oleObject366.bin" /><Relationship Id="rId642" Type="http://schemas.openxmlformats.org/officeDocument/2006/relationships/oleObject" Target="embeddings/oleObject367.bin" /><Relationship Id="rId643" Type="http://schemas.openxmlformats.org/officeDocument/2006/relationships/oleObject" Target="embeddings/oleObject368.bin" /><Relationship Id="rId644" Type="http://schemas.openxmlformats.org/officeDocument/2006/relationships/oleObject" Target="embeddings/oleObject369.bin" /><Relationship Id="rId645" Type="http://schemas.openxmlformats.org/officeDocument/2006/relationships/oleObject" Target="embeddings/oleObject370.bin" /><Relationship Id="rId646" Type="http://schemas.openxmlformats.org/officeDocument/2006/relationships/oleObject" Target="embeddings/oleObject371.bin" /><Relationship Id="rId647" Type="http://schemas.openxmlformats.org/officeDocument/2006/relationships/image" Target="media/image273.wmf" /><Relationship Id="rId648" Type="http://schemas.openxmlformats.org/officeDocument/2006/relationships/oleObject" Target="embeddings/oleObject372.bin" /><Relationship Id="rId649" Type="http://schemas.openxmlformats.org/officeDocument/2006/relationships/image" Target="media/image274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73.bin" /><Relationship Id="rId651" Type="http://schemas.openxmlformats.org/officeDocument/2006/relationships/oleObject" Target="embeddings/oleObject374.bin" /><Relationship Id="rId652" Type="http://schemas.openxmlformats.org/officeDocument/2006/relationships/image" Target="media/image275.wmf" /><Relationship Id="rId653" Type="http://schemas.openxmlformats.org/officeDocument/2006/relationships/oleObject" Target="embeddings/oleObject375.bin" /><Relationship Id="rId654" Type="http://schemas.openxmlformats.org/officeDocument/2006/relationships/image" Target="media/image276.wmf" /><Relationship Id="rId655" Type="http://schemas.openxmlformats.org/officeDocument/2006/relationships/oleObject" Target="embeddings/oleObject376.bin" /><Relationship Id="rId656" Type="http://schemas.openxmlformats.org/officeDocument/2006/relationships/image" Target="media/image277.wmf" /><Relationship Id="rId657" Type="http://schemas.openxmlformats.org/officeDocument/2006/relationships/oleObject" Target="embeddings/oleObject377.bin" /><Relationship Id="rId658" Type="http://schemas.openxmlformats.org/officeDocument/2006/relationships/image" Target="media/image278.wmf" /><Relationship Id="rId659" Type="http://schemas.openxmlformats.org/officeDocument/2006/relationships/oleObject" Target="embeddings/oleObject378.bin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79.bin" /><Relationship Id="rId661" Type="http://schemas.openxmlformats.org/officeDocument/2006/relationships/oleObject" Target="embeddings/oleObject380.bin" /><Relationship Id="rId662" Type="http://schemas.openxmlformats.org/officeDocument/2006/relationships/image" Target="media/image279.wmf" /><Relationship Id="rId663" Type="http://schemas.openxmlformats.org/officeDocument/2006/relationships/oleObject" Target="embeddings/oleObject381.bin" /><Relationship Id="rId664" Type="http://schemas.openxmlformats.org/officeDocument/2006/relationships/oleObject" Target="embeddings/oleObject382.bin" /><Relationship Id="rId665" Type="http://schemas.openxmlformats.org/officeDocument/2006/relationships/image" Target="media/image280.wmf" /><Relationship Id="rId666" Type="http://schemas.openxmlformats.org/officeDocument/2006/relationships/oleObject" Target="embeddings/oleObject383.bin" /><Relationship Id="rId667" Type="http://schemas.openxmlformats.org/officeDocument/2006/relationships/image" Target="media/image281.wmf" /><Relationship Id="rId668" Type="http://schemas.openxmlformats.org/officeDocument/2006/relationships/oleObject" Target="embeddings/oleObject384.bin" /><Relationship Id="rId669" Type="http://schemas.openxmlformats.org/officeDocument/2006/relationships/image" Target="media/image282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85.bin" /><Relationship Id="rId671" Type="http://schemas.openxmlformats.org/officeDocument/2006/relationships/image" Target="media/image283.wmf" /><Relationship Id="rId672" Type="http://schemas.openxmlformats.org/officeDocument/2006/relationships/oleObject" Target="embeddings/oleObject386.bin" /><Relationship Id="rId673" Type="http://schemas.openxmlformats.org/officeDocument/2006/relationships/image" Target="media/image284.wmf" /><Relationship Id="rId674" Type="http://schemas.openxmlformats.org/officeDocument/2006/relationships/oleObject" Target="embeddings/oleObject387.bin" /><Relationship Id="rId675" Type="http://schemas.openxmlformats.org/officeDocument/2006/relationships/image" Target="media/image285.wmf" /><Relationship Id="rId676" Type="http://schemas.openxmlformats.org/officeDocument/2006/relationships/oleObject" Target="embeddings/oleObject388.bin" /><Relationship Id="rId677" Type="http://schemas.openxmlformats.org/officeDocument/2006/relationships/image" Target="media/image286.wmf" /><Relationship Id="rId678" Type="http://schemas.openxmlformats.org/officeDocument/2006/relationships/oleObject" Target="embeddings/oleObject389.bin" /><Relationship Id="rId679" Type="http://schemas.openxmlformats.org/officeDocument/2006/relationships/image" Target="media/image287.wmf" /><Relationship Id="rId68" Type="http://schemas.openxmlformats.org/officeDocument/2006/relationships/oleObject" Target="embeddings/oleObject33.bin" /><Relationship Id="rId680" Type="http://schemas.openxmlformats.org/officeDocument/2006/relationships/oleObject" Target="embeddings/oleObject390.bin" /><Relationship Id="rId681" Type="http://schemas.openxmlformats.org/officeDocument/2006/relationships/oleObject" Target="embeddings/oleObject391.bin" /><Relationship Id="rId682" Type="http://schemas.openxmlformats.org/officeDocument/2006/relationships/image" Target="media/image288.wmf" /><Relationship Id="rId683" Type="http://schemas.openxmlformats.org/officeDocument/2006/relationships/oleObject" Target="embeddings/oleObject392.bin" /><Relationship Id="rId684" Type="http://schemas.openxmlformats.org/officeDocument/2006/relationships/image" Target="media/image289.wmf" /><Relationship Id="rId685" Type="http://schemas.openxmlformats.org/officeDocument/2006/relationships/oleObject" Target="embeddings/oleObject393.bin" /><Relationship Id="rId686" Type="http://schemas.openxmlformats.org/officeDocument/2006/relationships/image" Target="media/image290.wmf" /><Relationship Id="rId687" Type="http://schemas.openxmlformats.org/officeDocument/2006/relationships/oleObject" Target="embeddings/oleObject394.bin" /><Relationship Id="rId688" Type="http://schemas.openxmlformats.org/officeDocument/2006/relationships/image" Target="media/image291.wmf" /><Relationship Id="rId689" Type="http://schemas.openxmlformats.org/officeDocument/2006/relationships/oleObject" Target="embeddings/oleObject395.bin" /><Relationship Id="rId69" Type="http://schemas.openxmlformats.org/officeDocument/2006/relationships/image" Target="media/image33.wmf" /><Relationship Id="rId690" Type="http://schemas.openxmlformats.org/officeDocument/2006/relationships/image" Target="media/image292.wmf" /><Relationship Id="rId691" Type="http://schemas.openxmlformats.org/officeDocument/2006/relationships/oleObject" Target="embeddings/oleObject396.bin" /><Relationship Id="rId692" Type="http://schemas.openxmlformats.org/officeDocument/2006/relationships/image" Target="media/image293.wmf" /><Relationship Id="rId693" Type="http://schemas.openxmlformats.org/officeDocument/2006/relationships/oleObject" Target="embeddings/oleObject397.bin" /><Relationship Id="rId694" Type="http://schemas.openxmlformats.org/officeDocument/2006/relationships/image" Target="media/image294.wmf" /><Relationship Id="rId695" Type="http://schemas.openxmlformats.org/officeDocument/2006/relationships/oleObject" Target="embeddings/oleObject398.bin" /><Relationship Id="rId696" Type="http://schemas.openxmlformats.org/officeDocument/2006/relationships/image" Target="media/image295.wmf" /><Relationship Id="rId697" Type="http://schemas.openxmlformats.org/officeDocument/2006/relationships/oleObject" Target="embeddings/oleObject399.bin" /><Relationship Id="rId698" Type="http://schemas.openxmlformats.org/officeDocument/2006/relationships/image" Target="media/image296.png" /><Relationship Id="rId699" Type="http://schemas.openxmlformats.org/officeDocument/2006/relationships/image" Target="media/image29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4.bin" /><Relationship Id="rId700" Type="http://schemas.openxmlformats.org/officeDocument/2006/relationships/oleObject" Target="embeddings/oleObject400.bin" /><Relationship Id="rId701" Type="http://schemas.openxmlformats.org/officeDocument/2006/relationships/image" Target="media/image298.wmf" /><Relationship Id="rId702" Type="http://schemas.openxmlformats.org/officeDocument/2006/relationships/oleObject" Target="embeddings/oleObject401.bin" /><Relationship Id="rId703" Type="http://schemas.openxmlformats.org/officeDocument/2006/relationships/image" Target="media/image299.wmf" /><Relationship Id="rId704" Type="http://schemas.openxmlformats.org/officeDocument/2006/relationships/oleObject" Target="embeddings/oleObject402.bin" /><Relationship Id="rId705" Type="http://schemas.openxmlformats.org/officeDocument/2006/relationships/image" Target="media/image300.wmf" /><Relationship Id="rId706" Type="http://schemas.openxmlformats.org/officeDocument/2006/relationships/oleObject" Target="embeddings/oleObject403.bin" /><Relationship Id="rId707" Type="http://schemas.openxmlformats.org/officeDocument/2006/relationships/image" Target="media/image301.wmf" /><Relationship Id="rId708" Type="http://schemas.openxmlformats.org/officeDocument/2006/relationships/oleObject" Target="embeddings/oleObject404.bin" /><Relationship Id="rId709" Type="http://schemas.openxmlformats.org/officeDocument/2006/relationships/image" Target="media/image302.wmf" /><Relationship Id="rId71" Type="http://schemas.openxmlformats.org/officeDocument/2006/relationships/image" Target="media/image34.wmf" /><Relationship Id="rId710" Type="http://schemas.openxmlformats.org/officeDocument/2006/relationships/oleObject" Target="embeddings/oleObject405.bin" /><Relationship Id="rId711" Type="http://schemas.openxmlformats.org/officeDocument/2006/relationships/image" Target="media/image303.wmf" /><Relationship Id="rId712" Type="http://schemas.openxmlformats.org/officeDocument/2006/relationships/oleObject" Target="embeddings/oleObject406.bin" /><Relationship Id="rId713" Type="http://schemas.openxmlformats.org/officeDocument/2006/relationships/image" Target="media/image304.wmf" /><Relationship Id="rId714" Type="http://schemas.openxmlformats.org/officeDocument/2006/relationships/oleObject" Target="embeddings/oleObject407.bin" /><Relationship Id="rId715" Type="http://schemas.openxmlformats.org/officeDocument/2006/relationships/image" Target="media/image305.wmf" /><Relationship Id="rId716" Type="http://schemas.openxmlformats.org/officeDocument/2006/relationships/oleObject" Target="embeddings/oleObject408.bin" /><Relationship Id="rId717" Type="http://schemas.openxmlformats.org/officeDocument/2006/relationships/oleObject" Target="embeddings/oleObject409.bin" /><Relationship Id="rId718" Type="http://schemas.openxmlformats.org/officeDocument/2006/relationships/image" Target="media/image306.wmf" /><Relationship Id="rId719" Type="http://schemas.openxmlformats.org/officeDocument/2006/relationships/oleObject" Target="embeddings/oleObject410.bin" /><Relationship Id="rId72" Type="http://schemas.openxmlformats.org/officeDocument/2006/relationships/oleObject" Target="embeddings/oleObject35.bin" /><Relationship Id="rId720" Type="http://schemas.openxmlformats.org/officeDocument/2006/relationships/image" Target="media/image307.wmf" /><Relationship Id="rId721" Type="http://schemas.openxmlformats.org/officeDocument/2006/relationships/oleObject" Target="embeddings/oleObject411.bin" /><Relationship Id="rId722" Type="http://schemas.openxmlformats.org/officeDocument/2006/relationships/image" Target="media/image308.wmf" /><Relationship Id="rId723" Type="http://schemas.openxmlformats.org/officeDocument/2006/relationships/oleObject" Target="embeddings/oleObject412.bin" /><Relationship Id="rId724" Type="http://schemas.openxmlformats.org/officeDocument/2006/relationships/image" Target="media/image309.wmf" /><Relationship Id="rId725" Type="http://schemas.openxmlformats.org/officeDocument/2006/relationships/oleObject" Target="embeddings/oleObject413.bin" /><Relationship Id="rId726" Type="http://schemas.openxmlformats.org/officeDocument/2006/relationships/image" Target="media/image310.wmf" /><Relationship Id="rId727" Type="http://schemas.openxmlformats.org/officeDocument/2006/relationships/oleObject" Target="embeddings/oleObject414.bin" /><Relationship Id="rId728" Type="http://schemas.openxmlformats.org/officeDocument/2006/relationships/image" Target="media/image311.wmf" /><Relationship Id="rId729" Type="http://schemas.openxmlformats.org/officeDocument/2006/relationships/oleObject" Target="embeddings/oleObject415.bin" /><Relationship Id="rId73" Type="http://schemas.openxmlformats.org/officeDocument/2006/relationships/image" Target="media/image35.wmf" /><Relationship Id="rId730" Type="http://schemas.openxmlformats.org/officeDocument/2006/relationships/image" Target="media/image312.wmf" /><Relationship Id="rId731" Type="http://schemas.openxmlformats.org/officeDocument/2006/relationships/oleObject" Target="embeddings/oleObject416.bin" /><Relationship Id="rId732" Type="http://schemas.openxmlformats.org/officeDocument/2006/relationships/oleObject" Target="embeddings/oleObject417.bin" /><Relationship Id="rId733" Type="http://schemas.openxmlformats.org/officeDocument/2006/relationships/image" Target="media/image313.wmf" /><Relationship Id="rId734" Type="http://schemas.openxmlformats.org/officeDocument/2006/relationships/oleObject" Target="embeddings/oleObject418.bin" /><Relationship Id="rId735" Type="http://schemas.openxmlformats.org/officeDocument/2006/relationships/image" Target="media/image314.wmf" /><Relationship Id="rId736" Type="http://schemas.openxmlformats.org/officeDocument/2006/relationships/oleObject" Target="embeddings/oleObject419.bin" /><Relationship Id="rId737" Type="http://schemas.openxmlformats.org/officeDocument/2006/relationships/image" Target="media/image315.wmf" /><Relationship Id="rId738" Type="http://schemas.openxmlformats.org/officeDocument/2006/relationships/oleObject" Target="embeddings/oleObject420.bin" /><Relationship Id="rId739" Type="http://schemas.openxmlformats.org/officeDocument/2006/relationships/image" Target="media/image316.wmf" /><Relationship Id="rId74" Type="http://schemas.openxmlformats.org/officeDocument/2006/relationships/oleObject" Target="embeddings/oleObject36.bin" /><Relationship Id="rId740" Type="http://schemas.openxmlformats.org/officeDocument/2006/relationships/oleObject" Target="embeddings/oleObject421.bin" /><Relationship Id="rId741" Type="http://schemas.openxmlformats.org/officeDocument/2006/relationships/image" Target="media/image317.wmf" /><Relationship Id="rId742" Type="http://schemas.openxmlformats.org/officeDocument/2006/relationships/oleObject" Target="embeddings/oleObject422.bin" /><Relationship Id="rId743" Type="http://schemas.openxmlformats.org/officeDocument/2006/relationships/image" Target="media/image318.wmf" /><Relationship Id="rId744" Type="http://schemas.openxmlformats.org/officeDocument/2006/relationships/oleObject" Target="embeddings/oleObject423.bin" /><Relationship Id="rId745" Type="http://schemas.openxmlformats.org/officeDocument/2006/relationships/image" Target="media/image319.wmf" /><Relationship Id="rId746" Type="http://schemas.openxmlformats.org/officeDocument/2006/relationships/oleObject" Target="embeddings/oleObject424.bin" /><Relationship Id="rId747" Type="http://schemas.openxmlformats.org/officeDocument/2006/relationships/image" Target="media/image320.wmf" /><Relationship Id="rId748" Type="http://schemas.openxmlformats.org/officeDocument/2006/relationships/oleObject" Target="embeddings/oleObject425.bin" /><Relationship Id="rId749" Type="http://schemas.openxmlformats.org/officeDocument/2006/relationships/image" Target="media/image321.wmf" /><Relationship Id="rId75" Type="http://schemas.openxmlformats.org/officeDocument/2006/relationships/image" Target="media/image36.wmf" /><Relationship Id="rId750" Type="http://schemas.openxmlformats.org/officeDocument/2006/relationships/oleObject" Target="embeddings/oleObject426.bin" /><Relationship Id="rId751" Type="http://schemas.openxmlformats.org/officeDocument/2006/relationships/image" Target="media/image322.wmf" /><Relationship Id="rId752" Type="http://schemas.openxmlformats.org/officeDocument/2006/relationships/oleObject" Target="embeddings/oleObject427.bin" /><Relationship Id="rId753" Type="http://schemas.openxmlformats.org/officeDocument/2006/relationships/image" Target="media/image323.wmf" /><Relationship Id="rId754" Type="http://schemas.openxmlformats.org/officeDocument/2006/relationships/oleObject" Target="embeddings/oleObject428.bin" /><Relationship Id="rId755" Type="http://schemas.openxmlformats.org/officeDocument/2006/relationships/image" Target="media/image324.wmf" /><Relationship Id="rId756" Type="http://schemas.openxmlformats.org/officeDocument/2006/relationships/oleObject" Target="embeddings/oleObject429.bin" /><Relationship Id="rId757" Type="http://schemas.openxmlformats.org/officeDocument/2006/relationships/image" Target="media/image325.wmf" /><Relationship Id="rId758" Type="http://schemas.openxmlformats.org/officeDocument/2006/relationships/oleObject" Target="embeddings/oleObject430.bin" /><Relationship Id="rId759" Type="http://schemas.openxmlformats.org/officeDocument/2006/relationships/image" Target="media/image326.wmf" /><Relationship Id="rId76" Type="http://schemas.openxmlformats.org/officeDocument/2006/relationships/oleObject" Target="embeddings/oleObject37.bin" /><Relationship Id="rId760" Type="http://schemas.openxmlformats.org/officeDocument/2006/relationships/oleObject" Target="embeddings/oleObject431.bin" /><Relationship Id="rId761" Type="http://schemas.openxmlformats.org/officeDocument/2006/relationships/image" Target="media/image327.wmf" /><Relationship Id="rId762" Type="http://schemas.openxmlformats.org/officeDocument/2006/relationships/oleObject" Target="embeddings/oleObject432.bin" /><Relationship Id="rId763" Type="http://schemas.openxmlformats.org/officeDocument/2006/relationships/image" Target="media/image328.wmf" /><Relationship Id="rId764" Type="http://schemas.openxmlformats.org/officeDocument/2006/relationships/oleObject" Target="embeddings/oleObject433.bin" /><Relationship Id="rId765" Type="http://schemas.openxmlformats.org/officeDocument/2006/relationships/image" Target="media/image329.wmf" /><Relationship Id="rId766" Type="http://schemas.openxmlformats.org/officeDocument/2006/relationships/oleObject" Target="embeddings/oleObject434.bin" /><Relationship Id="rId767" Type="http://schemas.openxmlformats.org/officeDocument/2006/relationships/oleObject" Target="embeddings/oleObject435.bin" /><Relationship Id="rId768" Type="http://schemas.openxmlformats.org/officeDocument/2006/relationships/image" Target="media/image330.png" /><Relationship Id="rId769" Type="http://schemas.openxmlformats.org/officeDocument/2006/relationships/oleObject" Target="embeddings/oleObject436.bin" /><Relationship Id="rId77" Type="http://schemas.openxmlformats.org/officeDocument/2006/relationships/image" Target="media/image37.wmf" /><Relationship Id="rId770" Type="http://schemas.openxmlformats.org/officeDocument/2006/relationships/image" Target="media/image331.wmf" /><Relationship Id="rId771" Type="http://schemas.openxmlformats.org/officeDocument/2006/relationships/oleObject" Target="embeddings/oleObject437.bin" /><Relationship Id="rId772" Type="http://schemas.openxmlformats.org/officeDocument/2006/relationships/image" Target="media/image332.wmf" /><Relationship Id="rId773" Type="http://schemas.openxmlformats.org/officeDocument/2006/relationships/oleObject" Target="embeddings/oleObject438.bin" /><Relationship Id="rId774" Type="http://schemas.openxmlformats.org/officeDocument/2006/relationships/image" Target="media/image333.wmf" /><Relationship Id="rId775" Type="http://schemas.openxmlformats.org/officeDocument/2006/relationships/oleObject" Target="embeddings/oleObject439.bin" /><Relationship Id="rId776" Type="http://schemas.openxmlformats.org/officeDocument/2006/relationships/oleObject" Target="embeddings/oleObject440.bin" /><Relationship Id="rId777" Type="http://schemas.openxmlformats.org/officeDocument/2006/relationships/image" Target="media/image334.wmf" /><Relationship Id="rId778" Type="http://schemas.openxmlformats.org/officeDocument/2006/relationships/oleObject" Target="embeddings/oleObject441.bin" /><Relationship Id="rId779" Type="http://schemas.openxmlformats.org/officeDocument/2006/relationships/image" Target="media/image335.wmf" /><Relationship Id="rId78" Type="http://schemas.openxmlformats.org/officeDocument/2006/relationships/oleObject" Target="embeddings/oleObject38.bin" /><Relationship Id="rId780" Type="http://schemas.openxmlformats.org/officeDocument/2006/relationships/oleObject" Target="embeddings/oleObject442.bin" /><Relationship Id="rId781" Type="http://schemas.openxmlformats.org/officeDocument/2006/relationships/image" Target="media/image336.wmf" /><Relationship Id="rId782" Type="http://schemas.openxmlformats.org/officeDocument/2006/relationships/oleObject" Target="embeddings/oleObject443.bin" /><Relationship Id="rId783" Type="http://schemas.openxmlformats.org/officeDocument/2006/relationships/image" Target="media/image337.wmf" /><Relationship Id="rId784" Type="http://schemas.openxmlformats.org/officeDocument/2006/relationships/oleObject" Target="embeddings/oleObject444.bin" /><Relationship Id="rId785" Type="http://schemas.openxmlformats.org/officeDocument/2006/relationships/image" Target="media/image338.wmf" /><Relationship Id="rId786" Type="http://schemas.openxmlformats.org/officeDocument/2006/relationships/oleObject" Target="embeddings/oleObject445.bin" /><Relationship Id="rId787" Type="http://schemas.openxmlformats.org/officeDocument/2006/relationships/image" Target="media/image339.wmf" /><Relationship Id="rId788" Type="http://schemas.openxmlformats.org/officeDocument/2006/relationships/oleObject" Target="embeddings/oleObject446.bin" /><Relationship Id="rId789" Type="http://schemas.openxmlformats.org/officeDocument/2006/relationships/image" Target="media/image340.png" /><Relationship Id="rId79" Type="http://schemas.openxmlformats.org/officeDocument/2006/relationships/oleObject" Target="embeddings/oleObject39.bin" /><Relationship Id="rId790" Type="http://schemas.openxmlformats.org/officeDocument/2006/relationships/oleObject" Target="embeddings/oleObject447.bin" /><Relationship Id="rId791" Type="http://schemas.openxmlformats.org/officeDocument/2006/relationships/image" Target="media/image341.wmf" /><Relationship Id="rId792" Type="http://schemas.openxmlformats.org/officeDocument/2006/relationships/oleObject" Target="embeddings/oleObject448.bin" /><Relationship Id="rId793" Type="http://schemas.openxmlformats.org/officeDocument/2006/relationships/image" Target="media/image342.wmf" /><Relationship Id="rId794" Type="http://schemas.openxmlformats.org/officeDocument/2006/relationships/oleObject" Target="embeddings/oleObject449.bin" /><Relationship Id="rId795" Type="http://schemas.openxmlformats.org/officeDocument/2006/relationships/image" Target="media/image343.wmf" /><Relationship Id="rId796" Type="http://schemas.openxmlformats.org/officeDocument/2006/relationships/oleObject" Target="embeddings/oleObject450.bin" /><Relationship Id="rId797" Type="http://schemas.openxmlformats.org/officeDocument/2006/relationships/image" Target="media/image344.wmf" /><Relationship Id="rId798" Type="http://schemas.openxmlformats.org/officeDocument/2006/relationships/oleObject" Target="embeddings/oleObject451.bin" /><Relationship Id="rId799" Type="http://schemas.openxmlformats.org/officeDocument/2006/relationships/oleObject" Target="embeddings/oleObject452.bin" /><Relationship Id="rId8" Type="http://schemas.openxmlformats.org/officeDocument/2006/relationships/header" Target="header1.xml" /><Relationship Id="rId80" Type="http://schemas.openxmlformats.org/officeDocument/2006/relationships/image" Target="media/image38.wmf" /><Relationship Id="rId800" Type="http://schemas.openxmlformats.org/officeDocument/2006/relationships/oleObject" Target="embeddings/oleObject453.bin" /><Relationship Id="rId801" Type="http://schemas.openxmlformats.org/officeDocument/2006/relationships/oleObject" Target="embeddings/oleObject454.bin" /><Relationship Id="rId802" Type="http://schemas.openxmlformats.org/officeDocument/2006/relationships/image" Target="media/image345.wmf" /><Relationship Id="rId803" Type="http://schemas.openxmlformats.org/officeDocument/2006/relationships/oleObject" Target="embeddings/oleObject455.bin" /><Relationship Id="rId804" Type="http://schemas.openxmlformats.org/officeDocument/2006/relationships/oleObject" Target="embeddings/oleObject456.bin" /><Relationship Id="rId805" Type="http://schemas.openxmlformats.org/officeDocument/2006/relationships/oleObject" Target="embeddings/oleObject457.bin" /><Relationship Id="rId806" Type="http://schemas.openxmlformats.org/officeDocument/2006/relationships/image" Target="media/image346.wmf" /><Relationship Id="rId807" Type="http://schemas.openxmlformats.org/officeDocument/2006/relationships/oleObject" Target="embeddings/oleObject458.bin" /><Relationship Id="rId808" Type="http://schemas.openxmlformats.org/officeDocument/2006/relationships/oleObject" Target="embeddings/oleObject459.bin" /><Relationship Id="rId809" Type="http://schemas.openxmlformats.org/officeDocument/2006/relationships/oleObject" Target="embeddings/oleObject460.bin" /><Relationship Id="rId81" Type="http://schemas.openxmlformats.org/officeDocument/2006/relationships/oleObject" Target="embeddings/oleObject40.bin" /><Relationship Id="rId810" Type="http://schemas.openxmlformats.org/officeDocument/2006/relationships/image" Target="media/image347.wmf" /><Relationship Id="rId811" Type="http://schemas.openxmlformats.org/officeDocument/2006/relationships/oleObject" Target="embeddings/oleObject461.bin" /><Relationship Id="rId812" Type="http://schemas.openxmlformats.org/officeDocument/2006/relationships/image" Target="media/image348.wmf" /><Relationship Id="rId813" Type="http://schemas.openxmlformats.org/officeDocument/2006/relationships/oleObject" Target="embeddings/oleObject462.bin" /><Relationship Id="rId814" Type="http://schemas.openxmlformats.org/officeDocument/2006/relationships/image" Target="media/image349.wmf" /><Relationship Id="rId815" Type="http://schemas.openxmlformats.org/officeDocument/2006/relationships/oleObject" Target="embeddings/oleObject463.bin" /><Relationship Id="rId816" Type="http://schemas.openxmlformats.org/officeDocument/2006/relationships/oleObject" Target="embeddings/oleObject464.bin" /><Relationship Id="rId817" Type="http://schemas.openxmlformats.org/officeDocument/2006/relationships/image" Target="media/image350.wmf" /><Relationship Id="rId818" Type="http://schemas.openxmlformats.org/officeDocument/2006/relationships/oleObject" Target="embeddings/oleObject465.bin" /><Relationship Id="rId819" Type="http://schemas.openxmlformats.org/officeDocument/2006/relationships/image" Target="media/image351.png" /><Relationship Id="rId82" Type="http://schemas.openxmlformats.org/officeDocument/2006/relationships/image" Target="media/image39.wmf" /><Relationship Id="rId820" Type="http://schemas.openxmlformats.org/officeDocument/2006/relationships/image" Target="media/image352.wmf" /><Relationship Id="rId821" Type="http://schemas.openxmlformats.org/officeDocument/2006/relationships/oleObject" Target="embeddings/oleObject466.bin" /><Relationship Id="rId822" Type="http://schemas.openxmlformats.org/officeDocument/2006/relationships/image" Target="media/image353.wmf" /><Relationship Id="rId823" Type="http://schemas.openxmlformats.org/officeDocument/2006/relationships/oleObject" Target="embeddings/oleObject467.bin" /><Relationship Id="rId824" Type="http://schemas.openxmlformats.org/officeDocument/2006/relationships/image" Target="media/image354.wmf" /><Relationship Id="rId825" Type="http://schemas.openxmlformats.org/officeDocument/2006/relationships/oleObject" Target="embeddings/oleObject468.bin" /><Relationship Id="rId826" Type="http://schemas.openxmlformats.org/officeDocument/2006/relationships/image" Target="media/image355.wmf" /><Relationship Id="rId827" Type="http://schemas.openxmlformats.org/officeDocument/2006/relationships/oleObject" Target="embeddings/oleObject469.bin" /><Relationship Id="rId828" Type="http://schemas.openxmlformats.org/officeDocument/2006/relationships/image" Target="media/image356.wmf" /><Relationship Id="rId829" Type="http://schemas.openxmlformats.org/officeDocument/2006/relationships/oleObject" Target="embeddings/oleObject470.bin" /><Relationship Id="rId83" Type="http://schemas.openxmlformats.org/officeDocument/2006/relationships/oleObject" Target="embeddings/oleObject41.bin" /><Relationship Id="rId830" Type="http://schemas.openxmlformats.org/officeDocument/2006/relationships/image" Target="media/image357.wmf" /><Relationship Id="rId831" Type="http://schemas.openxmlformats.org/officeDocument/2006/relationships/oleObject" Target="embeddings/oleObject471.bin" /><Relationship Id="rId832" Type="http://schemas.openxmlformats.org/officeDocument/2006/relationships/image" Target="media/image358.wmf" /><Relationship Id="rId833" Type="http://schemas.openxmlformats.org/officeDocument/2006/relationships/oleObject" Target="embeddings/oleObject472.bin" /><Relationship Id="rId834" Type="http://schemas.openxmlformats.org/officeDocument/2006/relationships/image" Target="media/image359.wmf" /><Relationship Id="rId835" Type="http://schemas.openxmlformats.org/officeDocument/2006/relationships/oleObject" Target="embeddings/oleObject473.bin" /><Relationship Id="rId836" Type="http://schemas.openxmlformats.org/officeDocument/2006/relationships/image" Target="media/image360.wmf" /><Relationship Id="rId837" Type="http://schemas.openxmlformats.org/officeDocument/2006/relationships/oleObject" Target="embeddings/oleObject474.bin" /><Relationship Id="rId838" Type="http://schemas.openxmlformats.org/officeDocument/2006/relationships/image" Target="media/image361.wmf" /><Relationship Id="rId839" Type="http://schemas.openxmlformats.org/officeDocument/2006/relationships/oleObject" Target="embeddings/oleObject475.bin" /><Relationship Id="rId84" Type="http://schemas.openxmlformats.org/officeDocument/2006/relationships/image" Target="media/image40.wmf" /><Relationship Id="rId840" Type="http://schemas.openxmlformats.org/officeDocument/2006/relationships/image" Target="media/image362.wmf" /><Relationship Id="rId841" Type="http://schemas.openxmlformats.org/officeDocument/2006/relationships/oleObject" Target="embeddings/oleObject476.bin" /><Relationship Id="rId842" Type="http://schemas.openxmlformats.org/officeDocument/2006/relationships/image" Target="media/image363.wmf" /><Relationship Id="rId843" Type="http://schemas.openxmlformats.org/officeDocument/2006/relationships/oleObject" Target="embeddings/oleObject477.bin" /><Relationship Id="rId844" Type="http://schemas.openxmlformats.org/officeDocument/2006/relationships/image" Target="media/image364.wmf" /><Relationship Id="rId845" Type="http://schemas.openxmlformats.org/officeDocument/2006/relationships/oleObject" Target="embeddings/oleObject478.bin" /><Relationship Id="rId846" Type="http://schemas.openxmlformats.org/officeDocument/2006/relationships/image" Target="media/image365.wmf" /><Relationship Id="rId847" Type="http://schemas.openxmlformats.org/officeDocument/2006/relationships/oleObject" Target="embeddings/oleObject479.bin" /><Relationship Id="rId848" Type="http://schemas.openxmlformats.org/officeDocument/2006/relationships/image" Target="media/image366.wmf" /><Relationship Id="rId849" Type="http://schemas.openxmlformats.org/officeDocument/2006/relationships/oleObject" Target="embeddings/oleObject480.bin" /><Relationship Id="rId85" Type="http://schemas.openxmlformats.org/officeDocument/2006/relationships/oleObject" Target="embeddings/oleObject42.bin" /><Relationship Id="rId850" Type="http://schemas.openxmlformats.org/officeDocument/2006/relationships/image" Target="media/image367.wmf" /><Relationship Id="rId851" Type="http://schemas.openxmlformats.org/officeDocument/2006/relationships/oleObject" Target="embeddings/oleObject481.bin" /><Relationship Id="rId852" Type="http://schemas.openxmlformats.org/officeDocument/2006/relationships/image" Target="media/image368.wmf" /><Relationship Id="rId853" Type="http://schemas.openxmlformats.org/officeDocument/2006/relationships/oleObject" Target="embeddings/oleObject482.bin" /><Relationship Id="rId854" Type="http://schemas.openxmlformats.org/officeDocument/2006/relationships/oleObject" Target="embeddings/oleObject483.bin" /><Relationship Id="rId855" Type="http://schemas.openxmlformats.org/officeDocument/2006/relationships/image" Target="media/image369.wmf" /><Relationship Id="rId856" Type="http://schemas.openxmlformats.org/officeDocument/2006/relationships/oleObject" Target="embeddings/oleObject484.bin" /><Relationship Id="rId857" Type="http://schemas.openxmlformats.org/officeDocument/2006/relationships/oleObject" Target="embeddings/oleObject485.bin" /><Relationship Id="rId858" Type="http://schemas.openxmlformats.org/officeDocument/2006/relationships/oleObject" Target="embeddings/oleObject486.bin" /><Relationship Id="rId859" Type="http://schemas.openxmlformats.org/officeDocument/2006/relationships/oleObject" Target="embeddings/oleObject487.bin" /><Relationship Id="rId86" Type="http://schemas.openxmlformats.org/officeDocument/2006/relationships/image" Target="media/image41.wmf" /><Relationship Id="rId860" Type="http://schemas.openxmlformats.org/officeDocument/2006/relationships/oleObject" Target="embeddings/oleObject488.bin" /><Relationship Id="rId861" Type="http://schemas.openxmlformats.org/officeDocument/2006/relationships/image" Target="media/image370.wmf" /><Relationship Id="rId862" Type="http://schemas.openxmlformats.org/officeDocument/2006/relationships/oleObject" Target="embeddings/oleObject489.bin" /><Relationship Id="rId863" Type="http://schemas.openxmlformats.org/officeDocument/2006/relationships/oleObject" Target="embeddings/oleObject490.bin" /><Relationship Id="rId864" Type="http://schemas.openxmlformats.org/officeDocument/2006/relationships/oleObject" Target="embeddings/oleObject491.bin" /><Relationship Id="rId865" Type="http://schemas.openxmlformats.org/officeDocument/2006/relationships/image" Target="media/image371.wmf" /><Relationship Id="rId866" Type="http://schemas.openxmlformats.org/officeDocument/2006/relationships/oleObject" Target="embeddings/oleObject492.bin" /><Relationship Id="rId867" Type="http://schemas.openxmlformats.org/officeDocument/2006/relationships/image" Target="media/image372.wmf" /><Relationship Id="rId868" Type="http://schemas.openxmlformats.org/officeDocument/2006/relationships/oleObject" Target="embeddings/oleObject493.bin" /><Relationship Id="rId869" Type="http://schemas.openxmlformats.org/officeDocument/2006/relationships/oleObject" Target="embeddings/oleObject494.bin" /><Relationship Id="rId87" Type="http://schemas.openxmlformats.org/officeDocument/2006/relationships/oleObject" Target="embeddings/oleObject43.bin" /><Relationship Id="rId870" Type="http://schemas.openxmlformats.org/officeDocument/2006/relationships/image" Target="media/image373.wmf" /><Relationship Id="rId871" Type="http://schemas.openxmlformats.org/officeDocument/2006/relationships/oleObject" Target="embeddings/oleObject495.bin" /><Relationship Id="rId872" Type="http://schemas.openxmlformats.org/officeDocument/2006/relationships/oleObject" Target="embeddings/oleObject496.bin" /><Relationship Id="rId873" Type="http://schemas.openxmlformats.org/officeDocument/2006/relationships/image" Target="media/image374.wmf" /><Relationship Id="rId874" Type="http://schemas.openxmlformats.org/officeDocument/2006/relationships/oleObject" Target="embeddings/oleObject497.bin" /><Relationship Id="rId875" Type="http://schemas.openxmlformats.org/officeDocument/2006/relationships/image" Target="media/image375.wmf" /><Relationship Id="rId876" Type="http://schemas.openxmlformats.org/officeDocument/2006/relationships/oleObject" Target="embeddings/oleObject498.bin" /><Relationship Id="rId877" Type="http://schemas.openxmlformats.org/officeDocument/2006/relationships/oleObject" Target="embeddings/oleObject499.bin" /><Relationship Id="rId878" Type="http://schemas.openxmlformats.org/officeDocument/2006/relationships/image" Target="media/image376.wmf" /><Relationship Id="rId879" Type="http://schemas.openxmlformats.org/officeDocument/2006/relationships/oleObject" Target="embeddings/oleObject500.bin" /><Relationship Id="rId88" Type="http://schemas.openxmlformats.org/officeDocument/2006/relationships/image" Target="media/image42.wmf" /><Relationship Id="rId880" Type="http://schemas.openxmlformats.org/officeDocument/2006/relationships/image" Target="media/image377.wmf" /><Relationship Id="rId881" Type="http://schemas.openxmlformats.org/officeDocument/2006/relationships/oleObject" Target="embeddings/oleObject501.bin" /><Relationship Id="rId882" Type="http://schemas.openxmlformats.org/officeDocument/2006/relationships/image" Target="media/image378.wmf" /><Relationship Id="rId883" Type="http://schemas.openxmlformats.org/officeDocument/2006/relationships/oleObject" Target="embeddings/oleObject502.bin" /><Relationship Id="rId884" Type="http://schemas.openxmlformats.org/officeDocument/2006/relationships/image" Target="media/image379.wmf" /><Relationship Id="rId885" Type="http://schemas.openxmlformats.org/officeDocument/2006/relationships/oleObject" Target="embeddings/oleObject503.bin" /><Relationship Id="rId886" Type="http://schemas.openxmlformats.org/officeDocument/2006/relationships/image" Target="media/image380.wmf" /><Relationship Id="rId887" Type="http://schemas.openxmlformats.org/officeDocument/2006/relationships/oleObject" Target="embeddings/oleObject504.bin" /><Relationship Id="rId888" Type="http://schemas.openxmlformats.org/officeDocument/2006/relationships/image" Target="media/image381.wmf" /><Relationship Id="rId889" Type="http://schemas.openxmlformats.org/officeDocument/2006/relationships/oleObject" Target="embeddings/oleObject505.bin" /><Relationship Id="rId89" Type="http://schemas.openxmlformats.org/officeDocument/2006/relationships/oleObject" Target="embeddings/oleObject44.bin" /><Relationship Id="rId890" Type="http://schemas.openxmlformats.org/officeDocument/2006/relationships/image" Target="media/image382.wmf" /><Relationship Id="rId891" Type="http://schemas.openxmlformats.org/officeDocument/2006/relationships/oleObject" Target="embeddings/oleObject506.bin" /><Relationship Id="rId892" Type="http://schemas.openxmlformats.org/officeDocument/2006/relationships/image" Target="media/image383.wmf" /><Relationship Id="rId893" Type="http://schemas.openxmlformats.org/officeDocument/2006/relationships/oleObject" Target="embeddings/oleObject507.bin" /><Relationship Id="rId894" Type="http://schemas.openxmlformats.org/officeDocument/2006/relationships/image" Target="media/image384.wmf" /><Relationship Id="rId895" Type="http://schemas.openxmlformats.org/officeDocument/2006/relationships/oleObject" Target="embeddings/oleObject508.bin" /><Relationship Id="rId896" Type="http://schemas.openxmlformats.org/officeDocument/2006/relationships/image" Target="media/image385.wmf" /><Relationship Id="rId897" Type="http://schemas.openxmlformats.org/officeDocument/2006/relationships/oleObject" Target="embeddings/oleObject509.bin" /><Relationship Id="rId898" Type="http://schemas.openxmlformats.org/officeDocument/2006/relationships/image" Target="media/image386.wmf" /><Relationship Id="rId899" Type="http://schemas.openxmlformats.org/officeDocument/2006/relationships/oleObject" Target="embeddings/oleObject510.bin" /><Relationship Id="rId9" Type="http://schemas.openxmlformats.org/officeDocument/2006/relationships/footer" Target="footer1.xml" /><Relationship Id="rId90" Type="http://schemas.openxmlformats.org/officeDocument/2006/relationships/image" Target="media/image43.wmf" /><Relationship Id="rId900" Type="http://schemas.openxmlformats.org/officeDocument/2006/relationships/image" Target="media/image387.wmf" /><Relationship Id="rId901" Type="http://schemas.openxmlformats.org/officeDocument/2006/relationships/oleObject" Target="embeddings/oleObject511.bin" /><Relationship Id="rId902" Type="http://schemas.openxmlformats.org/officeDocument/2006/relationships/oleObject" Target="embeddings/oleObject512.bin" /><Relationship Id="rId903" Type="http://schemas.openxmlformats.org/officeDocument/2006/relationships/oleObject" Target="embeddings/oleObject513.bin" /><Relationship Id="rId904" Type="http://schemas.openxmlformats.org/officeDocument/2006/relationships/image" Target="media/image388.wmf" /><Relationship Id="rId905" Type="http://schemas.openxmlformats.org/officeDocument/2006/relationships/oleObject" Target="embeddings/oleObject514.bin" /><Relationship Id="rId906" Type="http://schemas.openxmlformats.org/officeDocument/2006/relationships/oleObject" Target="embeddings/oleObject515.bin" /><Relationship Id="rId907" Type="http://schemas.openxmlformats.org/officeDocument/2006/relationships/image" Target="media/image389.png" /><Relationship Id="rId908" Type="http://schemas.openxmlformats.org/officeDocument/2006/relationships/oleObject" Target="embeddings/oleObject516.bin" /><Relationship Id="rId909" Type="http://schemas.openxmlformats.org/officeDocument/2006/relationships/oleObject" Target="embeddings/oleObject517.bin" /><Relationship Id="rId91" Type="http://schemas.openxmlformats.org/officeDocument/2006/relationships/oleObject" Target="embeddings/oleObject45.bin" /><Relationship Id="rId910" Type="http://schemas.openxmlformats.org/officeDocument/2006/relationships/oleObject" Target="embeddings/oleObject518.bin" /><Relationship Id="rId911" Type="http://schemas.openxmlformats.org/officeDocument/2006/relationships/oleObject" Target="embeddings/oleObject519.bin" /><Relationship Id="rId912" Type="http://schemas.openxmlformats.org/officeDocument/2006/relationships/image" Target="media/image390.wmf" /><Relationship Id="rId913" Type="http://schemas.openxmlformats.org/officeDocument/2006/relationships/oleObject" Target="embeddings/oleObject520.bin" /><Relationship Id="rId914" Type="http://schemas.openxmlformats.org/officeDocument/2006/relationships/oleObject" Target="embeddings/oleObject521.bin" /><Relationship Id="rId915" Type="http://schemas.openxmlformats.org/officeDocument/2006/relationships/oleObject" Target="embeddings/oleObject522.bin" /><Relationship Id="rId916" Type="http://schemas.openxmlformats.org/officeDocument/2006/relationships/oleObject" Target="embeddings/oleObject523.bin" /><Relationship Id="rId917" Type="http://schemas.openxmlformats.org/officeDocument/2006/relationships/oleObject" Target="embeddings/oleObject524.bin" /><Relationship Id="rId918" Type="http://schemas.openxmlformats.org/officeDocument/2006/relationships/image" Target="media/image391.wmf" /><Relationship Id="rId919" Type="http://schemas.openxmlformats.org/officeDocument/2006/relationships/oleObject" Target="embeddings/oleObject525.bin" /><Relationship Id="rId92" Type="http://schemas.openxmlformats.org/officeDocument/2006/relationships/image" Target="media/image44.wmf" /><Relationship Id="rId920" Type="http://schemas.openxmlformats.org/officeDocument/2006/relationships/image" Target="media/image392.wmf" /><Relationship Id="rId921" Type="http://schemas.openxmlformats.org/officeDocument/2006/relationships/oleObject" Target="embeddings/oleObject526.bin" /><Relationship Id="rId922" Type="http://schemas.openxmlformats.org/officeDocument/2006/relationships/oleObject" Target="embeddings/oleObject527.bin" /><Relationship Id="rId923" Type="http://schemas.openxmlformats.org/officeDocument/2006/relationships/image" Target="media/image393.wmf" /><Relationship Id="rId924" Type="http://schemas.openxmlformats.org/officeDocument/2006/relationships/oleObject" Target="embeddings/oleObject528.bin" /><Relationship Id="rId925" Type="http://schemas.openxmlformats.org/officeDocument/2006/relationships/oleObject" Target="embeddings/oleObject529.bin" /><Relationship Id="rId926" Type="http://schemas.openxmlformats.org/officeDocument/2006/relationships/image" Target="media/image394.wmf" /><Relationship Id="rId927" Type="http://schemas.openxmlformats.org/officeDocument/2006/relationships/oleObject" Target="embeddings/oleObject530.bin" /><Relationship Id="rId928" Type="http://schemas.openxmlformats.org/officeDocument/2006/relationships/image" Target="media/image395.wmf" /><Relationship Id="rId929" Type="http://schemas.openxmlformats.org/officeDocument/2006/relationships/oleObject" Target="embeddings/oleObject531.bin" /><Relationship Id="rId93" Type="http://schemas.openxmlformats.org/officeDocument/2006/relationships/oleObject" Target="embeddings/oleObject46.bin" /><Relationship Id="rId930" Type="http://schemas.openxmlformats.org/officeDocument/2006/relationships/image" Target="media/image396.wmf" /><Relationship Id="rId931" Type="http://schemas.openxmlformats.org/officeDocument/2006/relationships/oleObject" Target="embeddings/oleObject532.bin" /><Relationship Id="rId932" Type="http://schemas.openxmlformats.org/officeDocument/2006/relationships/oleObject" Target="embeddings/oleObject533.bin" /><Relationship Id="rId933" Type="http://schemas.openxmlformats.org/officeDocument/2006/relationships/image" Target="media/image397.wmf" /><Relationship Id="rId934" Type="http://schemas.openxmlformats.org/officeDocument/2006/relationships/oleObject" Target="embeddings/oleObject534.bin" /><Relationship Id="rId935" Type="http://schemas.openxmlformats.org/officeDocument/2006/relationships/image" Target="media/image398.wmf" /><Relationship Id="rId936" Type="http://schemas.openxmlformats.org/officeDocument/2006/relationships/oleObject" Target="embeddings/oleObject535.bin" /><Relationship Id="rId937" Type="http://schemas.openxmlformats.org/officeDocument/2006/relationships/image" Target="media/image399.wmf" /><Relationship Id="rId938" Type="http://schemas.openxmlformats.org/officeDocument/2006/relationships/oleObject" Target="embeddings/oleObject536.bin" /><Relationship Id="rId939" Type="http://schemas.openxmlformats.org/officeDocument/2006/relationships/image" Target="media/image400.wmf" /><Relationship Id="rId94" Type="http://schemas.openxmlformats.org/officeDocument/2006/relationships/image" Target="media/image45.wmf" /><Relationship Id="rId940" Type="http://schemas.openxmlformats.org/officeDocument/2006/relationships/oleObject" Target="embeddings/oleObject537.bin" /><Relationship Id="rId941" Type="http://schemas.openxmlformats.org/officeDocument/2006/relationships/image" Target="media/image401.wmf" /><Relationship Id="rId942" Type="http://schemas.openxmlformats.org/officeDocument/2006/relationships/oleObject" Target="embeddings/oleObject538.bin" /><Relationship Id="rId943" Type="http://schemas.openxmlformats.org/officeDocument/2006/relationships/image" Target="media/image402.wmf" /><Relationship Id="rId944" Type="http://schemas.openxmlformats.org/officeDocument/2006/relationships/oleObject" Target="embeddings/oleObject539.bin" /><Relationship Id="rId945" Type="http://schemas.openxmlformats.org/officeDocument/2006/relationships/image" Target="media/image403.wmf" /><Relationship Id="rId946" Type="http://schemas.openxmlformats.org/officeDocument/2006/relationships/oleObject" Target="embeddings/oleObject540.bin" /><Relationship Id="rId947" Type="http://schemas.openxmlformats.org/officeDocument/2006/relationships/image" Target="media/image404.wmf" /><Relationship Id="rId948" Type="http://schemas.openxmlformats.org/officeDocument/2006/relationships/oleObject" Target="embeddings/oleObject541.bin" /><Relationship Id="rId949" Type="http://schemas.openxmlformats.org/officeDocument/2006/relationships/oleObject" Target="embeddings/oleObject542.bin" /><Relationship Id="rId95" Type="http://schemas.openxmlformats.org/officeDocument/2006/relationships/oleObject" Target="embeddings/oleObject47.bin" /><Relationship Id="rId950" Type="http://schemas.openxmlformats.org/officeDocument/2006/relationships/image" Target="media/image405.wmf" /><Relationship Id="rId951" Type="http://schemas.openxmlformats.org/officeDocument/2006/relationships/oleObject" Target="embeddings/oleObject543.bin" /><Relationship Id="rId952" Type="http://schemas.openxmlformats.org/officeDocument/2006/relationships/image" Target="media/image406.wmf" /><Relationship Id="rId953" Type="http://schemas.openxmlformats.org/officeDocument/2006/relationships/oleObject" Target="embeddings/oleObject544.bin" /><Relationship Id="rId954" Type="http://schemas.openxmlformats.org/officeDocument/2006/relationships/image" Target="media/image407.wmf" /><Relationship Id="rId955" Type="http://schemas.openxmlformats.org/officeDocument/2006/relationships/oleObject" Target="embeddings/oleObject545.bin" /><Relationship Id="rId956" Type="http://schemas.openxmlformats.org/officeDocument/2006/relationships/image" Target="media/image408.wmf" /><Relationship Id="rId957" Type="http://schemas.openxmlformats.org/officeDocument/2006/relationships/oleObject" Target="embeddings/oleObject546.bin" /><Relationship Id="rId958" Type="http://schemas.openxmlformats.org/officeDocument/2006/relationships/image" Target="media/image409.wmf" /><Relationship Id="rId959" Type="http://schemas.openxmlformats.org/officeDocument/2006/relationships/oleObject" Target="embeddings/oleObject547.bin" /><Relationship Id="rId96" Type="http://schemas.openxmlformats.org/officeDocument/2006/relationships/image" Target="media/image46.wmf" /><Relationship Id="rId960" Type="http://schemas.openxmlformats.org/officeDocument/2006/relationships/image" Target="media/image410.wmf" /><Relationship Id="rId961" Type="http://schemas.openxmlformats.org/officeDocument/2006/relationships/oleObject" Target="embeddings/oleObject548.bin" /><Relationship Id="rId962" Type="http://schemas.openxmlformats.org/officeDocument/2006/relationships/image" Target="media/image411.wmf" /><Relationship Id="rId963" Type="http://schemas.openxmlformats.org/officeDocument/2006/relationships/oleObject" Target="embeddings/oleObject549.bin" /><Relationship Id="rId964" Type="http://schemas.openxmlformats.org/officeDocument/2006/relationships/image" Target="media/image412.wmf" /><Relationship Id="rId965" Type="http://schemas.openxmlformats.org/officeDocument/2006/relationships/oleObject" Target="embeddings/oleObject550.bin" /><Relationship Id="rId966" Type="http://schemas.openxmlformats.org/officeDocument/2006/relationships/image" Target="media/image413.wmf" /><Relationship Id="rId967" Type="http://schemas.openxmlformats.org/officeDocument/2006/relationships/oleObject" Target="embeddings/oleObject551.bin" /><Relationship Id="rId968" Type="http://schemas.openxmlformats.org/officeDocument/2006/relationships/oleObject" Target="embeddings/oleObject552.bin" /><Relationship Id="rId969" Type="http://schemas.openxmlformats.org/officeDocument/2006/relationships/oleObject" Target="embeddings/oleObject553.bin" /><Relationship Id="rId97" Type="http://schemas.openxmlformats.org/officeDocument/2006/relationships/oleObject" Target="embeddings/oleObject48.bin" /><Relationship Id="rId970" Type="http://schemas.openxmlformats.org/officeDocument/2006/relationships/image" Target="media/image414.wmf" /><Relationship Id="rId971" Type="http://schemas.openxmlformats.org/officeDocument/2006/relationships/oleObject" Target="embeddings/oleObject554.bin" /><Relationship Id="rId972" Type="http://schemas.openxmlformats.org/officeDocument/2006/relationships/image" Target="media/image415.png" /><Relationship Id="rId973" Type="http://schemas.openxmlformats.org/officeDocument/2006/relationships/image" Target="media/image416.wmf" /><Relationship Id="rId974" Type="http://schemas.openxmlformats.org/officeDocument/2006/relationships/oleObject" Target="embeddings/oleObject555.bin" /><Relationship Id="rId975" Type="http://schemas.openxmlformats.org/officeDocument/2006/relationships/oleObject" Target="embeddings/oleObject556.bin" /><Relationship Id="rId976" Type="http://schemas.openxmlformats.org/officeDocument/2006/relationships/oleObject" Target="embeddings/oleObject557.bin" /><Relationship Id="rId977" Type="http://schemas.openxmlformats.org/officeDocument/2006/relationships/oleObject" Target="embeddings/oleObject558.bin" /><Relationship Id="rId978" Type="http://schemas.openxmlformats.org/officeDocument/2006/relationships/image" Target="media/image417.wmf" /><Relationship Id="rId979" Type="http://schemas.openxmlformats.org/officeDocument/2006/relationships/oleObject" Target="embeddings/oleObject559.bin" /><Relationship Id="rId98" Type="http://schemas.openxmlformats.org/officeDocument/2006/relationships/image" Target="media/image47.wmf" /><Relationship Id="rId980" Type="http://schemas.openxmlformats.org/officeDocument/2006/relationships/image" Target="media/image418.wmf" /><Relationship Id="rId981" Type="http://schemas.openxmlformats.org/officeDocument/2006/relationships/oleObject" Target="embeddings/oleObject560.bin" /><Relationship Id="rId982" Type="http://schemas.openxmlformats.org/officeDocument/2006/relationships/image" Target="media/image419.wmf" /><Relationship Id="rId983" Type="http://schemas.openxmlformats.org/officeDocument/2006/relationships/oleObject" Target="embeddings/oleObject561.bin" /><Relationship Id="rId984" Type="http://schemas.openxmlformats.org/officeDocument/2006/relationships/oleObject" Target="embeddings/oleObject562.bin" /><Relationship Id="rId985" Type="http://schemas.openxmlformats.org/officeDocument/2006/relationships/image" Target="media/image420.wmf" /><Relationship Id="rId986" Type="http://schemas.openxmlformats.org/officeDocument/2006/relationships/oleObject" Target="embeddings/oleObject563.bin" /><Relationship Id="rId987" Type="http://schemas.openxmlformats.org/officeDocument/2006/relationships/image" Target="media/image421.wmf" /><Relationship Id="rId988" Type="http://schemas.openxmlformats.org/officeDocument/2006/relationships/oleObject" Target="embeddings/oleObject564.bin" /><Relationship Id="rId989" Type="http://schemas.openxmlformats.org/officeDocument/2006/relationships/image" Target="media/image422.wmf" /><Relationship Id="rId99" Type="http://schemas.openxmlformats.org/officeDocument/2006/relationships/oleObject" Target="embeddings/oleObject49.bin" /><Relationship Id="rId990" Type="http://schemas.openxmlformats.org/officeDocument/2006/relationships/oleObject" Target="embeddings/oleObject565.bin" /><Relationship Id="rId991" Type="http://schemas.openxmlformats.org/officeDocument/2006/relationships/image" Target="media/image423.wmf" /><Relationship Id="rId992" Type="http://schemas.openxmlformats.org/officeDocument/2006/relationships/oleObject" Target="embeddings/oleObject566.bin" /><Relationship Id="rId993" Type="http://schemas.openxmlformats.org/officeDocument/2006/relationships/image" Target="media/image424.wmf" /><Relationship Id="rId994" Type="http://schemas.openxmlformats.org/officeDocument/2006/relationships/oleObject" Target="embeddings/oleObject567.bin" /><Relationship Id="rId995" Type="http://schemas.openxmlformats.org/officeDocument/2006/relationships/image" Target="media/image425.wmf" /><Relationship Id="rId996" Type="http://schemas.openxmlformats.org/officeDocument/2006/relationships/oleObject" Target="embeddings/oleObject568.bin" /><Relationship Id="rId997" Type="http://schemas.openxmlformats.org/officeDocument/2006/relationships/image" Target="media/image426.wmf" /><Relationship Id="rId998" Type="http://schemas.openxmlformats.org/officeDocument/2006/relationships/oleObject" Target="embeddings/oleObject569.bin" /><Relationship Id="rId999" Type="http://schemas.openxmlformats.org/officeDocument/2006/relationships/image" Target="media/image427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.png" /><Relationship Id="rId2" Type="http://schemas.openxmlformats.org/officeDocument/2006/relationships/image" Target="media/image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media/image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3073"/>
    <customShpInfo spid="_x0000_s1026"/>
    <customShpInfo spid="_x0000_s3076"/>
    <customShpInfo spid="_x0000_s30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4</Pages>
  <Words>2625</Words>
  <Characters>2871</Characters>
  <Application>Microsoft Office Word</Application>
  <DocSecurity>0</DocSecurity>
  <Lines>76</Lines>
  <Paragraphs>21</Paragraphs>
  <ScaleCrop>false</ScaleCrop>
  <Company/>
  <LinksUpToDate>false</LinksUpToDate>
  <CharactersWithSpaces>3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Administrator</cp:lastModifiedBy>
  <cp:revision>9</cp:revision>
  <dcterms:created xsi:type="dcterms:W3CDTF">2023-09-02T13:01:00Z</dcterms:created>
  <dcterms:modified xsi:type="dcterms:W3CDTF">2024-10-09T08:5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